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541D5D6" w14:textId="77777777" w:rsidR="000F17A1" w:rsidRPr="00053BC2" w:rsidRDefault="000F17A1" w:rsidP="000F17A1">
      <w:pPr>
        <w:widowControl/>
        <w:overflowPunct w:val="0"/>
        <w:autoSpaceDE w:val="0"/>
        <w:autoSpaceDN w:val="0"/>
        <w:adjustRightInd w:val="0"/>
        <w:spacing w:beforeLines="100" w:before="312" w:afterLines="50" w:after="156" w:line="240" w:lineRule="exact"/>
        <w:ind w:firstLineChars="0" w:firstLine="0"/>
        <w:jc w:val="left"/>
        <w:textAlignment w:val="baseline"/>
        <w:rPr>
          <w:rFonts w:eastAsia="Gulliver-Regular" w:cs="Times New Roman"/>
          <w:b/>
          <w:color w:val="000000"/>
          <w:kern w:val="0"/>
          <w:szCs w:val="18"/>
          <w:lang w:eastAsia="en-US"/>
        </w:rPr>
      </w:pPr>
      <w:r w:rsidRPr="00053BC2">
        <w:rPr>
          <w:rFonts w:eastAsia="Gulliver-Regular" w:cs="Times New Roman"/>
          <w:b/>
          <w:color w:val="000000"/>
          <w:kern w:val="0"/>
          <w:szCs w:val="18"/>
          <w:lang w:eastAsia="en-US"/>
        </w:rPr>
        <w:t>Appendix A</w:t>
      </w:r>
    </w:p>
    <w:p w14:paraId="69B54456" w14:textId="77777777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Based on the associated flow rule, the strain increment tensor, deviatoric strain increment tensor, and plastic volumetric strain increment can be expressed as</w:t>
      </w:r>
    </w:p>
    <w:p w14:paraId="6A0B9006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4"/>
          <w:szCs w:val="15"/>
        </w:rPr>
        <w:object w:dxaOrig="920" w:dyaOrig="520" w14:anchorId="2EEFB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pt;height:26.2pt" o:ole="">
            <v:imagedata r:id="rId9" o:title=""/>
          </v:shape>
          <o:OLEObject Type="Embed" ProgID="Equation.DSMT4" ShapeID="_x0000_i1025" DrawAspect="Content" ObjectID="_1723636851" r:id="rId10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>,</w: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4"/>
          <w:szCs w:val="15"/>
        </w:rPr>
        <w:object w:dxaOrig="920" w:dyaOrig="520" w14:anchorId="3C914174">
          <v:shape id="_x0000_i1026" type="#_x0000_t75" style="width:46.2pt;height:26.2pt" o:ole="">
            <v:imagedata r:id="rId11" o:title=""/>
          </v:shape>
          <o:OLEObject Type="Embed" ProgID="Equation.DSMT4" ShapeID="_x0000_i1026" DrawAspect="Content" ObjectID="_1723636852" r:id="rId12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>,</w: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0"/>
          <w:szCs w:val="15"/>
        </w:rPr>
        <w:object w:dxaOrig="840" w:dyaOrig="480" w14:anchorId="2B88D216">
          <v:shape id="_x0000_i1027" type="#_x0000_t75" style="width:42.05pt;height:23.7pt" o:ole="">
            <v:imagedata r:id="rId13" o:title=""/>
          </v:shape>
          <o:OLEObject Type="Embed" ProgID="Equation.DSMT4" ShapeID="_x0000_i1027" DrawAspect="Content" ObjectID="_1723636853" r:id="rId14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         (A1)</w:t>
      </w:r>
    </w:p>
    <w:p w14:paraId="58A12EE3" w14:textId="77777777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The consistency equation corresponding to the yield function can be expressed as</w:t>
      </w:r>
    </w:p>
    <w:p w14:paraId="3A90AC35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48"/>
          <w:szCs w:val="15"/>
        </w:rPr>
        <w:object w:dxaOrig="3159" w:dyaOrig="1040" w14:anchorId="3AF072C1">
          <v:shape id="_x0000_i1028" type="#_x0000_t75" style="width:158.55pt;height:51.6pt" o:ole="">
            <v:imagedata r:id="rId15" o:title=""/>
          </v:shape>
          <o:OLEObject Type="Embed" ProgID="Equation.DSMT4" ShapeID="_x0000_i1028" DrawAspect="Content" ObjectID="_1723636854" r:id="rId16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(A2)</w:t>
      </w:r>
    </w:p>
    <w:p w14:paraId="5B2B3CC0" w14:textId="77777777" w:rsidR="000F17A1" w:rsidRPr="00053BC2" w:rsidRDefault="000F17A1" w:rsidP="000F17A1">
      <w:pPr>
        <w:widowControl/>
        <w:spacing w:line="240" w:lineRule="exact"/>
        <w:ind w:firstLineChars="0" w:firstLine="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proofErr w:type="gram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where</w:t>
      </w:r>
      <w:proofErr w:type="gramEnd"/>
    </w:p>
    <w:p w14:paraId="24C6873D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2"/>
          <w:szCs w:val="15"/>
        </w:rPr>
        <w:object w:dxaOrig="2299" w:dyaOrig="520" w14:anchorId="356F2B02">
          <v:shape id="_x0000_i1029" type="#_x0000_t75" style="width:114.45pt;height:26.2pt" o:ole="">
            <v:imagedata r:id="rId17" o:title=""/>
          </v:shape>
          <o:OLEObject Type="Embed" ProgID="Equation.DSMT4" ShapeID="_x0000_i1029" DrawAspect="Content" ObjectID="_1723636855" r:id="rId18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                      (A3)</w:t>
      </w:r>
    </w:p>
    <w:p w14:paraId="6F3F01CE" w14:textId="77777777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According to elastoplastic mechanics, the stress increment</w:t>
      </w:r>
      <w:r w:rsidRPr="00053BC2">
        <w:rPr>
          <w:rFonts w:eastAsia="Gulliver-Regular" w:cs="Times New Roman"/>
          <w:noProof/>
          <w:color w:val="000000"/>
          <w:kern w:val="0"/>
          <w:szCs w:val="15"/>
          <w:lang w:eastAsia="en-US"/>
        </w:rPr>
        <w:t xml:space="preserve"> tensor ca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n be written as</w:t>
      </w:r>
    </w:p>
    <w:p w14:paraId="5F352316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40"/>
          <w:szCs w:val="15"/>
        </w:rPr>
        <w:object w:dxaOrig="3180" w:dyaOrig="880" w14:anchorId="04D1BDDA">
          <v:shape id="_x0000_i1030" type="#_x0000_t75" style="width:157.75pt;height:44.55pt" o:ole="">
            <v:imagedata r:id="rId19" o:title=""/>
          </v:shape>
          <o:OLEObject Type="Embed" ProgID="Equation.DSMT4" ShapeID="_x0000_i1030" DrawAspect="Content" ObjectID="_1723636856" r:id="rId20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(A4)</w:t>
      </w:r>
    </w:p>
    <w:p w14:paraId="148FE886" w14:textId="77777777" w:rsidR="000F17A1" w:rsidRPr="00053BC2" w:rsidRDefault="000F17A1" w:rsidP="000F17A1">
      <w:pPr>
        <w:widowControl/>
        <w:spacing w:line="240" w:lineRule="exact"/>
        <w:ind w:firstLineChars="0" w:firstLine="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noProof/>
          <w:color w:val="000000"/>
          <w:kern w:val="0"/>
          <w:szCs w:val="15"/>
          <w:lang w:eastAsia="en-US"/>
        </w:rPr>
        <w:t>wher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</w:t>
      </w:r>
      <w:proofErr w:type="spellStart"/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i/>
          <w:color w:val="000000"/>
          <w:kern w:val="0"/>
          <w:szCs w:val="15"/>
          <w:vertAlign w:val="subscript"/>
          <w:lang w:eastAsia="en-US"/>
        </w:rPr>
        <w:t>ijkl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is the elastic stiffness tensor. The elastic modulus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is determined by Poisson's ratio </w:t>
      </w:r>
      <w:r w:rsidRPr="00053BC2">
        <w:rPr>
          <w:rFonts w:ascii="Cambria" w:eastAsia="Gulliver-Regular" w:hAnsi="Cambria" w:cs="Cambria"/>
          <w:i/>
          <w:iCs/>
          <w:color w:val="000000"/>
          <w:kern w:val="0"/>
          <w:szCs w:val="15"/>
          <w:lang w:eastAsia="en-US"/>
        </w:rPr>
        <w:t>ν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, swelling index </w:t>
      </w:r>
      <w:r w:rsidRPr="00053BC2">
        <w:rPr>
          <w:rFonts w:ascii="Cambria" w:eastAsia="Gulliver-Regular" w:hAnsi="Cambria" w:cs="Cambria"/>
          <w:i/>
          <w:iCs/>
          <w:color w:val="000000"/>
          <w:kern w:val="0"/>
          <w:szCs w:val="15"/>
          <w:lang w:eastAsia="en-US"/>
        </w:rPr>
        <w:t>κ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, initial void ratio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0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, and current mean stress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.</w:t>
      </w:r>
    </w:p>
    <w:p w14:paraId="6FD814E0" w14:textId="77777777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The plastic scalar factor/ plastic multiplier </w:t>
      </w:r>
      <w:r w:rsidRPr="00053BC2">
        <w:rPr>
          <w:rFonts w:ascii="Symbol" w:eastAsia="Gulliver-Regular" w:hAnsi="Symbol" w:cs="Times New Roman"/>
          <w:i/>
          <w:color w:val="000000"/>
          <w:kern w:val="0"/>
          <w:szCs w:val="15"/>
          <w:lang w:eastAsia="en-US"/>
        </w:rPr>
        <w:t>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can be obtained based on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Eqs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. (A2) and (A4):</w:t>
      </w:r>
    </w:p>
    <w:p w14:paraId="4FA5B80E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100"/>
          <w:szCs w:val="15"/>
        </w:rPr>
        <w:object w:dxaOrig="3220" w:dyaOrig="2079" w14:anchorId="7D6D0AAA">
          <v:shape id="_x0000_i1031" type="#_x0000_t75" style="width:160.25pt;height:104.9pt" o:ole="">
            <v:imagedata r:id="rId21" o:title=""/>
          </v:shape>
          <o:OLEObject Type="Embed" ProgID="Equation.DSMT4" ShapeID="_x0000_i1031" DrawAspect="Content" ObjectID="_1723636857" r:id="rId22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(A5)</w:t>
      </w:r>
    </w:p>
    <w:p w14:paraId="2392D378" w14:textId="77777777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Then, the stress increment tensor can be obtained as</w:t>
      </w:r>
    </w:p>
    <w:p w14:paraId="52C76907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50"/>
          <w:szCs w:val="15"/>
        </w:rPr>
        <w:object w:dxaOrig="3360" w:dyaOrig="1080" w14:anchorId="5B3F1DFB">
          <v:shape id="_x0000_i1032" type="#_x0000_t75" style="width:167.7pt;height:54.1pt" o:ole="">
            <v:imagedata r:id="rId23" o:title=""/>
          </v:shape>
          <o:OLEObject Type="Embed" ProgID="Equation.DSMT4" ShapeID="_x0000_i1032" DrawAspect="Content" ObjectID="_1723636858" r:id="rId24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(A6)</w:t>
      </w:r>
    </w:p>
    <w:p w14:paraId="4715017E" w14:textId="77777777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The loading criteria are given as following in Eq. (A7), and it plays an important role in the calculation procedure. When </w:t>
      </w:r>
      <w:r w:rsidRPr="00053BC2">
        <w:rPr>
          <w:rFonts w:ascii="Symbol" w:eastAsia="Gulliver-Regular" w:hAnsi="Symbol" w:cs="Times New Roman"/>
          <w:i/>
          <w:color w:val="000000"/>
          <w:kern w:val="0"/>
          <w:szCs w:val="15"/>
          <w:lang w:eastAsia="en-US"/>
        </w:rPr>
        <w:t></w:t>
      </w:r>
      <w:r w:rsidRPr="00053BC2">
        <w:rPr>
          <w:rFonts w:ascii="Symbol" w:eastAsia="Gulliver-Regular" w:hAnsi="Symbol" w:cs="Times New Roman"/>
          <w:i/>
          <w:color w:val="000000"/>
          <w:kern w:val="0"/>
          <w:szCs w:val="15"/>
          <w:lang w:eastAsia="en-US"/>
        </w:rPr>
        <w:t>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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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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, i.e. the elastic unloading stage,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d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R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nd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d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R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* related to plastic deformation will not need to be calculated, and the elastic stiffness tensor </w:t>
      </w:r>
      <w:proofErr w:type="spellStart"/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ijkl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is used to calculate the stress incre</w:t>
      </w:r>
      <w:bookmarkStart w:id="0" w:name="_GoBack"/>
      <w:bookmarkEnd w:id="0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ment. When </w:t>
      </w:r>
      <w:r w:rsidRPr="00053BC2">
        <w:rPr>
          <w:rFonts w:ascii="Symbol" w:eastAsia="Gulliver-Regular" w:hAnsi="Symbol" w:cs="Times New Roman"/>
          <w:i/>
          <w:color w:val="000000"/>
          <w:kern w:val="0"/>
          <w:szCs w:val="15"/>
          <w:lang w:eastAsia="en-US"/>
        </w:rPr>
        <w:t></w:t>
      </w:r>
      <w:r w:rsidRPr="00053BC2">
        <w:rPr>
          <w:rFonts w:ascii="Symbol" w:eastAsia="Gulliver-Regular" w:hAnsi="Symbol" w:cs="Times New Roman"/>
          <w:i/>
          <w:color w:val="000000"/>
          <w:kern w:val="0"/>
          <w:szCs w:val="15"/>
          <w:lang w:eastAsia="en-US"/>
        </w:rPr>
        <w:t>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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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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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or </w:t>
      </w:r>
      <w:r w:rsidRPr="00053BC2">
        <w:rPr>
          <w:rFonts w:ascii="Symbol" w:eastAsia="Gulliver-Regular" w:hAnsi="Symbol" w:cs="Times New Roman"/>
          <w:i/>
          <w:color w:val="000000"/>
          <w:kern w:val="0"/>
          <w:szCs w:val="15"/>
          <w:lang w:eastAsia="en-US"/>
        </w:rPr>
        <w:t></w:t>
      </w:r>
      <w:r w:rsidRPr="00053BC2">
        <w:rPr>
          <w:rFonts w:ascii="Symbol" w:eastAsia="Gulliver-Regular" w:hAnsi="Symbol" w:cs="Times New Roman"/>
          <w:i/>
          <w:color w:val="000000"/>
          <w:kern w:val="0"/>
          <w:szCs w:val="15"/>
          <w:lang w:eastAsia="en-US"/>
        </w:rPr>
        <w:t>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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</w:t>
      </w:r>
      <w:r w:rsidRPr="00053BC2">
        <w:rPr>
          <w:rFonts w:ascii="Symbol" w:eastAsia="Gulliver-Regular" w:hAnsi="Symbol" w:cs="Times New Roman"/>
          <w:iCs/>
          <w:color w:val="000000"/>
          <w:kern w:val="0"/>
          <w:szCs w:val="15"/>
          <w:lang w:eastAsia="en-US"/>
        </w:rPr>
        <w:t>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, i.e. the loading or neutral loading stage, then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d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R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nd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d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R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* related to plastic deformation need to be calculated, and the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elastoplastic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stiffness tensor </w:t>
      </w:r>
      <w:r w:rsidRPr="00053BC2">
        <w:rPr>
          <w:rFonts w:eastAsia="Gulliver-Regular" w:cs="Times New Roman"/>
          <w:noProof/>
          <w:color w:val="000000"/>
          <w:kern w:val="0"/>
          <w:position w:val="-12"/>
          <w:szCs w:val="15"/>
          <w:lang w:eastAsia="en-US"/>
        </w:rPr>
        <w:object w:dxaOrig="320" w:dyaOrig="320" w14:anchorId="1F6E1AB3">
          <v:shape id="_x0000_i1033" type="#_x0000_t75" style="width:16.25pt;height:16.25pt" o:ole="">
            <v:imagedata r:id="rId25" o:title=""/>
          </v:shape>
          <o:OLEObject Type="Embed" ProgID="Equation.DSMT4" ShapeID="_x0000_i1033" DrawAspect="Content" ObjectID="_1723636859" r:id="rId26"/>
        </w:objec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is used to calculate the stress increment.</w:t>
      </w:r>
    </w:p>
    <w:p w14:paraId="0BE71159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34"/>
          <w:szCs w:val="15"/>
        </w:rPr>
        <w:object w:dxaOrig="1500" w:dyaOrig="760" w14:anchorId="5E0309CF">
          <v:shape id="_x0000_i1034" type="#_x0000_t75" style="width:74.1pt;height:38.3pt" o:ole="">
            <v:imagedata r:id="rId27" o:title=""/>
          </v:shape>
          <o:OLEObject Type="Embed" ProgID="Equation.DSMT4" ShapeID="_x0000_i1034" DrawAspect="Content" ObjectID="_1723636860" r:id="rId28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                                           (A7)</w:t>
      </w:r>
    </w:p>
    <w:p w14:paraId="3A913D41" w14:textId="77777777" w:rsidR="000F17A1" w:rsidRPr="00053BC2" w:rsidRDefault="000F17A1" w:rsidP="000F17A1">
      <w:pPr>
        <w:widowControl/>
        <w:overflowPunct w:val="0"/>
        <w:autoSpaceDE w:val="0"/>
        <w:autoSpaceDN w:val="0"/>
        <w:adjustRightInd w:val="0"/>
        <w:spacing w:beforeLines="100" w:before="312" w:afterLines="50" w:after="156" w:line="240" w:lineRule="exact"/>
        <w:ind w:firstLineChars="0" w:firstLine="0"/>
        <w:jc w:val="left"/>
        <w:textAlignment w:val="baseline"/>
        <w:rPr>
          <w:rFonts w:eastAsia="Gulliver-Regular" w:cs="Times New Roman"/>
          <w:b/>
          <w:color w:val="000000"/>
          <w:kern w:val="0"/>
          <w:szCs w:val="18"/>
          <w:lang w:eastAsia="en-US"/>
        </w:rPr>
      </w:pPr>
      <w:r w:rsidRPr="00053BC2">
        <w:rPr>
          <w:rFonts w:eastAsia="Gulliver-Regular" w:cs="Times New Roman"/>
          <w:b/>
          <w:color w:val="000000"/>
          <w:kern w:val="0"/>
          <w:szCs w:val="18"/>
          <w:lang w:eastAsia="en-US"/>
        </w:rPr>
        <w:t>Appendix B</w:t>
      </w:r>
    </w:p>
    <w:p w14:paraId="70E7A9BF" w14:textId="3A780390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The concepts of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superloading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surface (</w:t>
      </w:r>
      <w:hyperlink w:anchor="_ENREF_2" w:tooltip="Asaoka, 2000 #1138" w:history="1"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fldChar w:fldCharType="begin"/>
        </w:r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instrText xml:space="preserve"> ADDIN EN.CITE &lt;EndNote&gt;&lt;Cite&gt;&lt;Author&gt;Asaoka&lt;/Author&gt;&lt;Year&gt;2000&lt;/Year&gt;&lt;RecNum&gt;1138&lt;/RecNum&gt;&lt;DisplayText&gt;Asaoka et al., 2000&lt;/DisplayText&gt;&lt;record&gt;&lt;rec-number&gt;1138&lt;/rec-number&gt;&lt;foreign-keys&gt;&lt;key app="EN" db-id="taspwas2er2vfgewspzvtddzd5e2v5dxwepz" timestamp="1640791852"&gt;1138&lt;/key&gt;&lt;key app="ENWeb" db-id=""&gt;0&lt;/key&gt;&lt;/foreign-keys&gt;&lt;ref-type name="Journal Article"&gt;17&lt;/ref-type&gt;&lt;contributors&gt;&lt;authors&gt;&lt;author&gt;Asaoka, Akira&lt;/author&gt;&lt;author&gt;Nakano, Masaki&lt;/author&gt;&lt;author&gt;Noda, Toshihiro&lt;/author&gt;&lt;/authors&gt;&lt;/contributors&gt;&lt;titles&gt;&lt;title&gt;Superloading yield surface concept for highly structured soil behavior&lt;/title&gt;&lt;secondary-title&gt;Soils and Foundations&lt;/secondary-title&gt;&lt;/titles&gt;&lt;periodical&gt;&lt;full-title&gt;Soils and Foundations&lt;/full-title&gt;&lt;abbr-1&gt;Soils Found.&lt;/abbr-1&gt;&lt;/periodical&gt;&lt;pages&gt;99-110&lt;/pages&gt;&lt;volume&gt;40&lt;/volume&gt;&lt;number&gt;2&lt;/number&gt;&lt;dates&gt;&lt;year&gt;2000&lt;/year&gt;&lt;/dates&gt;&lt;isbn&gt;1341-7452&lt;/isbn&gt;&lt;urls&gt;&lt;/urls&gt;&lt;/record&gt;&lt;/Cite&gt;&lt;/EndNote&gt;</w:instrText>
        </w:r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fldChar w:fldCharType="separate"/>
        </w:r>
        <w:r w:rsidRPr="00053BC2">
          <w:rPr>
            <w:rFonts w:eastAsia="Gulliver-Regular" w:cs="Times New Roman"/>
            <w:noProof/>
            <w:color w:val="000000"/>
            <w:kern w:val="0"/>
            <w:szCs w:val="15"/>
            <w:u w:color="0070C0"/>
            <w:lang w:eastAsia="en-US"/>
          </w:rPr>
          <w:t>Asaoka et al., 2000</w:t>
        </w:r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fldChar w:fldCharType="end"/>
        </w:r>
      </w:hyperlink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) and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subloading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surface (</w:t>
      </w:r>
      <w:hyperlink w:anchor="_ENREF_17" w:tooltip="Hashiguchi, 1989 #1159" w:history="1"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fldChar w:fldCharType="begin"/>
        </w:r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instrText xml:space="preserve"> ADDIN EN.CITE &lt;EndNote&gt;&lt;Cite&gt;&lt;Author&gt;Hashiguchi&lt;/Author&gt;&lt;Year&gt;1989&lt;/Year&gt;&lt;RecNum&gt;1159&lt;/RecNum&gt;&lt;DisplayText&gt;Hashiguchi, 1989&lt;/DisplayText&gt;&lt;record&gt;&lt;rec-number&gt;1159&lt;/rec-number&gt;&lt;foreign-keys&gt;&lt;key app="EN" db-id="taspwas2er2vfgewspzvtddzd5e2v5dxwepz" timestamp="1581991747"&gt;1159&lt;/key&gt;&lt;/foreign-keys&gt;&lt;ref-type name="Journal Article"&gt;17&lt;/ref-type&gt;&lt;contributors&gt;&lt;authors&gt;&lt;author&gt;Hashiguchi, K&lt;/author&gt;&lt;/authors&gt;&lt;/contributors&gt;&lt;titles&gt;&lt;title&gt;Subloading surface model in unconventional plasticity&lt;/title&gt;&lt;secondary-title&gt;International Journal of Solids and Structures&lt;/secondary-title&gt;&lt;/titles&gt;&lt;periodical&gt;&lt;full-title&gt;International Journal of Solids and Structures&lt;/full-title&gt;&lt;abbr-1&gt;Int. J. Solids Struct.&lt;/abbr-1&gt;&lt;/periodical&gt;&lt;pages&gt;917-945&lt;/pages&gt;&lt;volume&gt;25&lt;/volume&gt;&lt;number&gt;8&lt;/number&gt;&lt;dates&gt;&lt;year&gt;1989&lt;/year&gt;&lt;/dates&gt;&lt;isbn&gt;0020-7683&lt;/isbn&gt;&lt;urls&gt;&lt;/urls&gt;&lt;electronic-resource-num&gt;10.1016/0020-7683(89)90038-3&lt;/electronic-resource-num&gt;&lt;/record&gt;&lt;/Cite&gt;&lt;/EndNote&gt;</w:instrText>
        </w:r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fldChar w:fldCharType="separate"/>
        </w:r>
        <w:r w:rsidRPr="00053BC2">
          <w:rPr>
            <w:rFonts w:eastAsia="Gulliver-Regular" w:cs="Times New Roman"/>
            <w:noProof/>
            <w:color w:val="000000"/>
            <w:kern w:val="0"/>
            <w:szCs w:val="15"/>
            <w:u w:color="0070C0"/>
            <w:lang w:eastAsia="en-US"/>
          </w:rPr>
          <w:t>Hashiguchi, 1989</w:t>
        </w:r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fldChar w:fldCharType="end"/>
        </w:r>
      </w:hyperlink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) were also proposed based on the critical state soil mechanics (</w:t>
      </w:r>
      <w:hyperlink w:anchor="_ENREF_54" w:tooltip="Roscoe, 1963 #1170" w:history="1"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fldChar w:fldCharType="begin"/>
        </w:r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instrText xml:space="preserve"> ADDIN EN.CITE &lt;EndNote&gt;&lt;Cite&gt;&lt;Author&gt;Roscoe&lt;/Author&gt;&lt;Year&gt;1963&lt;/Year&gt;&lt;RecNum&gt;1170&lt;/RecNum&gt;&lt;DisplayText&gt;Roscoe et al., 1963&lt;/DisplayText&gt;&lt;record&gt;&lt;rec-number&gt;1170&lt;/rec-number&gt;&lt;foreign-keys&gt;&lt;key app="EN" db-id="taspwas2er2vfgewspzvtddzd5e2v5dxwepz" timestamp="1585016740"&gt;1170&lt;/key&gt;&lt;/foreign-keys&gt;&lt;ref-type name="Journal Article"&gt;17&lt;/ref-type&gt;&lt;contributors&gt;&lt;authors&gt;&lt;author&gt;Roscoe, K H&lt;/author&gt;&lt;author&gt;Schofield, A N&lt;/author&gt;&lt;author&gt;Thurairajah, A&lt;/author&gt;&lt;/authors&gt;&lt;/contributors&gt;&lt;titles&gt;&lt;title&gt;Yielding of clays in states wetter than critical&lt;/title&gt;&lt;secondary-title&gt;Géotechnique&lt;/secondary-title&gt;&lt;/titles&gt;&lt;pages&gt;211-240&lt;/pages&gt;&lt;volume&gt;13&lt;/volume&gt;&lt;number&gt;3&lt;/number&gt;&lt;dates&gt;&lt;year&gt;1963&lt;/year&gt;&lt;/dates&gt;&lt;isbn&gt;0016-8505&lt;/isbn&gt;&lt;urls&gt;&lt;/urls&gt;&lt;electronic-resource-num&gt;10.1680/geot.1963.13.3.211&lt;/electronic-resource-num&gt;&lt;/record&gt;&lt;/Cite&gt;&lt;/EndNote&gt;</w:instrText>
        </w:r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fldChar w:fldCharType="separate"/>
        </w:r>
        <w:r w:rsidRPr="00053BC2">
          <w:rPr>
            <w:rFonts w:eastAsia="Gulliver-Regular" w:cs="Times New Roman"/>
            <w:noProof/>
            <w:color w:val="000000"/>
            <w:kern w:val="0"/>
            <w:szCs w:val="15"/>
            <w:u w:color="0070C0"/>
            <w:lang w:eastAsia="en-US"/>
          </w:rPr>
          <w:t>Roscoe et al., 1963</w:t>
        </w:r>
        <w:r w:rsidRPr="00053BC2">
          <w:rPr>
            <w:rFonts w:eastAsia="Gulliver-Regular" w:cs="Times New Roman"/>
            <w:color w:val="000000"/>
            <w:kern w:val="0"/>
            <w:szCs w:val="15"/>
            <w:u w:color="0070C0"/>
            <w:lang w:eastAsia="en-US"/>
          </w:rPr>
          <w:fldChar w:fldCharType="end"/>
        </w:r>
      </w:hyperlink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), in which NCL and CSL can be described as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Eqs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. (B1) and (B2) respectively:</w:t>
      </w:r>
    </w:p>
    <w:p w14:paraId="0267FB01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2"/>
          <w:szCs w:val="15"/>
        </w:rPr>
        <w:object w:dxaOrig="1680" w:dyaOrig="499" w14:anchorId="359C40A9">
          <v:shape id="_x0000_i1035" type="#_x0000_t75" style="width:84.05pt;height:24.55pt" o:ole="">
            <v:imagedata r:id="rId29" o:title=""/>
          </v:shape>
          <o:OLEObject Type="Embed" ProgID="Equation.DSMT4" ShapeID="_x0000_i1035" DrawAspect="Content" ObjectID="_1723636861" r:id="rId30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                                      (B1)</w:t>
      </w:r>
    </w:p>
    <w:p w14:paraId="6A14F727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2"/>
          <w:szCs w:val="15"/>
        </w:rPr>
        <w:object w:dxaOrig="1780" w:dyaOrig="499" w14:anchorId="466973E7">
          <v:shape id="_x0000_i1036" type="#_x0000_t75" style="width:88.65pt;height:24.55pt" o:ole="">
            <v:imagedata r:id="rId31" o:title=""/>
          </v:shape>
          <o:OLEObject Type="Embed" ProgID="Equation.DSMT4" ShapeID="_x0000_i1036" DrawAspect="Content" ObjectID="_1723636862" r:id="rId32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                                   (B2)</w:t>
      </w:r>
    </w:p>
    <w:p w14:paraId="415A904D" w14:textId="77777777" w:rsidR="000F17A1" w:rsidRPr="00053BC2" w:rsidRDefault="000F17A1" w:rsidP="000F17A1">
      <w:pPr>
        <w:widowControl/>
        <w:spacing w:line="240" w:lineRule="exact"/>
        <w:ind w:firstLineChars="0" w:firstLine="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where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 xml:space="preserve"> </w:t>
      </w:r>
      <w:r w:rsidRPr="00053BC2">
        <w:rPr>
          <w:rFonts w:ascii="Cambria" w:eastAsia="Gulliver-Regular" w:hAnsi="Cambria" w:cs="Cambria"/>
          <w:i/>
          <w:color w:val="000000"/>
          <w:kern w:val="0"/>
          <w:szCs w:val="15"/>
          <w:lang w:eastAsia="en-US"/>
        </w:rPr>
        <w:t>η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is stress ratio, </w:t>
      </w:r>
      <w:r w:rsidRPr="00053BC2">
        <w:rPr>
          <w:rFonts w:ascii="Cambria" w:eastAsia="Gulliver-Regular" w:hAnsi="Cambria" w:cs="Cambria"/>
          <w:i/>
          <w:color w:val="000000"/>
          <w:kern w:val="0"/>
          <w:szCs w:val="15"/>
          <w:lang w:eastAsia="en-US"/>
        </w:rPr>
        <w:t>λ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is compression index in the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-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ln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plane,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 xml:space="preserve"> </w:t>
      </w:r>
      <w:proofErr w:type="spellStart"/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N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nd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 xml:space="preserve"> </w:t>
      </w:r>
      <w:proofErr w:type="spellStart"/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ascii="Times New Roman" w:eastAsia="Gulliver-Regular" w:hAnsi="Times New Roman" w:cs="Times New Roman"/>
          <w:color w:val="000000"/>
          <w:kern w:val="0"/>
          <w:szCs w:val="15"/>
          <w:vertAlign w:val="subscript"/>
          <w:lang w:eastAsia="en-US"/>
        </w:rPr>
        <w:t>Г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re the two reference void ratios at reference pressure </w:t>
      </w:r>
      <w:proofErr w:type="spellStart"/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N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(1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kPa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) that determine the positions of NCL and CSL in the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-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ln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plane.</w:t>
      </w:r>
    </w:p>
    <w:p w14:paraId="4A5EB17D" w14:textId="6AE9FAAC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Using the nonlinear interpolation in the modified Cam-Clay model (</w:t>
      </w:r>
      <w:hyperlink w:anchor="_ENREF_3_3" w:tooltip="Roscoe, 1963 #1170" w:history="1"/>
      <w:hyperlink w:anchor="_ENREF_54" w:tooltip="Roscoe, 1963 #1170" w:history="1">
        <w:r w:rsidRPr="00053BC2">
          <w:rPr>
            <w:rFonts w:eastAsia="Gulliver-Regular" w:cs="Times New Roman"/>
            <w:color w:val="000000"/>
            <w:kern w:val="0"/>
            <w:szCs w:val="16"/>
            <w:u w:color="0070C0"/>
            <w:lang w:eastAsia="en-US"/>
          </w:rPr>
          <w:fldChar w:fldCharType="begin"/>
        </w:r>
        <w:r w:rsidRPr="00053BC2">
          <w:rPr>
            <w:rFonts w:eastAsia="Gulliver-Regular" w:cs="Times New Roman"/>
            <w:color w:val="000000"/>
            <w:kern w:val="0"/>
            <w:szCs w:val="16"/>
            <w:u w:color="0070C0"/>
            <w:lang w:eastAsia="en-US"/>
          </w:rPr>
          <w:instrText xml:space="preserve"> ADDIN EN.CITE &lt;EndNote&gt;&lt;Cite&gt;&lt;Author&gt;Roscoe&lt;/Author&gt;&lt;Year&gt;1963&lt;/Year&gt;&lt;RecNum&gt;1170&lt;/RecNum&gt;&lt;DisplayText&gt;Roscoe et al., 1963&lt;/DisplayText&gt;&lt;record&gt;&lt;rec-number&gt;1170&lt;/rec-number&gt;&lt;foreign-keys&gt;&lt;key app="EN" db-id="taspwas2er2vfgewspzvtddzd5e2v5dxwepz" timestamp="1585016740"&gt;1170&lt;/key&gt;&lt;/foreign-keys&gt;&lt;ref-type name="Journal Article"&gt;17&lt;/ref-type&gt;&lt;contributors&gt;&lt;authors&gt;&lt;author&gt;Roscoe, K H&lt;/author&gt;&lt;author&gt;Schofield, A N&lt;/author&gt;&lt;author&gt;Thurairajah, A&lt;/author&gt;&lt;/authors&gt;&lt;/contributors&gt;&lt;titles&gt;&lt;title&gt;Yielding of clays in states wetter than critical&lt;/title&gt;&lt;secondary-title&gt;Géotechnique&lt;/secondary-title&gt;&lt;/titles&gt;&lt;pages&gt;211-240&lt;/pages&gt;&lt;volume&gt;13&lt;/volume&gt;&lt;number&gt;3&lt;/number&gt;&lt;dates&gt;&lt;year&gt;1963&lt;/year&gt;&lt;/dates&gt;&lt;isbn&gt;0016-8505&lt;/isbn&gt;&lt;urls&gt;&lt;/urls&gt;&lt;electronic-resource-num&gt;10.1680/geot.1963.13.3.211&lt;/electronic-resource-num&gt;&lt;/record&gt;&lt;/Cite&gt;&lt;/EndNote&gt;</w:instrText>
        </w:r>
        <w:r w:rsidRPr="00053BC2">
          <w:rPr>
            <w:rFonts w:eastAsia="Gulliver-Regular" w:cs="Times New Roman"/>
            <w:color w:val="000000"/>
            <w:kern w:val="0"/>
            <w:szCs w:val="16"/>
            <w:u w:color="0070C0"/>
            <w:lang w:eastAsia="en-US"/>
          </w:rPr>
          <w:fldChar w:fldCharType="separate"/>
        </w:r>
        <w:r w:rsidRPr="00053BC2">
          <w:rPr>
            <w:rFonts w:eastAsia="Gulliver-Regular" w:cs="Times New Roman"/>
            <w:noProof/>
            <w:color w:val="000000"/>
            <w:kern w:val="0"/>
            <w:szCs w:val="16"/>
            <w:u w:color="0070C0"/>
            <w:lang w:eastAsia="en-US"/>
          </w:rPr>
          <w:t>Roscoe et al., 1963</w:t>
        </w:r>
        <w:r w:rsidRPr="00053BC2">
          <w:rPr>
            <w:rFonts w:eastAsia="Gulliver-Regular" w:cs="Times New Roman"/>
            <w:color w:val="000000"/>
            <w:kern w:val="0"/>
            <w:szCs w:val="16"/>
            <w:u w:color="0070C0"/>
            <w:lang w:eastAsia="en-US"/>
          </w:rPr>
          <w:fldChar w:fldCharType="end"/>
        </w:r>
      </w:hyperlink>
      <w:r w:rsidRPr="00053BC2">
        <w:rPr>
          <w:rFonts w:eastAsia="Gulliver-Regular" w:cs="Times New Roman"/>
          <w:color w:val="000000"/>
          <w:kern w:val="0"/>
          <w:szCs w:val="15"/>
          <w:u w:color="0070C0"/>
          <w:lang w:eastAsia="en-US"/>
        </w:rPr>
        <w:t>)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, the void ratio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, volumetric strain </w:t>
      </w:r>
      <w:r w:rsidRPr="00053BC2">
        <w:rPr>
          <w:rFonts w:ascii="Symbol" w:eastAsia="Gulliver-Regular" w:hAnsi="Symbol" w:cs="Times New Roman"/>
          <w:i/>
          <w:iCs/>
          <w:color w:val="000000"/>
          <w:kern w:val="0"/>
          <w:szCs w:val="15"/>
          <w:lang w:eastAsia="en-US"/>
        </w:rPr>
        <w:t>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v,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nd plastic volumetric strain </w:t>
      </w:r>
      <w:r w:rsidRPr="00053BC2">
        <w:rPr>
          <w:rFonts w:eastAsia="Gulliver-Regular" w:cs="Times New Roman"/>
          <w:noProof/>
          <w:color w:val="000000"/>
          <w:kern w:val="0"/>
          <w:position w:val="-10"/>
          <w:szCs w:val="15"/>
          <w:lang w:eastAsia="en-US"/>
        </w:rPr>
        <w:object w:dxaOrig="220" w:dyaOrig="300" w14:anchorId="56903CF5">
          <v:shape id="_x0000_i1037" type="#_x0000_t75" style="width:11.25pt;height:15pt" o:ole="">
            <v:imagedata r:id="rId33" o:title=""/>
          </v:shape>
          <o:OLEObject Type="Embed" ProgID="Equation.DSMT4" ShapeID="_x0000_i1037" DrawAspect="Content" ObjectID="_1723636863" r:id="rId34"/>
        </w:objec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under a certain stress ratio </w:t>
      </w:r>
      <w:r w:rsidRPr="00053BC2">
        <w:rPr>
          <w:rFonts w:ascii="Cambria" w:eastAsia="Gulliver-Regular" w:hAnsi="Cambria" w:cs="Cambria"/>
          <w:i/>
          <w:color w:val="000000"/>
          <w:kern w:val="0"/>
          <w:szCs w:val="15"/>
          <w:lang w:eastAsia="en-US"/>
        </w:rPr>
        <w:t>η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can be described as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Eqs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. (B3)–(B5):</w:t>
      </w:r>
    </w:p>
    <w:p w14:paraId="2DCBE83F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4"/>
          <w:szCs w:val="15"/>
        </w:rPr>
        <w:object w:dxaOrig="2820" w:dyaOrig="560" w14:anchorId="767F6D40">
          <v:shape id="_x0000_i1038" type="#_x0000_t75" style="width:141.1pt;height:27.9pt" o:ole="">
            <v:imagedata r:id="rId35" o:title=""/>
          </v:shape>
          <o:OLEObject Type="Embed" ProgID="Equation.DSMT4" ShapeID="_x0000_i1038" DrawAspect="Content" ObjectID="_1723636864" r:id="rId36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      (B3)</w:t>
      </w:r>
    </w:p>
    <w:p w14:paraId="02997894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2"/>
          <w:szCs w:val="15"/>
        </w:rPr>
        <w:object w:dxaOrig="3240" w:dyaOrig="760" w14:anchorId="118F1FD2">
          <v:shape id="_x0000_i1039" type="#_x0000_t75" style="width:162.3pt;height:38.3pt" o:ole="">
            <v:imagedata r:id="rId37" o:title=""/>
          </v:shape>
          <o:OLEObject Type="Embed" ProgID="Equation.DSMT4" ShapeID="_x0000_i1039" DrawAspect="Content" ObjectID="_1723636865" r:id="rId38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(B4)</w:t>
      </w:r>
    </w:p>
    <w:p w14:paraId="54B38860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46"/>
          <w:szCs w:val="15"/>
        </w:rPr>
        <w:object w:dxaOrig="3019" w:dyaOrig="999" w14:anchorId="3AC48099">
          <v:shape id="_x0000_i1040" type="#_x0000_t75" style="width:151.1pt;height:49.95pt" o:ole="">
            <v:imagedata r:id="rId39" o:title=""/>
          </v:shape>
          <o:OLEObject Type="Embed" ProgID="Equation.DSMT4" ShapeID="_x0000_i1040" DrawAspect="Content" ObjectID="_1723636866" r:id="rId40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(B5)</w:t>
      </w:r>
    </w:p>
    <w:p w14:paraId="0683B714" w14:textId="77777777" w:rsidR="000F17A1" w:rsidRPr="00053BC2" w:rsidRDefault="000F17A1" w:rsidP="000F17A1">
      <w:pPr>
        <w:widowControl/>
        <w:spacing w:line="240" w:lineRule="exact"/>
        <w:ind w:firstLineChars="0" w:firstLine="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where </w:t>
      </w:r>
      <w:r w:rsidRPr="00053BC2">
        <w:rPr>
          <w:rFonts w:ascii="Cambria" w:eastAsia="Gulliver-Regular" w:hAnsi="Cambria" w:cs="Cambria"/>
          <w:i/>
          <w:color w:val="000000"/>
          <w:kern w:val="0"/>
          <w:szCs w:val="15"/>
          <w:lang w:eastAsia="en-US"/>
        </w:rPr>
        <w:t>κ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is swelling index in the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-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ln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plane.</w:t>
      </w:r>
    </w:p>
    <w:p w14:paraId="06132979" w14:textId="77777777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Eq. (B5) is essentially the basic form of the yield function, and the plastic volumetric strain increment is zero at the critical state:</w:t>
      </w:r>
    </w:p>
    <w:p w14:paraId="282ACB12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4"/>
          <w:szCs w:val="15"/>
        </w:rPr>
        <w:object w:dxaOrig="4320" w:dyaOrig="560" w14:anchorId="1F864819">
          <v:shape id="_x0000_i1041" type="#_x0000_t75" style="width:3in;height:27.9pt" o:ole="">
            <v:imagedata r:id="rId41" o:title=""/>
          </v:shape>
          <o:OLEObject Type="Embed" ProgID="Equation.DSMT4" ShapeID="_x0000_i1041" DrawAspect="Content" ObjectID="_1723636867" r:id="rId42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(B6)</w:t>
      </w:r>
    </w:p>
    <w:p w14:paraId="0CBD294A" w14:textId="77777777" w:rsidR="000F17A1" w:rsidRPr="00053BC2" w:rsidRDefault="000F17A1" w:rsidP="000F17A1">
      <w:pPr>
        <w:widowControl/>
        <w:spacing w:line="240" w:lineRule="exact"/>
        <w:ind w:firstLineChars="0" w:firstLine="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proofErr w:type="gram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which</w:t>
      </w:r>
      <w:proofErr w:type="gram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gives the </w:t>
      </w:r>
      <w:r w:rsidRPr="00053BC2">
        <w:rPr>
          <w:rFonts w:eastAsia="Gulliver-Regular" w:cs="Times New Roman"/>
          <w:noProof/>
          <w:color w:val="000000"/>
          <w:kern w:val="0"/>
          <w:position w:val="-10"/>
          <w:szCs w:val="15"/>
          <w:lang w:eastAsia="en-US"/>
        </w:rPr>
        <w:object w:dxaOrig="540" w:dyaOrig="279" w14:anchorId="7D88AABD">
          <v:shape id="_x0000_i1042" type="#_x0000_t75" style="width:27.05pt;height:13.75pt" o:ole="">
            <v:imagedata r:id="rId43" o:title=""/>
          </v:shape>
          <o:OLEObject Type="Embed" ProgID="Equation.DSMT4" ShapeID="_x0000_i1042" DrawAspect="Content" ObjectID="_1723636868" r:id="rId44"/>
        </w:objec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in terms of </w:t>
      </w:r>
      <w:r w:rsidRPr="00053BC2">
        <w:rPr>
          <w:rFonts w:ascii="Cambria" w:eastAsia="Gulliver-Regular" w:hAnsi="Cambria" w:cs="Cambria"/>
          <w:i/>
          <w:iCs/>
          <w:color w:val="000000"/>
          <w:kern w:val="0"/>
          <w:szCs w:val="15"/>
          <w:lang w:eastAsia="en-US"/>
        </w:rPr>
        <w:t>λ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nd </w:t>
      </w:r>
      <w:r w:rsidRPr="00053BC2">
        <w:rPr>
          <w:rFonts w:ascii="Symbol" w:eastAsia="Gulliver-Regular" w:hAnsi="Symbol" w:cs="Times New Roman"/>
          <w:color w:val="000000"/>
          <w:kern w:val="0"/>
          <w:szCs w:val="15"/>
          <w:lang w:eastAsia="en-US"/>
        </w:rPr>
        <w:t></w:t>
      </w:r>
      <w:r w:rsidRPr="00053BC2">
        <w:rPr>
          <w:rFonts w:ascii="Cambria" w:eastAsia="Gulliver-Regular" w:hAnsi="Cambria" w:cs="Cambria"/>
          <w:i/>
          <w:iCs/>
          <w:color w:val="000000"/>
          <w:kern w:val="0"/>
          <w:szCs w:val="15"/>
          <w:lang w:eastAsia="en-US"/>
        </w:rPr>
        <w:t>κ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s follows:</w:t>
      </w:r>
    </w:p>
    <w:p w14:paraId="4FE5B4C1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10"/>
          <w:szCs w:val="15"/>
        </w:rPr>
        <w:object w:dxaOrig="1440" w:dyaOrig="279" w14:anchorId="7F0B15AF">
          <v:shape id="_x0000_i1043" type="#_x0000_t75" style="width:1in;height:13.75pt" o:ole="">
            <v:imagedata r:id="rId45" o:title=""/>
          </v:shape>
          <o:OLEObject Type="Embed" ProgID="Equation.DSMT4" ShapeID="_x0000_i1043" DrawAspect="Content" ObjectID="_1723636869" r:id="rId46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                                              (B7)</w:t>
      </w:r>
    </w:p>
    <w:p w14:paraId="3A5424C8" w14:textId="77777777" w:rsidR="000F17A1" w:rsidRPr="00053BC2" w:rsidRDefault="000F17A1" w:rsidP="000F17A1">
      <w:pPr>
        <w:widowControl/>
        <w:overflowPunct w:val="0"/>
        <w:autoSpaceDE w:val="0"/>
        <w:autoSpaceDN w:val="0"/>
        <w:adjustRightInd w:val="0"/>
        <w:spacing w:beforeLines="100" w:before="312" w:afterLines="50" w:after="156" w:line="240" w:lineRule="exact"/>
        <w:ind w:firstLineChars="0" w:firstLine="0"/>
        <w:jc w:val="left"/>
        <w:textAlignment w:val="baseline"/>
        <w:rPr>
          <w:rFonts w:eastAsia="Gulliver-Regular" w:cs="Times New Roman"/>
          <w:b/>
          <w:color w:val="000000"/>
          <w:kern w:val="0"/>
          <w:szCs w:val="18"/>
          <w:lang w:eastAsia="en-US"/>
        </w:rPr>
      </w:pPr>
      <w:r w:rsidRPr="00053BC2">
        <w:rPr>
          <w:rFonts w:eastAsia="Gulliver-Regular" w:cs="Times New Roman"/>
          <w:b/>
          <w:color w:val="000000"/>
          <w:kern w:val="0"/>
          <w:szCs w:val="18"/>
          <w:lang w:eastAsia="en-US"/>
        </w:rPr>
        <w:t>Appendix C</w:t>
      </w:r>
    </w:p>
    <w:p w14:paraId="4913F03C" w14:textId="77777777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According to the NCL and the swelling line in the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-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ln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plane, as shown in Fig. 1, the relationship between the void ratio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nd the mean stress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m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t current state can be obtained as:</w:t>
      </w:r>
    </w:p>
    <w:p w14:paraId="1CF41700" w14:textId="77777777" w:rsidR="000F17A1" w:rsidRPr="00053BC2" w:rsidRDefault="000F17A1" w:rsidP="000F17A1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22"/>
          <w:szCs w:val="15"/>
        </w:rPr>
        <w:object w:dxaOrig="1840" w:dyaOrig="499" w14:anchorId="674BD2AF">
          <v:shape id="_x0000_i1044" type="#_x0000_t75" style="width:92.4pt;height:24.55pt" o:ole="">
            <v:imagedata r:id="rId47" o:title=""/>
          </v:shape>
          <o:OLEObject Type="Embed" ProgID="Equation.DSMT4" ShapeID="_x0000_i1044" DrawAspect="Content" ObjectID="_1723636870" r:id="rId48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                                 (C1)</w:t>
      </w:r>
    </w:p>
    <w:p w14:paraId="5B230F60" w14:textId="77777777" w:rsidR="000F17A1" w:rsidRPr="00053BC2" w:rsidRDefault="000F17A1" w:rsidP="000F17A1">
      <w:pPr>
        <w:widowControl/>
        <w:spacing w:line="240" w:lineRule="exact"/>
        <w:ind w:firstLineChars="0" w:firstLine="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where </w:t>
      </w:r>
      <w:r w:rsidRPr="00053BC2">
        <w:rPr>
          <w:rFonts w:ascii="Cambria" w:eastAsia="Gulliver-Regular" w:hAnsi="Cambria" w:cs="Cambria"/>
          <w:i/>
          <w:color w:val="000000"/>
          <w:kern w:val="0"/>
          <w:szCs w:val="15"/>
          <w:lang w:eastAsia="en-US"/>
        </w:rPr>
        <w:t>λ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nd </w:t>
      </w:r>
      <w:r w:rsidRPr="00053BC2">
        <w:rPr>
          <w:rFonts w:ascii="Cambria" w:eastAsia="Gulliver-Regular" w:hAnsi="Cambria" w:cs="Cambria"/>
          <w:i/>
          <w:color w:val="000000"/>
          <w:kern w:val="0"/>
          <w:szCs w:val="15"/>
          <w:lang w:eastAsia="en-US"/>
        </w:rPr>
        <w:t>κ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re compression index and swelling index in the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-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ln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plane respectively,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 xml:space="preserve"> </w:t>
      </w:r>
      <w:proofErr w:type="spellStart"/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N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is the reference void ratio at reference pressure </w:t>
      </w:r>
      <w:proofErr w:type="spellStart"/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N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(1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kPa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) that determine the position of NCL in the 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-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ln</w:t>
      </w:r>
      <w:r w:rsidRPr="00053BC2">
        <w:rPr>
          <w:rFonts w:eastAsia="Gulliver-Regular" w:cs="Times New Roman"/>
          <w:i/>
          <w:iCs/>
          <w:color w:val="000000"/>
          <w:kern w:val="0"/>
          <w:szCs w:val="15"/>
          <w:lang w:eastAsia="en-US"/>
        </w:rPr>
        <w:t>p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plane,</w:t>
      </w:r>
      <w:r w:rsidRPr="00053BC2">
        <w:rPr>
          <w:rFonts w:eastAsia="Gulliver-Regular" w:cs="Times New Roman"/>
          <w:noProof/>
          <w:color w:val="000000"/>
          <w:kern w:val="0"/>
          <w:szCs w:val="15"/>
          <w:lang w:eastAsia="en-US"/>
        </w:rPr>
        <w:t xml:space="preserve"> </w:t>
      </w:r>
      <w:r w:rsidRPr="00053BC2">
        <w:rPr>
          <w:rFonts w:eastAsia="Gulliver-Regular" w:cs="Times New Roman"/>
          <w:i/>
          <w:iCs/>
          <w:noProof/>
          <w:color w:val="000000"/>
          <w:kern w:val="0"/>
          <w:szCs w:val="15"/>
          <w:lang w:eastAsia="en-US"/>
        </w:rPr>
        <w:t>p</w:t>
      </w:r>
      <w:r w:rsidRPr="00053BC2">
        <w:rPr>
          <w:rFonts w:eastAsia="Gulliver-Regular" w:cs="Times New Roman"/>
          <w:noProof/>
          <w:color w:val="000000"/>
          <w:kern w:val="0"/>
          <w:szCs w:val="15"/>
          <w:vertAlign w:val="subscript"/>
          <w:lang w:eastAsia="en-US"/>
        </w:rPr>
        <w:t>m</w:t>
      </w:r>
      <w:r w:rsidRPr="00053BC2">
        <w:rPr>
          <w:rFonts w:eastAsia="Gulliver-Regular" w:cs="Times New Roman"/>
          <w:noProof/>
          <w:color w:val="000000"/>
          <w:kern w:val="0"/>
          <w:szCs w:val="15"/>
          <w:lang w:eastAsia="en-US"/>
        </w:rPr>
        <w:t xml:space="preserve"> and </w:t>
      </w:r>
      <w:r w:rsidRPr="00053BC2">
        <w:rPr>
          <w:rFonts w:eastAsia="Gulliver-Regular" w:cs="Times New Roman"/>
          <w:noProof/>
          <w:color w:val="000000"/>
          <w:kern w:val="0"/>
          <w:position w:val="-10"/>
          <w:szCs w:val="15"/>
          <w:lang w:eastAsia="en-US"/>
        </w:rPr>
        <w:object w:dxaOrig="279" w:dyaOrig="279" w14:anchorId="62DE6401">
          <v:shape id="_x0000_i1045" type="#_x0000_t75" style="width:13.75pt;height:13.75pt" o:ole="">
            <v:imagedata r:id="rId49" o:title=""/>
          </v:shape>
          <o:OLEObject Type="Embed" ProgID="Equation.DSMT4" ShapeID="_x0000_i1045" DrawAspect="Content" ObjectID="_1723636871" r:id="rId50"/>
        </w:objec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represent the current positions of </w:t>
      </w:r>
      <w:proofErr w:type="spellStart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subloading</w:t>
      </w:r>
      <w:proofErr w:type="spellEnd"/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surface and normal yield surface in the </w:t>
      </w:r>
      <w:r w:rsidRPr="00053BC2">
        <w:rPr>
          <w:rFonts w:eastAsia="Gulliver-Regular" w:cs="Times New Roman"/>
          <w:i/>
          <w:color w:val="000000"/>
          <w:kern w:val="0"/>
          <w:szCs w:val="15"/>
          <w:lang w:eastAsia="en-US"/>
        </w:rPr>
        <w:t>p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-</w:t>
      </w:r>
      <w:r w:rsidRPr="00053BC2">
        <w:rPr>
          <w:rFonts w:eastAsia="Gulliver-Regular" w:cs="Times New Roman"/>
          <w:i/>
          <w:color w:val="000000"/>
          <w:kern w:val="0"/>
          <w:szCs w:val="15"/>
          <w:lang w:eastAsia="en-US"/>
        </w:rPr>
        <w:t>q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plane.</w:t>
      </w:r>
    </w:p>
    <w:p w14:paraId="6B11AE70" w14:textId="77777777" w:rsidR="000F17A1" w:rsidRPr="00053BC2" w:rsidRDefault="000F17A1" w:rsidP="000F17A1">
      <w:pPr>
        <w:widowControl/>
        <w:spacing w:line="240" w:lineRule="exact"/>
        <w:ind w:firstLine="320"/>
        <w:textAlignment w:val="auto"/>
        <w:rPr>
          <w:rFonts w:eastAsia="Gulliver-Regular" w:cs="Times New Roman"/>
          <w:color w:val="000000"/>
          <w:kern w:val="0"/>
          <w:szCs w:val="15"/>
          <w:lang w:eastAsia="en-US"/>
        </w:rPr>
      </w:pP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Based on Eq. (C1), the </w:t>
      </w:r>
      <w:r w:rsidRPr="00053BC2">
        <w:rPr>
          <w:rFonts w:eastAsiaTheme="minorEastAsia" w:cs="Times New Roman"/>
          <w:color w:val="000000"/>
          <w:kern w:val="0"/>
          <w:szCs w:val="15"/>
          <w:lang w:eastAsia="en-US"/>
        </w:rPr>
        <w:t xml:space="preserve">initial normal consolidation stress </w:t>
      </w:r>
      <w:r w:rsidRPr="00053BC2">
        <w:rPr>
          <w:rFonts w:eastAsiaTheme="minorEastAsia" w:cs="Times New Roman"/>
          <w:noProof/>
          <w:color w:val="000000"/>
          <w:kern w:val="0"/>
          <w:position w:val="-10"/>
          <w:szCs w:val="15"/>
          <w:lang w:eastAsia="en-US"/>
        </w:rPr>
        <w:object w:dxaOrig="320" w:dyaOrig="279" w14:anchorId="08AF71CD">
          <v:shape id="_x0000_i1046" type="#_x0000_t75" style="width:16.25pt;height:13.75pt" o:ole="">
            <v:imagedata r:id="rId51" o:title=""/>
          </v:shape>
          <o:OLEObject Type="Embed" ProgID="Equation.DSMT4" ShapeID="_x0000_i1046" DrawAspect="Content" ObjectID="_1723636872" r:id="rId52"/>
        </w:objec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that determines the initial position of normal yield surface can be calculated with the initial mean stress </w:t>
      </w:r>
      <w:r w:rsidRPr="00053BC2">
        <w:rPr>
          <w:rFonts w:eastAsia="Gulliver-Regular" w:cs="Times New Roman"/>
          <w:i/>
          <w:color w:val="000000"/>
          <w:kern w:val="0"/>
          <w:szCs w:val="15"/>
          <w:lang w:eastAsia="en-US"/>
        </w:rPr>
        <w:t>p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m0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 xml:space="preserve"> and initial void ratio </w:t>
      </w:r>
      <w:r w:rsidRPr="00053BC2">
        <w:rPr>
          <w:rFonts w:eastAsia="Gulliver-Regular" w:cs="Times New Roman"/>
          <w:i/>
          <w:color w:val="000000"/>
          <w:kern w:val="0"/>
          <w:szCs w:val="15"/>
          <w:lang w:eastAsia="en-US"/>
        </w:rPr>
        <w:t>e</w:t>
      </w:r>
      <w:r w:rsidRPr="00053BC2">
        <w:rPr>
          <w:rFonts w:eastAsia="Gulliver-Regular" w:cs="Times New Roman"/>
          <w:color w:val="000000"/>
          <w:kern w:val="0"/>
          <w:szCs w:val="15"/>
          <w:vertAlign w:val="subscript"/>
          <w:lang w:eastAsia="en-US"/>
        </w:rPr>
        <w:t>0</w:t>
      </w:r>
      <w:r w:rsidRPr="00053BC2">
        <w:rPr>
          <w:rFonts w:eastAsia="Gulliver-Regular" w:cs="Times New Roman"/>
          <w:color w:val="000000"/>
          <w:kern w:val="0"/>
          <w:szCs w:val="15"/>
          <w:lang w:eastAsia="en-US"/>
        </w:rPr>
        <w:t>.</w:t>
      </w:r>
    </w:p>
    <w:p w14:paraId="71293DCF" w14:textId="37B6DD11" w:rsidR="00CA6F0B" w:rsidRDefault="000F17A1" w:rsidP="008E407A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  <w:r w:rsidRPr="00053BC2">
        <w:rPr>
          <w:rFonts w:ascii="Cambria Math" w:eastAsia="Gulliver-Regular" w:hAnsi="Cambria Math" w:cs="Times New Roman"/>
          <w:noProof/>
          <w:color w:val="000000"/>
          <w:kern w:val="0"/>
          <w:position w:val="-42"/>
          <w:szCs w:val="15"/>
        </w:rPr>
        <w:object w:dxaOrig="2820" w:dyaOrig="920" w14:anchorId="4DAD8D7A">
          <v:shape id="_x0000_i1047" type="#_x0000_t75" style="width:141.1pt;height:45.8pt" o:ole="">
            <v:imagedata r:id="rId53" o:title=""/>
          </v:shape>
          <o:OLEObject Type="Embed" ProgID="Equation.DSMT4" ShapeID="_x0000_i1047" DrawAspect="Content" ObjectID="_1723636873" r:id="rId54"/>
        </w:object>
      </w:r>
      <w:r w:rsidRPr="00053BC2"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  <w:t xml:space="preserve">                                              (C2)</w:t>
      </w:r>
    </w:p>
    <w:p w14:paraId="7D4BA4AC" w14:textId="77E86733" w:rsidR="008E407A" w:rsidRPr="008E407A" w:rsidRDefault="008E407A" w:rsidP="008E407A">
      <w:pPr>
        <w:widowControl/>
        <w:overflowPunct w:val="0"/>
        <w:adjustRightInd w:val="0"/>
        <w:snapToGrid w:val="0"/>
        <w:spacing w:beforeLines="50" w:before="156" w:afterLines="50" w:after="156"/>
        <w:ind w:firstLineChars="0" w:firstLine="0"/>
        <w:textAlignment w:val="auto"/>
        <w:rPr>
          <w:rFonts w:ascii="Cambria Math" w:eastAsia="Gulliver-Regular" w:hAnsi="Cambria Math" w:cs="Times New Roman"/>
          <w:noProof/>
          <w:color w:val="000000"/>
          <w:kern w:val="0"/>
          <w:szCs w:val="15"/>
        </w:rPr>
      </w:pPr>
    </w:p>
    <w:sectPr w:rsidR="008E407A" w:rsidRPr="008E407A" w:rsidSect="00234688">
      <w:footerReference w:type="first" r:id="rId55"/>
      <w:type w:val="continuous"/>
      <w:pgSz w:w="11906" w:h="16838" w:code="9"/>
      <w:pgMar w:top="1247" w:right="1049" w:bottom="1247" w:left="1106" w:header="851" w:footer="992" w:gutter="0"/>
      <w:cols w:space="425"/>
      <w:titlePg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4246729D" w15:done="0"/>
  <w15:commentEx w15:paraId="46C8C717" w15:paraIdParent="4246729D" w15:done="0"/>
  <w15:commentEx w15:paraId="6856C863" w15:done="0"/>
  <w15:commentEx w15:paraId="216ED5AC" w15:paraIdParent="6856C863" w15:done="0"/>
  <w15:commentEx w15:paraId="39017308" w15:done="0"/>
  <w15:commentEx w15:paraId="7322503F" w15:paraIdParent="39017308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4246729D" w16cid:durableId="2609432A"/>
  <w16cid:commentId w16cid:paraId="46C8C717" w16cid:durableId="260943BB"/>
  <w16cid:commentId w16cid:paraId="6856C863" w16cid:durableId="2609432B"/>
  <w16cid:commentId w16cid:paraId="216ED5AC" w16cid:durableId="26094416"/>
  <w16cid:commentId w16cid:paraId="39017308" w16cid:durableId="2609432C"/>
  <w16cid:commentId w16cid:paraId="7322503F" w16cid:durableId="26094473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0D7068F" w14:textId="77777777" w:rsidR="003D05B5" w:rsidRDefault="003D05B5" w:rsidP="00A03B34">
      <w:pPr>
        <w:ind w:firstLine="320"/>
      </w:pPr>
      <w:r>
        <w:separator/>
      </w:r>
    </w:p>
  </w:endnote>
  <w:endnote w:type="continuationSeparator" w:id="0">
    <w:p w14:paraId="5147C296" w14:textId="77777777" w:rsidR="003D05B5" w:rsidRDefault="003D05B5" w:rsidP="00A03B34">
      <w:pPr>
        <w:ind w:firstLine="3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ulliver-Regular">
    <w:panose1 w:val="00000000000000000000"/>
    <w:charset w:val="00"/>
    <w:family w:val="roman"/>
    <w:notTrueType/>
    <w:pitch w:val="variable"/>
    <w:sig w:usb0="800000AF" w:usb1="4000204A" w:usb2="00000000" w:usb3="00000000" w:csb0="00000009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3F09EC" w14:textId="77777777" w:rsidR="00C85EDA" w:rsidRPr="004357D2" w:rsidRDefault="00C85EDA" w:rsidP="004357D2">
    <w:pPr>
      <w:pStyle w:val="a4"/>
      <w:rPr>
        <w:rStyle w:val="a6"/>
        <w:rFonts w:ascii="Gulliver-Regular" w:hAnsi="Gulliver-Regular"/>
        <w:color w:val="auto"/>
        <w:sz w:val="13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EFD36B" w14:textId="77777777" w:rsidR="003D05B5" w:rsidRDefault="003D05B5" w:rsidP="00A03B34">
      <w:pPr>
        <w:ind w:firstLine="320"/>
      </w:pPr>
      <w:r>
        <w:separator/>
      </w:r>
    </w:p>
  </w:footnote>
  <w:footnote w:type="continuationSeparator" w:id="0">
    <w:p w14:paraId="1077119D" w14:textId="77777777" w:rsidR="003D05B5" w:rsidRDefault="003D05B5" w:rsidP="004F4428">
      <w:pPr>
        <w:ind w:firstLineChars="0" w:firstLine="0"/>
      </w:pPr>
      <w:r>
        <w:continuationSeparator/>
      </w:r>
    </w:p>
  </w:footnote>
  <w:footnote w:type="continuationNotice" w:id="1">
    <w:p w14:paraId="5D8FAB82" w14:textId="77777777" w:rsidR="003D05B5" w:rsidRDefault="003D05B5" w:rsidP="004F4428">
      <w:pPr>
        <w:ind w:firstLineChars="0" w:firstLine="0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10E4D"/>
    <w:multiLevelType w:val="multilevel"/>
    <w:tmpl w:val="DEF27DF4"/>
    <w:styleLink w:val="111111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1">
    <w:nsid w:val="0C6D5E8F"/>
    <w:multiLevelType w:val="multilevel"/>
    <w:tmpl w:val="E68636E4"/>
    <w:lvl w:ilvl="0">
      <w:start w:val="1"/>
      <w:numFmt w:val="decimal"/>
      <w:pStyle w:val="1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pStyle w:val="2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2">
    <w:nsid w:val="178E5F97"/>
    <w:multiLevelType w:val="hybridMultilevel"/>
    <w:tmpl w:val="755245D8"/>
    <w:lvl w:ilvl="0" w:tplc="A044F45C">
      <w:start w:val="1"/>
      <w:numFmt w:val="decimal"/>
      <w:lvlText w:val="(%1)"/>
      <w:lvlJc w:val="left"/>
      <w:pPr>
        <w:ind w:left="7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AD343E6"/>
    <w:multiLevelType w:val="hybridMultilevel"/>
    <w:tmpl w:val="C38C8D40"/>
    <w:lvl w:ilvl="0" w:tplc="04090001">
      <w:start w:val="1"/>
      <w:numFmt w:val="bullet"/>
      <w:pStyle w:val="20-items"/>
      <w:lvlText w:val=""/>
      <w:lvlJc w:val="left"/>
      <w:pPr>
        <w:ind w:left="420" w:hanging="420"/>
      </w:pPr>
      <w:rPr>
        <w:rFonts w:ascii="Wingdings" w:hAnsi="Wingdings" w:hint="default"/>
        <w:sz w:val="13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">
    <w:nsid w:val="619D093A"/>
    <w:multiLevelType w:val="multilevel"/>
    <w:tmpl w:val="F3F6E0B8"/>
    <w:lvl w:ilvl="0">
      <w:start w:val="1"/>
      <w:numFmt w:val="decimal"/>
      <w:pStyle w:val="08-section"/>
      <w:lvlText w:val="%1."/>
      <w:lvlJc w:val="left"/>
      <w:pPr>
        <w:ind w:left="780" w:hanging="420"/>
      </w:pPr>
      <w:rPr>
        <w:rFonts w:hint="default"/>
      </w:rPr>
    </w:lvl>
    <w:lvl w:ilvl="1">
      <w:start w:val="1"/>
      <w:numFmt w:val="decimal"/>
      <w:pStyle w:val="09-subsection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pStyle w:val="10-subsubsection"/>
      <w:isLgl/>
      <w:lvlText w:val="%1.%2.%3."/>
      <w:lvlJc w:val="left"/>
      <w:pPr>
        <w:ind w:left="720" w:hanging="36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72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080"/>
      </w:pPr>
      <w:rPr>
        <w:rFonts w:hint="default"/>
      </w:rPr>
    </w:lvl>
  </w:abstractNum>
  <w:abstractNum w:abstractNumId="5">
    <w:nsid w:val="6A9C39CF"/>
    <w:multiLevelType w:val="hybridMultilevel"/>
    <w:tmpl w:val="99002B10"/>
    <w:lvl w:ilvl="0" w:tplc="89C6F430">
      <w:start w:val="1"/>
      <w:numFmt w:val="lowerLetter"/>
      <w:lvlText w:val="(%1)"/>
      <w:lvlJc w:val="left"/>
      <w:pPr>
        <w:ind w:left="3810" w:hanging="38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CA37C0B"/>
    <w:multiLevelType w:val="hybridMultilevel"/>
    <w:tmpl w:val="128281B0"/>
    <w:lvl w:ilvl="0" w:tplc="A044F45C">
      <w:start w:val="1"/>
      <w:numFmt w:val="decimal"/>
      <w:lvlText w:val="(%1)"/>
      <w:lvlJc w:val="left"/>
      <w:pPr>
        <w:ind w:left="7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160" w:hanging="420"/>
      </w:pPr>
    </w:lvl>
    <w:lvl w:ilvl="2" w:tplc="0409001B" w:tentative="1">
      <w:start w:val="1"/>
      <w:numFmt w:val="lowerRoman"/>
      <w:lvlText w:val="%3."/>
      <w:lvlJc w:val="right"/>
      <w:pPr>
        <w:ind w:left="1580" w:hanging="420"/>
      </w:pPr>
    </w:lvl>
    <w:lvl w:ilvl="3" w:tplc="0409000F" w:tentative="1">
      <w:start w:val="1"/>
      <w:numFmt w:val="decimal"/>
      <w:lvlText w:val="%4."/>
      <w:lvlJc w:val="left"/>
      <w:pPr>
        <w:ind w:left="2000" w:hanging="420"/>
      </w:pPr>
    </w:lvl>
    <w:lvl w:ilvl="4" w:tplc="04090019" w:tentative="1">
      <w:start w:val="1"/>
      <w:numFmt w:val="lowerLetter"/>
      <w:lvlText w:val="%5)"/>
      <w:lvlJc w:val="left"/>
      <w:pPr>
        <w:ind w:left="2420" w:hanging="420"/>
      </w:pPr>
    </w:lvl>
    <w:lvl w:ilvl="5" w:tplc="0409001B" w:tentative="1">
      <w:start w:val="1"/>
      <w:numFmt w:val="lowerRoman"/>
      <w:lvlText w:val="%6."/>
      <w:lvlJc w:val="right"/>
      <w:pPr>
        <w:ind w:left="2840" w:hanging="420"/>
      </w:pPr>
    </w:lvl>
    <w:lvl w:ilvl="6" w:tplc="0409000F" w:tentative="1">
      <w:start w:val="1"/>
      <w:numFmt w:val="decimal"/>
      <w:lvlText w:val="%7."/>
      <w:lvlJc w:val="left"/>
      <w:pPr>
        <w:ind w:left="3260" w:hanging="420"/>
      </w:pPr>
    </w:lvl>
    <w:lvl w:ilvl="7" w:tplc="04090019" w:tentative="1">
      <w:start w:val="1"/>
      <w:numFmt w:val="lowerLetter"/>
      <w:lvlText w:val="%8)"/>
      <w:lvlJc w:val="left"/>
      <w:pPr>
        <w:ind w:left="3680" w:hanging="420"/>
      </w:pPr>
    </w:lvl>
    <w:lvl w:ilvl="8" w:tplc="0409001B" w:tentative="1">
      <w:start w:val="1"/>
      <w:numFmt w:val="lowerRoman"/>
      <w:lvlText w:val="%9."/>
      <w:lvlJc w:val="right"/>
      <w:pPr>
        <w:ind w:left="4100" w:hanging="420"/>
      </w:pPr>
    </w:lvl>
  </w:abstractNum>
  <w:abstractNum w:abstractNumId="7">
    <w:nsid w:val="7DBA2D50"/>
    <w:multiLevelType w:val="hybridMultilevel"/>
    <w:tmpl w:val="755245D8"/>
    <w:lvl w:ilvl="0" w:tplc="A044F45C">
      <w:start w:val="1"/>
      <w:numFmt w:val="decimal"/>
      <w:lvlText w:val="(%1)"/>
      <w:lvlJc w:val="left"/>
      <w:pPr>
        <w:ind w:left="7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 w:numId="6">
    <w:abstractNumId w:val="7"/>
  </w:num>
  <w:num w:numId="7">
    <w:abstractNumId w:val="5"/>
  </w:num>
  <w:num w:numId="8">
    <w:abstractNumId w:val="6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removePersonalInformation/>
  <w:removeDateAndTime/>
  <w:bordersDoNotSurroundHeader/>
  <w:bordersDoNotSurroundFooter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2"/>
  <w:defaultTabStop w:val="420"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  <w:footnote w:id="1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RMGE-2022.2&lt;/Style&gt;&lt;LeftDelim&gt;{&lt;/LeftDelim&gt;&lt;RightDelim&gt;}&lt;/RightDelim&gt;&lt;FontName&gt;Gulliver-Regular&lt;/FontName&gt;&lt;FontSize&gt;7&lt;/FontSize&gt;&lt;ReflistTitle&gt;&lt;/ReflistTitle&gt;&lt;StartingRefnum&gt;1&lt;/StartingRefnum&gt;&lt;FirstLineIndent&gt;0&lt;/FirstLineIndent&gt;&lt;HangingIndent&gt;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taspwas2er2vfgewspzvtddzd5e2v5dxwepz&quot;&gt;LuYong Library&lt;record-ids&gt;&lt;item&gt;360&lt;/item&gt;&lt;item&gt;364&lt;/item&gt;&lt;item&gt;565&lt;/item&gt;&lt;item&gt;578&lt;/item&gt;&lt;item&gt;587&lt;/item&gt;&lt;item&gt;702&lt;/item&gt;&lt;item&gt;744&lt;/item&gt;&lt;item&gt;951&lt;/item&gt;&lt;item&gt;961&lt;/item&gt;&lt;item&gt;962&lt;/item&gt;&lt;item&gt;964&lt;/item&gt;&lt;item&gt;968&lt;/item&gt;&lt;item&gt;974&lt;/item&gt;&lt;item&gt;979&lt;/item&gt;&lt;item&gt;980&lt;/item&gt;&lt;item&gt;1017&lt;/item&gt;&lt;item&gt;1022&lt;/item&gt;&lt;item&gt;1024&lt;/item&gt;&lt;item&gt;1113&lt;/item&gt;&lt;item&gt;1138&lt;/item&gt;&lt;item&gt;1153&lt;/item&gt;&lt;item&gt;1157&lt;/item&gt;&lt;item&gt;1159&lt;/item&gt;&lt;item&gt;1162&lt;/item&gt;&lt;item&gt;1163&lt;/item&gt;&lt;item&gt;1165&lt;/item&gt;&lt;item&gt;1167&lt;/item&gt;&lt;item&gt;1168&lt;/item&gt;&lt;item&gt;1170&lt;/item&gt;&lt;item&gt;1175&lt;/item&gt;&lt;item&gt;1176&lt;/item&gt;&lt;item&gt;1178&lt;/item&gt;&lt;item&gt;1181&lt;/item&gt;&lt;item&gt;1182&lt;/item&gt;&lt;item&gt;1183&lt;/item&gt;&lt;item&gt;1188&lt;/item&gt;&lt;item&gt;1189&lt;/item&gt;&lt;item&gt;1203&lt;/item&gt;&lt;item&gt;1204&lt;/item&gt;&lt;item&gt;1208&lt;/item&gt;&lt;item&gt;1213&lt;/item&gt;&lt;item&gt;1223&lt;/item&gt;&lt;item&gt;1227&lt;/item&gt;&lt;item&gt;1228&lt;/item&gt;&lt;item&gt;1231&lt;/item&gt;&lt;item&gt;1252&lt;/item&gt;&lt;item&gt;1253&lt;/item&gt;&lt;item&gt;1254&lt;/item&gt;&lt;item&gt;1255&lt;/item&gt;&lt;item&gt;1257&lt;/item&gt;&lt;item&gt;1267&lt;/item&gt;&lt;item&gt;1273&lt;/item&gt;&lt;item&gt;1276&lt;/item&gt;&lt;item&gt;1278&lt;/item&gt;&lt;item&gt;1279&lt;/item&gt;&lt;item&gt;1283&lt;/item&gt;&lt;item&gt;1384&lt;/item&gt;&lt;item&gt;1408&lt;/item&gt;&lt;item&gt;1409&lt;/item&gt;&lt;item&gt;1410&lt;/item&gt;&lt;item&gt;1411&lt;/item&gt;&lt;item&gt;1412&lt;/item&gt;&lt;item&gt;1413&lt;/item&gt;&lt;item&gt;1414&lt;/item&gt;&lt;item&gt;1415&lt;/item&gt;&lt;item&gt;1416&lt;/item&gt;&lt;item&gt;1417&lt;/item&gt;&lt;item&gt;1418&lt;/item&gt;&lt;item&gt;1419&lt;/item&gt;&lt;item&gt;1420&lt;/item&gt;&lt;item&gt;1422&lt;/item&gt;&lt;item&gt;1424&lt;/item&gt;&lt;item&gt;1425&lt;/item&gt;&lt;item&gt;1427&lt;/item&gt;&lt;item&gt;1428&lt;/item&gt;&lt;item&gt;1430&lt;/item&gt;&lt;item&gt;1431&lt;/item&gt;&lt;item&gt;1432&lt;/item&gt;&lt;/record-ids&gt;&lt;/item&gt;&lt;/Libraries&gt;"/>
  </w:docVars>
  <w:rsids>
    <w:rsidRoot w:val="00DB2DD0"/>
    <w:rsid w:val="0000003D"/>
    <w:rsid w:val="0000018E"/>
    <w:rsid w:val="00000BFD"/>
    <w:rsid w:val="00000C66"/>
    <w:rsid w:val="00001164"/>
    <w:rsid w:val="00001324"/>
    <w:rsid w:val="0000143E"/>
    <w:rsid w:val="000017DE"/>
    <w:rsid w:val="00001936"/>
    <w:rsid w:val="0000193E"/>
    <w:rsid w:val="00001B9E"/>
    <w:rsid w:val="00002353"/>
    <w:rsid w:val="000023B0"/>
    <w:rsid w:val="00002523"/>
    <w:rsid w:val="00002549"/>
    <w:rsid w:val="0000294A"/>
    <w:rsid w:val="00002974"/>
    <w:rsid w:val="00002CE8"/>
    <w:rsid w:val="00003690"/>
    <w:rsid w:val="000038E2"/>
    <w:rsid w:val="00003A06"/>
    <w:rsid w:val="00003D19"/>
    <w:rsid w:val="00003D4A"/>
    <w:rsid w:val="00003EF9"/>
    <w:rsid w:val="0000438D"/>
    <w:rsid w:val="00004916"/>
    <w:rsid w:val="0000497E"/>
    <w:rsid w:val="000049B2"/>
    <w:rsid w:val="000049E1"/>
    <w:rsid w:val="00004D35"/>
    <w:rsid w:val="000051C9"/>
    <w:rsid w:val="0000590C"/>
    <w:rsid w:val="00005981"/>
    <w:rsid w:val="000061CE"/>
    <w:rsid w:val="00006325"/>
    <w:rsid w:val="00006554"/>
    <w:rsid w:val="0000667B"/>
    <w:rsid w:val="0000667E"/>
    <w:rsid w:val="00006949"/>
    <w:rsid w:val="00006A13"/>
    <w:rsid w:val="0000799C"/>
    <w:rsid w:val="00007B75"/>
    <w:rsid w:val="00007C4E"/>
    <w:rsid w:val="00007CBE"/>
    <w:rsid w:val="00010212"/>
    <w:rsid w:val="000102E1"/>
    <w:rsid w:val="00010413"/>
    <w:rsid w:val="000108A9"/>
    <w:rsid w:val="00010A5D"/>
    <w:rsid w:val="00010DAA"/>
    <w:rsid w:val="00010DE4"/>
    <w:rsid w:val="00010E79"/>
    <w:rsid w:val="0001127D"/>
    <w:rsid w:val="00011B80"/>
    <w:rsid w:val="00012139"/>
    <w:rsid w:val="000123AE"/>
    <w:rsid w:val="00012560"/>
    <w:rsid w:val="00012678"/>
    <w:rsid w:val="00012D3C"/>
    <w:rsid w:val="00012E35"/>
    <w:rsid w:val="00012E9F"/>
    <w:rsid w:val="00012EC3"/>
    <w:rsid w:val="000130E2"/>
    <w:rsid w:val="0001347E"/>
    <w:rsid w:val="00013506"/>
    <w:rsid w:val="00013E06"/>
    <w:rsid w:val="00013F5D"/>
    <w:rsid w:val="000141F1"/>
    <w:rsid w:val="000142BA"/>
    <w:rsid w:val="000148B5"/>
    <w:rsid w:val="00014F68"/>
    <w:rsid w:val="0001519A"/>
    <w:rsid w:val="0001519D"/>
    <w:rsid w:val="00015306"/>
    <w:rsid w:val="0001531E"/>
    <w:rsid w:val="000154AB"/>
    <w:rsid w:val="00015608"/>
    <w:rsid w:val="00015796"/>
    <w:rsid w:val="00015B0A"/>
    <w:rsid w:val="000161B0"/>
    <w:rsid w:val="0001626E"/>
    <w:rsid w:val="00016290"/>
    <w:rsid w:val="000162CE"/>
    <w:rsid w:val="000162D3"/>
    <w:rsid w:val="00016C94"/>
    <w:rsid w:val="00017063"/>
    <w:rsid w:val="00017256"/>
    <w:rsid w:val="000173AE"/>
    <w:rsid w:val="000176B5"/>
    <w:rsid w:val="0001787A"/>
    <w:rsid w:val="00017A3C"/>
    <w:rsid w:val="000200CE"/>
    <w:rsid w:val="000202B6"/>
    <w:rsid w:val="0002064E"/>
    <w:rsid w:val="00020DF1"/>
    <w:rsid w:val="00021364"/>
    <w:rsid w:val="0002148D"/>
    <w:rsid w:val="0002177B"/>
    <w:rsid w:val="00021AB6"/>
    <w:rsid w:val="00021DE8"/>
    <w:rsid w:val="00022083"/>
    <w:rsid w:val="0002208B"/>
    <w:rsid w:val="00022201"/>
    <w:rsid w:val="000223C9"/>
    <w:rsid w:val="00022D75"/>
    <w:rsid w:val="00023031"/>
    <w:rsid w:val="00023418"/>
    <w:rsid w:val="00023710"/>
    <w:rsid w:val="00023A7B"/>
    <w:rsid w:val="00023C29"/>
    <w:rsid w:val="00023E94"/>
    <w:rsid w:val="000241DB"/>
    <w:rsid w:val="0002435D"/>
    <w:rsid w:val="00024754"/>
    <w:rsid w:val="000248B3"/>
    <w:rsid w:val="00024927"/>
    <w:rsid w:val="00024A15"/>
    <w:rsid w:val="00024AA1"/>
    <w:rsid w:val="00024D33"/>
    <w:rsid w:val="00024DE3"/>
    <w:rsid w:val="00024E91"/>
    <w:rsid w:val="00024F8A"/>
    <w:rsid w:val="0002510A"/>
    <w:rsid w:val="000256FD"/>
    <w:rsid w:val="000258DB"/>
    <w:rsid w:val="00025E85"/>
    <w:rsid w:val="00025EF8"/>
    <w:rsid w:val="00026027"/>
    <w:rsid w:val="0002630A"/>
    <w:rsid w:val="0002653F"/>
    <w:rsid w:val="000267F8"/>
    <w:rsid w:val="0002722A"/>
    <w:rsid w:val="000275FE"/>
    <w:rsid w:val="00027AE0"/>
    <w:rsid w:val="00027B58"/>
    <w:rsid w:val="00030080"/>
    <w:rsid w:val="00030298"/>
    <w:rsid w:val="000304BC"/>
    <w:rsid w:val="0003062D"/>
    <w:rsid w:val="00030A0E"/>
    <w:rsid w:val="00030CD2"/>
    <w:rsid w:val="0003100C"/>
    <w:rsid w:val="000313D5"/>
    <w:rsid w:val="0003207C"/>
    <w:rsid w:val="000320BC"/>
    <w:rsid w:val="00032102"/>
    <w:rsid w:val="0003250D"/>
    <w:rsid w:val="00032674"/>
    <w:rsid w:val="00032742"/>
    <w:rsid w:val="00032748"/>
    <w:rsid w:val="000328DB"/>
    <w:rsid w:val="000333DE"/>
    <w:rsid w:val="000334EC"/>
    <w:rsid w:val="000337C9"/>
    <w:rsid w:val="00033826"/>
    <w:rsid w:val="0003389E"/>
    <w:rsid w:val="00033D41"/>
    <w:rsid w:val="00033E34"/>
    <w:rsid w:val="00033E7B"/>
    <w:rsid w:val="00034391"/>
    <w:rsid w:val="000345D0"/>
    <w:rsid w:val="00034D0D"/>
    <w:rsid w:val="00034D56"/>
    <w:rsid w:val="00034E7F"/>
    <w:rsid w:val="000350A5"/>
    <w:rsid w:val="0003523C"/>
    <w:rsid w:val="00035643"/>
    <w:rsid w:val="000356FF"/>
    <w:rsid w:val="0003579C"/>
    <w:rsid w:val="000358A8"/>
    <w:rsid w:val="00035904"/>
    <w:rsid w:val="00035947"/>
    <w:rsid w:val="00035A85"/>
    <w:rsid w:val="00035C01"/>
    <w:rsid w:val="00035D74"/>
    <w:rsid w:val="00035E38"/>
    <w:rsid w:val="000366EB"/>
    <w:rsid w:val="00036B89"/>
    <w:rsid w:val="00036C81"/>
    <w:rsid w:val="00037133"/>
    <w:rsid w:val="000372D7"/>
    <w:rsid w:val="000372E8"/>
    <w:rsid w:val="00037425"/>
    <w:rsid w:val="000375AE"/>
    <w:rsid w:val="0003781B"/>
    <w:rsid w:val="00037A17"/>
    <w:rsid w:val="00037AFB"/>
    <w:rsid w:val="00037B8F"/>
    <w:rsid w:val="00037DDE"/>
    <w:rsid w:val="00040294"/>
    <w:rsid w:val="00040482"/>
    <w:rsid w:val="000410C8"/>
    <w:rsid w:val="000410C9"/>
    <w:rsid w:val="00041211"/>
    <w:rsid w:val="000414B1"/>
    <w:rsid w:val="00041553"/>
    <w:rsid w:val="00041C72"/>
    <w:rsid w:val="0004208C"/>
    <w:rsid w:val="000421EF"/>
    <w:rsid w:val="00042216"/>
    <w:rsid w:val="000424BC"/>
    <w:rsid w:val="0004275D"/>
    <w:rsid w:val="00042856"/>
    <w:rsid w:val="000429BF"/>
    <w:rsid w:val="00042A00"/>
    <w:rsid w:val="00042BCD"/>
    <w:rsid w:val="00042F74"/>
    <w:rsid w:val="00042FBC"/>
    <w:rsid w:val="000431DF"/>
    <w:rsid w:val="0004329F"/>
    <w:rsid w:val="0004349F"/>
    <w:rsid w:val="00043755"/>
    <w:rsid w:val="000439DD"/>
    <w:rsid w:val="00043B44"/>
    <w:rsid w:val="00044007"/>
    <w:rsid w:val="00044527"/>
    <w:rsid w:val="000447DF"/>
    <w:rsid w:val="00044CCE"/>
    <w:rsid w:val="00044FD8"/>
    <w:rsid w:val="000453CC"/>
    <w:rsid w:val="0004562F"/>
    <w:rsid w:val="00045704"/>
    <w:rsid w:val="00045C87"/>
    <w:rsid w:val="00045D81"/>
    <w:rsid w:val="00045F07"/>
    <w:rsid w:val="00046013"/>
    <w:rsid w:val="00046248"/>
    <w:rsid w:val="0004642A"/>
    <w:rsid w:val="0004660D"/>
    <w:rsid w:val="00046DE4"/>
    <w:rsid w:val="00047138"/>
    <w:rsid w:val="0004717A"/>
    <w:rsid w:val="0004752B"/>
    <w:rsid w:val="0004753E"/>
    <w:rsid w:val="00047623"/>
    <w:rsid w:val="00047645"/>
    <w:rsid w:val="0004764C"/>
    <w:rsid w:val="00047775"/>
    <w:rsid w:val="00047925"/>
    <w:rsid w:val="00047C0B"/>
    <w:rsid w:val="00047C47"/>
    <w:rsid w:val="00047C91"/>
    <w:rsid w:val="00047D56"/>
    <w:rsid w:val="00047ECC"/>
    <w:rsid w:val="00050CFC"/>
    <w:rsid w:val="0005140D"/>
    <w:rsid w:val="0005169B"/>
    <w:rsid w:val="00051DAE"/>
    <w:rsid w:val="0005262F"/>
    <w:rsid w:val="0005293F"/>
    <w:rsid w:val="00052A95"/>
    <w:rsid w:val="00053022"/>
    <w:rsid w:val="00053264"/>
    <w:rsid w:val="000533E3"/>
    <w:rsid w:val="00053454"/>
    <w:rsid w:val="000537A0"/>
    <w:rsid w:val="00053A83"/>
    <w:rsid w:val="00053A9D"/>
    <w:rsid w:val="00053BC2"/>
    <w:rsid w:val="00054444"/>
    <w:rsid w:val="00054B33"/>
    <w:rsid w:val="00054BDF"/>
    <w:rsid w:val="00054D2C"/>
    <w:rsid w:val="000552A8"/>
    <w:rsid w:val="0005594B"/>
    <w:rsid w:val="00055A9B"/>
    <w:rsid w:val="00055B9D"/>
    <w:rsid w:val="00055BB4"/>
    <w:rsid w:val="00055CEF"/>
    <w:rsid w:val="00055D42"/>
    <w:rsid w:val="000565DE"/>
    <w:rsid w:val="00056953"/>
    <w:rsid w:val="00056B23"/>
    <w:rsid w:val="00056B2A"/>
    <w:rsid w:val="00056B41"/>
    <w:rsid w:val="00056BF5"/>
    <w:rsid w:val="00056ED5"/>
    <w:rsid w:val="00056EE2"/>
    <w:rsid w:val="000572D9"/>
    <w:rsid w:val="000577E8"/>
    <w:rsid w:val="00057B28"/>
    <w:rsid w:val="00057C4E"/>
    <w:rsid w:val="00057D78"/>
    <w:rsid w:val="00057DAC"/>
    <w:rsid w:val="00057F76"/>
    <w:rsid w:val="00060479"/>
    <w:rsid w:val="00060625"/>
    <w:rsid w:val="00060DC0"/>
    <w:rsid w:val="00060DD9"/>
    <w:rsid w:val="00060FD2"/>
    <w:rsid w:val="00060FF5"/>
    <w:rsid w:val="000610E0"/>
    <w:rsid w:val="00061150"/>
    <w:rsid w:val="000612C8"/>
    <w:rsid w:val="00061315"/>
    <w:rsid w:val="0006156B"/>
    <w:rsid w:val="00061715"/>
    <w:rsid w:val="00061A19"/>
    <w:rsid w:val="00061D3F"/>
    <w:rsid w:val="00061F08"/>
    <w:rsid w:val="00062027"/>
    <w:rsid w:val="0006236D"/>
    <w:rsid w:val="000623E9"/>
    <w:rsid w:val="00062429"/>
    <w:rsid w:val="00062626"/>
    <w:rsid w:val="0006269F"/>
    <w:rsid w:val="00062E3F"/>
    <w:rsid w:val="00063104"/>
    <w:rsid w:val="0006358C"/>
    <w:rsid w:val="00063607"/>
    <w:rsid w:val="0006394D"/>
    <w:rsid w:val="00063AA6"/>
    <w:rsid w:val="00063DCB"/>
    <w:rsid w:val="00063EC9"/>
    <w:rsid w:val="0006401E"/>
    <w:rsid w:val="0006406C"/>
    <w:rsid w:val="000640A7"/>
    <w:rsid w:val="00064BC6"/>
    <w:rsid w:val="00064BEE"/>
    <w:rsid w:val="00064BF0"/>
    <w:rsid w:val="00064CF8"/>
    <w:rsid w:val="00064D6F"/>
    <w:rsid w:val="00065229"/>
    <w:rsid w:val="000653B6"/>
    <w:rsid w:val="00065794"/>
    <w:rsid w:val="00065A04"/>
    <w:rsid w:val="00065B87"/>
    <w:rsid w:val="00065BF9"/>
    <w:rsid w:val="00065F4C"/>
    <w:rsid w:val="0006646C"/>
    <w:rsid w:val="00066A08"/>
    <w:rsid w:val="00066A0A"/>
    <w:rsid w:val="00066E51"/>
    <w:rsid w:val="0006707B"/>
    <w:rsid w:val="00067347"/>
    <w:rsid w:val="0006757D"/>
    <w:rsid w:val="00070102"/>
    <w:rsid w:val="000701C4"/>
    <w:rsid w:val="0007036C"/>
    <w:rsid w:val="0007039C"/>
    <w:rsid w:val="000704FC"/>
    <w:rsid w:val="0007104B"/>
    <w:rsid w:val="0007144B"/>
    <w:rsid w:val="00071588"/>
    <w:rsid w:val="00071AF3"/>
    <w:rsid w:val="00071B95"/>
    <w:rsid w:val="00072028"/>
    <w:rsid w:val="0007244A"/>
    <w:rsid w:val="000724DE"/>
    <w:rsid w:val="00072701"/>
    <w:rsid w:val="00072B96"/>
    <w:rsid w:val="00072BA7"/>
    <w:rsid w:val="0007306B"/>
    <w:rsid w:val="000731B9"/>
    <w:rsid w:val="00073204"/>
    <w:rsid w:val="00073446"/>
    <w:rsid w:val="0007348E"/>
    <w:rsid w:val="00073B2E"/>
    <w:rsid w:val="00073D38"/>
    <w:rsid w:val="00073E1A"/>
    <w:rsid w:val="00073F17"/>
    <w:rsid w:val="000742A4"/>
    <w:rsid w:val="00074945"/>
    <w:rsid w:val="000749CB"/>
    <w:rsid w:val="00074A39"/>
    <w:rsid w:val="00074C03"/>
    <w:rsid w:val="00074C09"/>
    <w:rsid w:val="00074F8C"/>
    <w:rsid w:val="00075293"/>
    <w:rsid w:val="00075316"/>
    <w:rsid w:val="000759CD"/>
    <w:rsid w:val="0007686B"/>
    <w:rsid w:val="00076CBC"/>
    <w:rsid w:val="00076F85"/>
    <w:rsid w:val="00077170"/>
    <w:rsid w:val="000771F0"/>
    <w:rsid w:val="000771FF"/>
    <w:rsid w:val="00077A8A"/>
    <w:rsid w:val="00077F66"/>
    <w:rsid w:val="000801FD"/>
    <w:rsid w:val="00080722"/>
    <w:rsid w:val="00080AE4"/>
    <w:rsid w:val="00080D0E"/>
    <w:rsid w:val="00080F68"/>
    <w:rsid w:val="00081246"/>
    <w:rsid w:val="00081579"/>
    <w:rsid w:val="00081678"/>
    <w:rsid w:val="00081727"/>
    <w:rsid w:val="00081A59"/>
    <w:rsid w:val="00081B26"/>
    <w:rsid w:val="00081C3C"/>
    <w:rsid w:val="00081CB8"/>
    <w:rsid w:val="00082036"/>
    <w:rsid w:val="00082FF5"/>
    <w:rsid w:val="00083093"/>
    <w:rsid w:val="00083249"/>
    <w:rsid w:val="000837DB"/>
    <w:rsid w:val="000839D8"/>
    <w:rsid w:val="00083BBC"/>
    <w:rsid w:val="00083EC1"/>
    <w:rsid w:val="0008439D"/>
    <w:rsid w:val="00084560"/>
    <w:rsid w:val="0008459A"/>
    <w:rsid w:val="00084622"/>
    <w:rsid w:val="00084AC6"/>
    <w:rsid w:val="00084C83"/>
    <w:rsid w:val="000853EB"/>
    <w:rsid w:val="0008570F"/>
    <w:rsid w:val="000858CF"/>
    <w:rsid w:val="00085C6E"/>
    <w:rsid w:val="00085D10"/>
    <w:rsid w:val="00086081"/>
    <w:rsid w:val="000862DC"/>
    <w:rsid w:val="000864F7"/>
    <w:rsid w:val="000865D3"/>
    <w:rsid w:val="00086714"/>
    <w:rsid w:val="00086A8E"/>
    <w:rsid w:val="00086DBC"/>
    <w:rsid w:val="0008705F"/>
    <w:rsid w:val="00087351"/>
    <w:rsid w:val="00087791"/>
    <w:rsid w:val="00087937"/>
    <w:rsid w:val="00087D74"/>
    <w:rsid w:val="0009013B"/>
    <w:rsid w:val="00090225"/>
    <w:rsid w:val="0009024F"/>
    <w:rsid w:val="000904FF"/>
    <w:rsid w:val="000908C4"/>
    <w:rsid w:val="00090C4D"/>
    <w:rsid w:val="00090E26"/>
    <w:rsid w:val="000913BD"/>
    <w:rsid w:val="00091683"/>
    <w:rsid w:val="00091A9C"/>
    <w:rsid w:val="00091C5D"/>
    <w:rsid w:val="00091ECF"/>
    <w:rsid w:val="000922FD"/>
    <w:rsid w:val="0009280B"/>
    <w:rsid w:val="000928BA"/>
    <w:rsid w:val="00092C1F"/>
    <w:rsid w:val="000934F3"/>
    <w:rsid w:val="00093B22"/>
    <w:rsid w:val="00093B3B"/>
    <w:rsid w:val="00093EAF"/>
    <w:rsid w:val="0009411A"/>
    <w:rsid w:val="00094198"/>
    <w:rsid w:val="00094576"/>
    <w:rsid w:val="00094777"/>
    <w:rsid w:val="00094B44"/>
    <w:rsid w:val="0009511D"/>
    <w:rsid w:val="0009519B"/>
    <w:rsid w:val="000953A2"/>
    <w:rsid w:val="00095647"/>
    <w:rsid w:val="00095BBF"/>
    <w:rsid w:val="00095BFB"/>
    <w:rsid w:val="00095CCE"/>
    <w:rsid w:val="000961E6"/>
    <w:rsid w:val="00096265"/>
    <w:rsid w:val="00096749"/>
    <w:rsid w:val="000967FF"/>
    <w:rsid w:val="00097614"/>
    <w:rsid w:val="00097A29"/>
    <w:rsid w:val="000A044C"/>
    <w:rsid w:val="000A053E"/>
    <w:rsid w:val="000A19FA"/>
    <w:rsid w:val="000A1F57"/>
    <w:rsid w:val="000A20FF"/>
    <w:rsid w:val="000A2750"/>
    <w:rsid w:val="000A2802"/>
    <w:rsid w:val="000A2CF1"/>
    <w:rsid w:val="000A2DEA"/>
    <w:rsid w:val="000A313C"/>
    <w:rsid w:val="000A38EE"/>
    <w:rsid w:val="000A391A"/>
    <w:rsid w:val="000A3DA2"/>
    <w:rsid w:val="000A3EDC"/>
    <w:rsid w:val="000A3FF9"/>
    <w:rsid w:val="000A4104"/>
    <w:rsid w:val="000A453E"/>
    <w:rsid w:val="000A49EF"/>
    <w:rsid w:val="000A52F5"/>
    <w:rsid w:val="000A543B"/>
    <w:rsid w:val="000A54D5"/>
    <w:rsid w:val="000A56F9"/>
    <w:rsid w:val="000A575B"/>
    <w:rsid w:val="000A57C5"/>
    <w:rsid w:val="000A5F1E"/>
    <w:rsid w:val="000A5F3D"/>
    <w:rsid w:val="000A5FC9"/>
    <w:rsid w:val="000A6507"/>
    <w:rsid w:val="000A6656"/>
    <w:rsid w:val="000A67D7"/>
    <w:rsid w:val="000A6917"/>
    <w:rsid w:val="000A6B00"/>
    <w:rsid w:val="000A6C19"/>
    <w:rsid w:val="000A6E98"/>
    <w:rsid w:val="000A6EEC"/>
    <w:rsid w:val="000A6FDC"/>
    <w:rsid w:val="000A71E7"/>
    <w:rsid w:val="000A7870"/>
    <w:rsid w:val="000B002A"/>
    <w:rsid w:val="000B0EF3"/>
    <w:rsid w:val="000B0FDD"/>
    <w:rsid w:val="000B1091"/>
    <w:rsid w:val="000B1329"/>
    <w:rsid w:val="000B14F2"/>
    <w:rsid w:val="000B16F3"/>
    <w:rsid w:val="000B1EBC"/>
    <w:rsid w:val="000B1F10"/>
    <w:rsid w:val="000B20B5"/>
    <w:rsid w:val="000B20CE"/>
    <w:rsid w:val="000B2503"/>
    <w:rsid w:val="000B2697"/>
    <w:rsid w:val="000B27AB"/>
    <w:rsid w:val="000B27E5"/>
    <w:rsid w:val="000B29B0"/>
    <w:rsid w:val="000B2C0E"/>
    <w:rsid w:val="000B2F61"/>
    <w:rsid w:val="000B3116"/>
    <w:rsid w:val="000B36EF"/>
    <w:rsid w:val="000B38ED"/>
    <w:rsid w:val="000B3AAD"/>
    <w:rsid w:val="000B431A"/>
    <w:rsid w:val="000B43B0"/>
    <w:rsid w:val="000B4625"/>
    <w:rsid w:val="000B48C3"/>
    <w:rsid w:val="000B4A69"/>
    <w:rsid w:val="000B4B47"/>
    <w:rsid w:val="000B4C55"/>
    <w:rsid w:val="000B4CD0"/>
    <w:rsid w:val="000B4F11"/>
    <w:rsid w:val="000B5036"/>
    <w:rsid w:val="000B52B1"/>
    <w:rsid w:val="000B5B78"/>
    <w:rsid w:val="000B5BF5"/>
    <w:rsid w:val="000B5F28"/>
    <w:rsid w:val="000B6043"/>
    <w:rsid w:val="000B61FF"/>
    <w:rsid w:val="000B6254"/>
    <w:rsid w:val="000B630F"/>
    <w:rsid w:val="000B647C"/>
    <w:rsid w:val="000B66C6"/>
    <w:rsid w:val="000B6756"/>
    <w:rsid w:val="000B6C64"/>
    <w:rsid w:val="000B6E60"/>
    <w:rsid w:val="000B6E93"/>
    <w:rsid w:val="000B7061"/>
    <w:rsid w:val="000B7459"/>
    <w:rsid w:val="000B7898"/>
    <w:rsid w:val="000B7999"/>
    <w:rsid w:val="000B79C8"/>
    <w:rsid w:val="000B7B15"/>
    <w:rsid w:val="000B7C79"/>
    <w:rsid w:val="000B7EA1"/>
    <w:rsid w:val="000C0395"/>
    <w:rsid w:val="000C0D27"/>
    <w:rsid w:val="000C0DE7"/>
    <w:rsid w:val="000C118C"/>
    <w:rsid w:val="000C120A"/>
    <w:rsid w:val="000C13C7"/>
    <w:rsid w:val="000C1695"/>
    <w:rsid w:val="000C16AD"/>
    <w:rsid w:val="000C1ACD"/>
    <w:rsid w:val="000C1EDF"/>
    <w:rsid w:val="000C24D4"/>
    <w:rsid w:val="000C26BF"/>
    <w:rsid w:val="000C2A1E"/>
    <w:rsid w:val="000C2A71"/>
    <w:rsid w:val="000C2B01"/>
    <w:rsid w:val="000C32D5"/>
    <w:rsid w:val="000C3453"/>
    <w:rsid w:val="000C3769"/>
    <w:rsid w:val="000C3A91"/>
    <w:rsid w:val="000C3EA8"/>
    <w:rsid w:val="000C4AA0"/>
    <w:rsid w:val="000C4D53"/>
    <w:rsid w:val="000C4E52"/>
    <w:rsid w:val="000C4F1A"/>
    <w:rsid w:val="000C50B5"/>
    <w:rsid w:val="000C50FA"/>
    <w:rsid w:val="000C5235"/>
    <w:rsid w:val="000C53E2"/>
    <w:rsid w:val="000C540F"/>
    <w:rsid w:val="000C57C9"/>
    <w:rsid w:val="000C57F6"/>
    <w:rsid w:val="000C5817"/>
    <w:rsid w:val="000C59B3"/>
    <w:rsid w:val="000C5A74"/>
    <w:rsid w:val="000C5AC0"/>
    <w:rsid w:val="000C5C49"/>
    <w:rsid w:val="000C5DE5"/>
    <w:rsid w:val="000C6497"/>
    <w:rsid w:val="000C64AE"/>
    <w:rsid w:val="000C6646"/>
    <w:rsid w:val="000C6A6F"/>
    <w:rsid w:val="000C6E84"/>
    <w:rsid w:val="000C733C"/>
    <w:rsid w:val="000C74DB"/>
    <w:rsid w:val="000C78B2"/>
    <w:rsid w:val="000C7B7F"/>
    <w:rsid w:val="000C7BF8"/>
    <w:rsid w:val="000D0436"/>
    <w:rsid w:val="000D052C"/>
    <w:rsid w:val="000D07F9"/>
    <w:rsid w:val="000D0AB3"/>
    <w:rsid w:val="000D0AE3"/>
    <w:rsid w:val="000D0E01"/>
    <w:rsid w:val="000D10C1"/>
    <w:rsid w:val="000D126D"/>
    <w:rsid w:val="000D169E"/>
    <w:rsid w:val="000D1795"/>
    <w:rsid w:val="000D1945"/>
    <w:rsid w:val="000D1ACF"/>
    <w:rsid w:val="000D1CB6"/>
    <w:rsid w:val="000D1E14"/>
    <w:rsid w:val="000D2241"/>
    <w:rsid w:val="000D24D4"/>
    <w:rsid w:val="000D2582"/>
    <w:rsid w:val="000D2607"/>
    <w:rsid w:val="000D28C4"/>
    <w:rsid w:val="000D2B1C"/>
    <w:rsid w:val="000D2BB3"/>
    <w:rsid w:val="000D2C89"/>
    <w:rsid w:val="000D31E1"/>
    <w:rsid w:val="000D3516"/>
    <w:rsid w:val="000D36AB"/>
    <w:rsid w:val="000D3B7C"/>
    <w:rsid w:val="000D3DFF"/>
    <w:rsid w:val="000D451B"/>
    <w:rsid w:val="000D4629"/>
    <w:rsid w:val="000D488B"/>
    <w:rsid w:val="000D49F1"/>
    <w:rsid w:val="000D4A14"/>
    <w:rsid w:val="000D4CD6"/>
    <w:rsid w:val="000D4E26"/>
    <w:rsid w:val="000D4FF4"/>
    <w:rsid w:val="000D5844"/>
    <w:rsid w:val="000D599E"/>
    <w:rsid w:val="000D5AF1"/>
    <w:rsid w:val="000D5B15"/>
    <w:rsid w:val="000D60E6"/>
    <w:rsid w:val="000D622F"/>
    <w:rsid w:val="000D6AA3"/>
    <w:rsid w:val="000D6BD0"/>
    <w:rsid w:val="000D6DB1"/>
    <w:rsid w:val="000D6FE4"/>
    <w:rsid w:val="000D7233"/>
    <w:rsid w:val="000D72FC"/>
    <w:rsid w:val="000D74E7"/>
    <w:rsid w:val="000D767F"/>
    <w:rsid w:val="000D796A"/>
    <w:rsid w:val="000D7A41"/>
    <w:rsid w:val="000D7B46"/>
    <w:rsid w:val="000D7BF4"/>
    <w:rsid w:val="000D7D20"/>
    <w:rsid w:val="000D7FCE"/>
    <w:rsid w:val="000E0883"/>
    <w:rsid w:val="000E0FAC"/>
    <w:rsid w:val="000E101D"/>
    <w:rsid w:val="000E139F"/>
    <w:rsid w:val="000E1688"/>
    <w:rsid w:val="000E178C"/>
    <w:rsid w:val="000E1B0D"/>
    <w:rsid w:val="000E1CEE"/>
    <w:rsid w:val="000E1F7A"/>
    <w:rsid w:val="000E20AD"/>
    <w:rsid w:val="000E21A9"/>
    <w:rsid w:val="000E24FB"/>
    <w:rsid w:val="000E2A85"/>
    <w:rsid w:val="000E2D0E"/>
    <w:rsid w:val="000E2EBF"/>
    <w:rsid w:val="000E3410"/>
    <w:rsid w:val="000E36C0"/>
    <w:rsid w:val="000E3A66"/>
    <w:rsid w:val="000E3A92"/>
    <w:rsid w:val="000E3E1F"/>
    <w:rsid w:val="000E3F31"/>
    <w:rsid w:val="000E41A8"/>
    <w:rsid w:val="000E4470"/>
    <w:rsid w:val="000E4686"/>
    <w:rsid w:val="000E4A96"/>
    <w:rsid w:val="000E4C9C"/>
    <w:rsid w:val="000E4CAA"/>
    <w:rsid w:val="000E4D7D"/>
    <w:rsid w:val="000E4E9D"/>
    <w:rsid w:val="000E4FFB"/>
    <w:rsid w:val="000E519C"/>
    <w:rsid w:val="000E56D3"/>
    <w:rsid w:val="000E5A69"/>
    <w:rsid w:val="000E6144"/>
    <w:rsid w:val="000E63DD"/>
    <w:rsid w:val="000E63E9"/>
    <w:rsid w:val="000E6584"/>
    <w:rsid w:val="000E6792"/>
    <w:rsid w:val="000E67DE"/>
    <w:rsid w:val="000E6C6B"/>
    <w:rsid w:val="000E7196"/>
    <w:rsid w:val="000E77C0"/>
    <w:rsid w:val="000E77DD"/>
    <w:rsid w:val="000E7AAC"/>
    <w:rsid w:val="000E7B00"/>
    <w:rsid w:val="000F003E"/>
    <w:rsid w:val="000F01C1"/>
    <w:rsid w:val="000F0310"/>
    <w:rsid w:val="000F0340"/>
    <w:rsid w:val="000F0582"/>
    <w:rsid w:val="000F0984"/>
    <w:rsid w:val="000F0A5F"/>
    <w:rsid w:val="000F0C02"/>
    <w:rsid w:val="000F10C9"/>
    <w:rsid w:val="000F1294"/>
    <w:rsid w:val="000F132F"/>
    <w:rsid w:val="000F13EC"/>
    <w:rsid w:val="000F15A8"/>
    <w:rsid w:val="000F17A1"/>
    <w:rsid w:val="000F17E7"/>
    <w:rsid w:val="000F18C9"/>
    <w:rsid w:val="000F1A7D"/>
    <w:rsid w:val="000F1A80"/>
    <w:rsid w:val="000F1AD3"/>
    <w:rsid w:val="000F1C16"/>
    <w:rsid w:val="000F2088"/>
    <w:rsid w:val="000F20FF"/>
    <w:rsid w:val="000F226F"/>
    <w:rsid w:val="000F29A2"/>
    <w:rsid w:val="000F2A55"/>
    <w:rsid w:val="000F2AED"/>
    <w:rsid w:val="000F2F85"/>
    <w:rsid w:val="000F3489"/>
    <w:rsid w:val="000F364D"/>
    <w:rsid w:val="000F3653"/>
    <w:rsid w:val="000F3818"/>
    <w:rsid w:val="000F393A"/>
    <w:rsid w:val="000F3D2E"/>
    <w:rsid w:val="000F3DF7"/>
    <w:rsid w:val="000F43FA"/>
    <w:rsid w:val="000F44EF"/>
    <w:rsid w:val="000F4776"/>
    <w:rsid w:val="000F4890"/>
    <w:rsid w:val="000F4BAD"/>
    <w:rsid w:val="000F4CC8"/>
    <w:rsid w:val="000F513D"/>
    <w:rsid w:val="000F5287"/>
    <w:rsid w:val="000F5584"/>
    <w:rsid w:val="000F5AB1"/>
    <w:rsid w:val="000F5B7C"/>
    <w:rsid w:val="000F5EB4"/>
    <w:rsid w:val="000F5EB5"/>
    <w:rsid w:val="000F5F83"/>
    <w:rsid w:val="000F600D"/>
    <w:rsid w:val="000F6312"/>
    <w:rsid w:val="000F688B"/>
    <w:rsid w:val="000F6E5E"/>
    <w:rsid w:val="000F72CB"/>
    <w:rsid w:val="000F73DB"/>
    <w:rsid w:val="000F7750"/>
    <w:rsid w:val="000F77E7"/>
    <w:rsid w:val="000F7922"/>
    <w:rsid w:val="000F7B38"/>
    <w:rsid w:val="000F7C46"/>
    <w:rsid w:val="000F7CF7"/>
    <w:rsid w:val="000F7D65"/>
    <w:rsid w:val="000F7D9D"/>
    <w:rsid w:val="000F7FF0"/>
    <w:rsid w:val="0010018B"/>
    <w:rsid w:val="001001C8"/>
    <w:rsid w:val="001004F6"/>
    <w:rsid w:val="00100AAF"/>
    <w:rsid w:val="00100FA1"/>
    <w:rsid w:val="001010C9"/>
    <w:rsid w:val="00101477"/>
    <w:rsid w:val="0010178C"/>
    <w:rsid w:val="001019D7"/>
    <w:rsid w:val="00101A4C"/>
    <w:rsid w:val="00101C5A"/>
    <w:rsid w:val="00101E06"/>
    <w:rsid w:val="0010215F"/>
    <w:rsid w:val="00102230"/>
    <w:rsid w:val="001022B7"/>
    <w:rsid w:val="00102A98"/>
    <w:rsid w:val="00102B49"/>
    <w:rsid w:val="00102C96"/>
    <w:rsid w:val="0010311B"/>
    <w:rsid w:val="001032C3"/>
    <w:rsid w:val="00103399"/>
    <w:rsid w:val="001033FC"/>
    <w:rsid w:val="00103A59"/>
    <w:rsid w:val="00103EF5"/>
    <w:rsid w:val="00104114"/>
    <w:rsid w:val="001041C2"/>
    <w:rsid w:val="001044BD"/>
    <w:rsid w:val="001047E3"/>
    <w:rsid w:val="00104B76"/>
    <w:rsid w:val="00104BB6"/>
    <w:rsid w:val="00104FFC"/>
    <w:rsid w:val="001053A4"/>
    <w:rsid w:val="0010546F"/>
    <w:rsid w:val="001056EE"/>
    <w:rsid w:val="001056EF"/>
    <w:rsid w:val="0010590B"/>
    <w:rsid w:val="0010599F"/>
    <w:rsid w:val="00105A0A"/>
    <w:rsid w:val="00105CF5"/>
    <w:rsid w:val="00105D3E"/>
    <w:rsid w:val="00105E85"/>
    <w:rsid w:val="00105F99"/>
    <w:rsid w:val="00106069"/>
    <w:rsid w:val="00106158"/>
    <w:rsid w:val="00106364"/>
    <w:rsid w:val="0010647D"/>
    <w:rsid w:val="00106502"/>
    <w:rsid w:val="0010660F"/>
    <w:rsid w:val="0010676C"/>
    <w:rsid w:val="00106798"/>
    <w:rsid w:val="00106A9F"/>
    <w:rsid w:val="00106AD3"/>
    <w:rsid w:val="00106D66"/>
    <w:rsid w:val="00106DE4"/>
    <w:rsid w:val="00106E7A"/>
    <w:rsid w:val="00106FF4"/>
    <w:rsid w:val="00107127"/>
    <w:rsid w:val="001072E9"/>
    <w:rsid w:val="0010734A"/>
    <w:rsid w:val="00107522"/>
    <w:rsid w:val="00107B12"/>
    <w:rsid w:val="00107DAB"/>
    <w:rsid w:val="00107F4D"/>
    <w:rsid w:val="00110153"/>
    <w:rsid w:val="001101D3"/>
    <w:rsid w:val="0011022C"/>
    <w:rsid w:val="00110467"/>
    <w:rsid w:val="0011075F"/>
    <w:rsid w:val="00110D26"/>
    <w:rsid w:val="00110D76"/>
    <w:rsid w:val="00110FA9"/>
    <w:rsid w:val="00110FBF"/>
    <w:rsid w:val="00111489"/>
    <w:rsid w:val="001114DE"/>
    <w:rsid w:val="001116A0"/>
    <w:rsid w:val="001117BD"/>
    <w:rsid w:val="00111904"/>
    <w:rsid w:val="00111F7C"/>
    <w:rsid w:val="001126DC"/>
    <w:rsid w:val="001128AF"/>
    <w:rsid w:val="0011298E"/>
    <w:rsid w:val="00112C5C"/>
    <w:rsid w:val="00112C92"/>
    <w:rsid w:val="00112E10"/>
    <w:rsid w:val="00113790"/>
    <w:rsid w:val="00113CB9"/>
    <w:rsid w:val="00113CBB"/>
    <w:rsid w:val="00113F39"/>
    <w:rsid w:val="001141D8"/>
    <w:rsid w:val="0011423B"/>
    <w:rsid w:val="00114435"/>
    <w:rsid w:val="00114470"/>
    <w:rsid w:val="00114511"/>
    <w:rsid w:val="0011457B"/>
    <w:rsid w:val="001149EF"/>
    <w:rsid w:val="00114A13"/>
    <w:rsid w:val="00114C94"/>
    <w:rsid w:val="00114CF9"/>
    <w:rsid w:val="00114D85"/>
    <w:rsid w:val="00114DA2"/>
    <w:rsid w:val="00114EB1"/>
    <w:rsid w:val="00115000"/>
    <w:rsid w:val="001151BB"/>
    <w:rsid w:val="0011561F"/>
    <w:rsid w:val="00115635"/>
    <w:rsid w:val="001156FD"/>
    <w:rsid w:val="00115751"/>
    <w:rsid w:val="00115797"/>
    <w:rsid w:val="00115999"/>
    <w:rsid w:val="00115C67"/>
    <w:rsid w:val="00115F81"/>
    <w:rsid w:val="0011609F"/>
    <w:rsid w:val="0011613C"/>
    <w:rsid w:val="00116953"/>
    <w:rsid w:val="00116989"/>
    <w:rsid w:val="00116D4D"/>
    <w:rsid w:val="00116E22"/>
    <w:rsid w:val="0011719B"/>
    <w:rsid w:val="00117701"/>
    <w:rsid w:val="00117A0F"/>
    <w:rsid w:val="00117B6A"/>
    <w:rsid w:val="00120DA8"/>
    <w:rsid w:val="00121527"/>
    <w:rsid w:val="00121602"/>
    <w:rsid w:val="001217AD"/>
    <w:rsid w:val="001217C3"/>
    <w:rsid w:val="0012198F"/>
    <w:rsid w:val="00121A83"/>
    <w:rsid w:val="00121B42"/>
    <w:rsid w:val="001222BD"/>
    <w:rsid w:val="00122487"/>
    <w:rsid w:val="0012254D"/>
    <w:rsid w:val="0012270E"/>
    <w:rsid w:val="00122A6D"/>
    <w:rsid w:val="00122F8C"/>
    <w:rsid w:val="00122FBE"/>
    <w:rsid w:val="00122FD7"/>
    <w:rsid w:val="00123290"/>
    <w:rsid w:val="00123493"/>
    <w:rsid w:val="00123778"/>
    <w:rsid w:val="00123932"/>
    <w:rsid w:val="00123CAF"/>
    <w:rsid w:val="00123E4A"/>
    <w:rsid w:val="00123E4F"/>
    <w:rsid w:val="0012407F"/>
    <w:rsid w:val="0012459D"/>
    <w:rsid w:val="0012487E"/>
    <w:rsid w:val="00124C4A"/>
    <w:rsid w:val="00124E69"/>
    <w:rsid w:val="00124EBA"/>
    <w:rsid w:val="00125030"/>
    <w:rsid w:val="00125074"/>
    <w:rsid w:val="00125A2E"/>
    <w:rsid w:val="00125A31"/>
    <w:rsid w:val="00125D5B"/>
    <w:rsid w:val="00125E0F"/>
    <w:rsid w:val="00125FDA"/>
    <w:rsid w:val="001263B5"/>
    <w:rsid w:val="001266D2"/>
    <w:rsid w:val="00126864"/>
    <w:rsid w:val="0012690D"/>
    <w:rsid w:val="00126BB3"/>
    <w:rsid w:val="001277B7"/>
    <w:rsid w:val="00127A86"/>
    <w:rsid w:val="00127A91"/>
    <w:rsid w:val="00127E4E"/>
    <w:rsid w:val="0013018E"/>
    <w:rsid w:val="001301E9"/>
    <w:rsid w:val="00130386"/>
    <w:rsid w:val="001305C1"/>
    <w:rsid w:val="001306FB"/>
    <w:rsid w:val="00130B47"/>
    <w:rsid w:val="00130D69"/>
    <w:rsid w:val="0013149E"/>
    <w:rsid w:val="0013182A"/>
    <w:rsid w:val="00131A26"/>
    <w:rsid w:val="001322D3"/>
    <w:rsid w:val="001325BD"/>
    <w:rsid w:val="0013270A"/>
    <w:rsid w:val="001331FD"/>
    <w:rsid w:val="001333FA"/>
    <w:rsid w:val="001335F9"/>
    <w:rsid w:val="00133AFF"/>
    <w:rsid w:val="00133C21"/>
    <w:rsid w:val="00133F31"/>
    <w:rsid w:val="0013477D"/>
    <w:rsid w:val="00135692"/>
    <w:rsid w:val="00135AB4"/>
    <w:rsid w:val="00135B03"/>
    <w:rsid w:val="00136006"/>
    <w:rsid w:val="00136034"/>
    <w:rsid w:val="0013608D"/>
    <w:rsid w:val="00136398"/>
    <w:rsid w:val="0013656D"/>
    <w:rsid w:val="001365B5"/>
    <w:rsid w:val="001365F6"/>
    <w:rsid w:val="00136899"/>
    <w:rsid w:val="00136C1D"/>
    <w:rsid w:val="00136E74"/>
    <w:rsid w:val="00136FD4"/>
    <w:rsid w:val="001370E6"/>
    <w:rsid w:val="001373D6"/>
    <w:rsid w:val="0013756E"/>
    <w:rsid w:val="00137651"/>
    <w:rsid w:val="00137862"/>
    <w:rsid w:val="001379DC"/>
    <w:rsid w:val="00137B99"/>
    <w:rsid w:val="001402C3"/>
    <w:rsid w:val="00140602"/>
    <w:rsid w:val="00140BF2"/>
    <w:rsid w:val="00140C90"/>
    <w:rsid w:val="00140D72"/>
    <w:rsid w:val="00140DFB"/>
    <w:rsid w:val="00140F02"/>
    <w:rsid w:val="00140F86"/>
    <w:rsid w:val="001410C0"/>
    <w:rsid w:val="00141145"/>
    <w:rsid w:val="0014189A"/>
    <w:rsid w:val="0014197A"/>
    <w:rsid w:val="001419F0"/>
    <w:rsid w:val="00141CC6"/>
    <w:rsid w:val="00141E2C"/>
    <w:rsid w:val="00141F73"/>
    <w:rsid w:val="00142212"/>
    <w:rsid w:val="001422F1"/>
    <w:rsid w:val="0014236E"/>
    <w:rsid w:val="001432A5"/>
    <w:rsid w:val="00143625"/>
    <w:rsid w:val="0014376C"/>
    <w:rsid w:val="001438CF"/>
    <w:rsid w:val="00143978"/>
    <w:rsid w:val="0014399C"/>
    <w:rsid w:val="001439C3"/>
    <w:rsid w:val="00143B67"/>
    <w:rsid w:val="00143C53"/>
    <w:rsid w:val="00143D30"/>
    <w:rsid w:val="00143E7F"/>
    <w:rsid w:val="00143EEB"/>
    <w:rsid w:val="001440BD"/>
    <w:rsid w:val="00144264"/>
    <w:rsid w:val="00144409"/>
    <w:rsid w:val="00144557"/>
    <w:rsid w:val="00144840"/>
    <w:rsid w:val="00144916"/>
    <w:rsid w:val="001449E4"/>
    <w:rsid w:val="00144D2E"/>
    <w:rsid w:val="00144D69"/>
    <w:rsid w:val="00144E5D"/>
    <w:rsid w:val="0014517F"/>
    <w:rsid w:val="001456DB"/>
    <w:rsid w:val="00145703"/>
    <w:rsid w:val="001457B4"/>
    <w:rsid w:val="001458B1"/>
    <w:rsid w:val="00145A87"/>
    <w:rsid w:val="00145BCA"/>
    <w:rsid w:val="00145D3A"/>
    <w:rsid w:val="00145E02"/>
    <w:rsid w:val="00145E25"/>
    <w:rsid w:val="0014600E"/>
    <w:rsid w:val="001461AE"/>
    <w:rsid w:val="00146226"/>
    <w:rsid w:val="00146626"/>
    <w:rsid w:val="00146800"/>
    <w:rsid w:val="00146BF9"/>
    <w:rsid w:val="0014709F"/>
    <w:rsid w:val="001479D0"/>
    <w:rsid w:val="00147BC2"/>
    <w:rsid w:val="00147DED"/>
    <w:rsid w:val="00150096"/>
    <w:rsid w:val="0015035B"/>
    <w:rsid w:val="00150466"/>
    <w:rsid w:val="00150BB1"/>
    <w:rsid w:val="00150E6B"/>
    <w:rsid w:val="001511A2"/>
    <w:rsid w:val="001511A8"/>
    <w:rsid w:val="001515B0"/>
    <w:rsid w:val="001516A8"/>
    <w:rsid w:val="00151774"/>
    <w:rsid w:val="00151859"/>
    <w:rsid w:val="001519E4"/>
    <w:rsid w:val="00151BD4"/>
    <w:rsid w:val="0015207A"/>
    <w:rsid w:val="00152160"/>
    <w:rsid w:val="0015222A"/>
    <w:rsid w:val="00152347"/>
    <w:rsid w:val="00152394"/>
    <w:rsid w:val="00152528"/>
    <w:rsid w:val="00152667"/>
    <w:rsid w:val="00152691"/>
    <w:rsid w:val="00152790"/>
    <w:rsid w:val="00152901"/>
    <w:rsid w:val="001529B7"/>
    <w:rsid w:val="00152AB9"/>
    <w:rsid w:val="00152CDB"/>
    <w:rsid w:val="00152EF4"/>
    <w:rsid w:val="00152F4A"/>
    <w:rsid w:val="00153268"/>
    <w:rsid w:val="00153577"/>
    <w:rsid w:val="00153A46"/>
    <w:rsid w:val="00154903"/>
    <w:rsid w:val="00155A7B"/>
    <w:rsid w:val="00155F5E"/>
    <w:rsid w:val="0015600C"/>
    <w:rsid w:val="001561CF"/>
    <w:rsid w:val="0015623C"/>
    <w:rsid w:val="00156A74"/>
    <w:rsid w:val="00157213"/>
    <w:rsid w:val="001573CA"/>
    <w:rsid w:val="001573E3"/>
    <w:rsid w:val="0015796D"/>
    <w:rsid w:val="00157C8A"/>
    <w:rsid w:val="00160111"/>
    <w:rsid w:val="001602E0"/>
    <w:rsid w:val="0016061A"/>
    <w:rsid w:val="0016090C"/>
    <w:rsid w:val="0016094D"/>
    <w:rsid w:val="00160A65"/>
    <w:rsid w:val="00160BF0"/>
    <w:rsid w:val="00160C9C"/>
    <w:rsid w:val="00160CF1"/>
    <w:rsid w:val="001613A1"/>
    <w:rsid w:val="0016149A"/>
    <w:rsid w:val="00161B26"/>
    <w:rsid w:val="00161D05"/>
    <w:rsid w:val="00161FC2"/>
    <w:rsid w:val="001620AA"/>
    <w:rsid w:val="00162111"/>
    <w:rsid w:val="001624BC"/>
    <w:rsid w:val="00162936"/>
    <w:rsid w:val="00162EFE"/>
    <w:rsid w:val="001630B4"/>
    <w:rsid w:val="0016331A"/>
    <w:rsid w:val="00163375"/>
    <w:rsid w:val="001633B8"/>
    <w:rsid w:val="0016342F"/>
    <w:rsid w:val="00163745"/>
    <w:rsid w:val="00163857"/>
    <w:rsid w:val="00163ABE"/>
    <w:rsid w:val="00163B09"/>
    <w:rsid w:val="00163D20"/>
    <w:rsid w:val="00164292"/>
    <w:rsid w:val="00164430"/>
    <w:rsid w:val="001644AC"/>
    <w:rsid w:val="0016502E"/>
    <w:rsid w:val="001655E0"/>
    <w:rsid w:val="00165611"/>
    <w:rsid w:val="001657A2"/>
    <w:rsid w:val="00165AEA"/>
    <w:rsid w:val="00165B29"/>
    <w:rsid w:val="00165BC6"/>
    <w:rsid w:val="00165EF5"/>
    <w:rsid w:val="0016657C"/>
    <w:rsid w:val="001666B1"/>
    <w:rsid w:val="00166F05"/>
    <w:rsid w:val="00167309"/>
    <w:rsid w:val="001679B7"/>
    <w:rsid w:val="00167C9A"/>
    <w:rsid w:val="00170612"/>
    <w:rsid w:val="00170814"/>
    <w:rsid w:val="0017106E"/>
    <w:rsid w:val="001719B9"/>
    <w:rsid w:val="00171A59"/>
    <w:rsid w:val="00171C7D"/>
    <w:rsid w:val="0017203E"/>
    <w:rsid w:val="0017285D"/>
    <w:rsid w:val="00172A11"/>
    <w:rsid w:val="00173034"/>
    <w:rsid w:val="00173156"/>
    <w:rsid w:val="0017325D"/>
    <w:rsid w:val="00173DC1"/>
    <w:rsid w:val="00173F67"/>
    <w:rsid w:val="00174E09"/>
    <w:rsid w:val="00174F3D"/>
    <w:rsid w:val="00174F65"/>
    <w:rsid w:val="0017510B"/>
    <w:rsid w:val="001756AF"/>
    <w:rsid w:val="00175844"/>
    <w:rsid w:val="001759E6"/>
    <w:rsid w:val="00175A39"/>
    <w:rsid w:val="00175A61"/>
    <w:rsid w:val="00175AB5"/>
    <w:rsid w:val="00175EDF"/>
    <w:rsid w:val="00176C48"/>
    <w:rsid w:val="00177251"/>
    <w:rsid w:val="00177287"/>
    <w:rsid w:val="00177493"/>
    <w:rsid w:val="0017756F"/>
    <w:rsid w:val="00177828"/>
    <w:rsid w:val="00177C33"/>
    <w:rsid w:val="00177DB0"/>
    <w:rsid w:val="00177DEE"/>
    <w:rsid w:val="001802E5"/>
    <w:rsid w:val="0018036C"/>
    <w:rsid w:val="00180CC5"/>
    <w:rsid w:val="00180E87"/>
    <w:rsid w:val="001816EB"/>
    <w:rsid w:val="00181B6E"/>
    <w:rsid w:val="00181C83"/>
    <w:rsid w:val="00181E89"/>
    <w:rsid w:val="00182770"/>
    <w:rsid w:val="00182852"/>
    <w:rsid w:val="0018305A"/>
    <w:rsid w:val="0018306B"/>
    <w:rsid w:val="00183D5B"/>
    <w:rsid w:val="00183F88"/>
    <w:rsid w:val="00184137"/>
    <w:rsid w:val="00184172"/>
    <w:rsid w:val="0018436E"/>
    <w:rsid w:val="0018439B"/>
    <w:rsid w:val="0018467F"/>
    <w:rsid w:val="0018470B"/>
    <w:rsid w:val="00184761"/>
    <w:rsid w:val="001847F7"/>
    <w:rsid w:val="00184BDC"/>
    <w:rsid w:val="00184D6E"/>
    <w:rsid w:val="00184FD3"/>
    <w:rsid w:val="00185480"/>
    <w:rsid w:val="001855B5"/>
    <w:rsid w:val="001855FF"/>
    <w:rsid w:val="00185794"/>
    <w:rsid w:val="00185B26"/>
    <w:rsid w:val="00185CF3"/>
    <w:rsid w:val="00186704"/>
    <w:rsid w:val="00186AA6"/>
    <w:rsid w:val="00186F8F"/>
    <w:rsid w:val="00186FED"/>
    <w:rsid w:val="0018720E"/>
    <w:rsid w:val="001875A6"/>
    <w:rsid w:val="00187E9C"/>
    <w:rsid w:val="00187EA5"/>
    <w:rsid w:val="00190116"/>
    <w:rsid w:val="00190645"/>
    <w:rsid w:val="00190780"/>
    <w:rsid w:val="00190B2A"/>
    <w:rsid w:val="001910AE"/>
    <w:rsid w:val="001912B7"/>
    <w:rsid w:val="00191871"/>
    <w:rsid w:val="0019188C"/>
    <w:rsid w:val="001923E0"/>
    <w:rsid w:val="0019284F"/>
    <w:rsid w:val="00192BBA"/>
    <w:rsid w:val="00192E31"/>
    <w:rsid w:val="00192F06"/>
    <w:rsid w:val="0019300F"/>
    <w:rsid w:val="001930A5"/>
    <w:rsid w:val="001930D1"/>
    <w:rsid w:val="001933F6"/>
    <w:rsid w:val="00193555"/>
    <w:rsid w:val="00193558"/>
    <w:rsid w:val="001938A2"/>
    <w:rsid w:val="00193F7C"/>
    <w:rsid w:val="0019411E"/>
    <w:rsid w:val="0019466E"/>
    <w:rsid w:val="00194735"/>
    <w:rsid w:val="00194A01"/>
    <w:rsid w:val="00194A27"/>
    <w:rsid w:val="00194A33"/>
    <w:rsid w:val="001950B0"/>
    <w:rsid w:val="001953C7"/>
    <w:rsid w:val="00195438"/>
    <w:rsid w:val="001956FE"/>
    <w:rsid w:val="00195980"/>
    <w:rsid w:val="00195FF6"/>
    <w:rsid w:val="001960A2"/>
    <w:rsid w:val="00196376"/>
    <w:rsid w:val="00196CEB"/>
    <w:rsid w:val="00196F48"/>
    <w:rsid w:val="001974D5"/>
    <w:rsid w:val="001975D2"/>
    <w:rsid w:val="00197AA3"/>
    <w:rsid w:val="001A0271"/>
    <w:rsid w:val="001A0483"/>
    <w:rsid w:val="001A0AC6"/>
    <w:rsid w:val="001A0B56"/>
    <w:rsid w:val="001A13D3"/>
    <w:rsid w:val="001A160D"/>
    <w:rsid w:val="001A18E7"/>
    <w:rsid w:val="001A1D60"/>
    <w:rsid w:val="001A2020"/>
    <w:rsid w:val="001A21BC"/>
    <w:rsid w:val="001A2455"/>
    <w:rsid w:val="001A2D39"/>
    <w:rsid w:val="001A2DCF"/>
    <w:rsid w:val="001A2F66"/>
    <w:rsid w:val="001A3381"/>
    <w:rsid w:val="001A34C7"/>
    <w:rsid w:val="001A3572"/>
    <w:rsid w:val="001A39D6"/>
    <w:rsid w:val="001A3E77"/>
    <w:rsid w:val="001A3EEE"/>
    <w:rsid w:val="001A4161"/>
    <w:rsid w:val="001A42BF"/>
    <w:rsid w:val="001A42CA"/>
    <w:rsid w:val="001A46DF"/>
    <w:rsid w:val="001A4715"/>
    <w:rsid w:val="001A48E9"/>
    <w:rsid w:val="001A4D63"/>
    <w:rsid w:val="001A4E28"/>
    <w:rsid w:val="001A542E"/>
    <w:rsid w:val="001A5748"/>
    <w:rsid w:val="001A5B61"/>
    <w:rsid w:val="001A5C23"/>
    <w:rsid w:val="001A5F8B"/>
    <w:rsid w:val="001A60DB"/>
    <w:rsid w:val="001A6297"/>
    <w:rsid w:val="001A6432"/>
    <w:rsid w:val="001A69ED"/>
    <w:rsid w:val="001A6AC0"/>
    <w:rsid w:val="001A708E"/>
    <w:rsid w:val="001A7115"/>
    <w:rsid w:val="001A761F"/>
    <w:rsid w:val="001A7BCA"/>
    <w:rsid w:val="001A7CA0"/>
    <w:rsid w:val="001B01C5"/>
    <w:rsid w:val="001B089A"/>
    <w:rsid w:val="001B0D10"/>
    <w:rsid w:val="001B0DF9"/>
    <w:rsid w:val="001B0FF5"/>
    <w:rsid w:val="001B10E3"/>
    <w:rsid w:val="001B114E"/>
    <w:rsid w:val="001B12BF"/>
    <w:rsid w:val="001B169E"/>
    <w:rsid w:val="001B1999"/>
    <w:rsid w:val="001B1A17"/>
    <w:rsid w:val="001B1AD7"/>
    <w:rsid w:val="001B1E84"/>
    <w:rsid w:val="001B2265"/>
    <w:rsid w:val="001B2365"/>
    <w:rsid w:val="001B2795"/>
    <w:rsid w:val="001B27ED"/>
    <w:rsid w:val="001B29F5"/>
    <w:rsid w:val="001B2A31"/>
    <w:rsid w:val="001B2C88"/>
    <w:rsid w:val="001B2D81"/>
    <w:rsid w:val="001B2DB1"/>
    <w:rsid w:val="001B3186"/>
    <w:rsid w:val="001B31CE"/>
    <w:rsid w:val="001B3239"/>
    <w:rsid w:val="001B32A8"/>
    <w:rsid w:val="001B35C0"/>
    <w:rsid w:val="001B366A"/>
    <w:rsid w:val="001B373A"/>
    <w:rsid w:val="001B38AF"/>
    <w:rsid w:val="001B3C3B"/>
    <w:rsid w:val="001B3ECE"/>
    <w:rsid w:val="001B3ED9"/>
    <w:rsid w:val="001B4263"/>
    <w:rsid w:val="001B42D5"/>
    <w:rsid w:val="001B4659"/>
    <w:rsid w:val="001B4A6A"/>
    <w:rsid w:val="001B4B65"/>
    <w:rsid w:val="001B5069"/>
    <w:rsid w:val="001B51E8"/>
    <w:rsid w:val="001B53DD"/>
    <w:rsid w:val="001B53F8"/>
    <w:rsid w:val="001B546C"/>
    <w:rsid w:val="001B56DF"/>
    <w:rsid w:val="001B56E7"/>
    <w:rsid w:val="001B5D10"/>
    <w:rsid w:val="001B5D97"/>
    <w:rsid w:val="001B5F7C"/>
    <w:rsid w:val="001B5FF5"/>
    <w:rsid w:val="001B63F5"/>
    <w:rsid w:val="001B6603"/>
    <w:rsid w:val="001B6791"/>
    <w:rsid w:val="001B6C25"/>
    <w:rsid w:val="001B6D93"/>
    <w:rsid w:val="001B6E43"/>
    <w:rsid w:val="001B7118"/>
    <w:rsid w:val="001B790A"/>
    <w:rsid w:val="001B796B"/>
    <w:rsid w:val="001B7C92"/>
    <w:rsid w:val="001C02B1"/>
    <w:rsid w:val="001C05B0"/>
    <w:rsid w:val="001C0811"/>
    <w:rsid w:val="001C0DD0"/>
    <w:rsid w:val="001C0E85"/>
    <w:rsid w:val="001C0ED6"/>
    <w:rsid w:val="001C0F87"/>
    <w:rsid w:val="001C1108"/>
    <w:rsid w:val="001C12BE"/>
    <w:rsid w:val="001C1318"/>
    <w:rsid w:val="001C156B"/>
    <w:rsid w:val="001C1C25"/>
    <w:rsid w:val="001C1C6E"/>
    <w:rsid w:val="001C1F75"/>
    <w:rsid w:val="001C1FE2"/>
    <w:rsid w:val="001C25CD"/>
    <w:rsid w:val="001C29A8"/>
    <w:rsid w:val="001C2C1D"/>
    <w:rsid w:val="001C3118"/>
    <w:rsid w:val="001C327A"/>
    <w:rsid w:val="001C33C9"/>
    <w:rsid w:val="001C3944"/>
    <w:rsid w:val="001C400E"/>
    <w:rsid w:val="001C46C2"/>
    <w:rsid w:val="001C476C"/>
    <w:rsid w:val="001C48BD"/>
    <w:rsid w:val="001C49DE"/>
    <w:rsid w:val="001C4BCE"/>
    <w:rsid w:val="001C4C55"/>
    <w:rsid w:val="001C4C69"/>
    <w:rsid w:val="001C4E77"/>
    <w:rsid w:val="001C4EAA"/>
    <w:rsid w:val="001C5266"/>
    <w:rsid w:val="001C527C"/>
    <w:rsid w:val="001C55A5"/>
    <w:rsid w:val="001C5744"/>
    <w:rsid w:val="001C5AAA"/>
    <w:rsid w:val="001C5C02"/>
    <w:rsid w:val="001C5CB8"/>
    <w:rsid w:val="001C5CE1"/>
    <w:rsid w:val="001C5D31"/>
    <w:rsid w:val="001C5EAB"/>
    <w:rsid w:val="001C6792"/>
    <w:rsid w:val="001C6C49"/>
    <w:rsid w:val="001C6CCD"/>
    <w:rsid w:val="001C6D09"/>
    <w:rsid w:val="001C7100"/>
    <w:rsid w:val="001C7384"/>
    <w:rsid w:val="001C740A"/>
    <w:rsid w:val="001C7608"/>
    <w:rsid w:val="001C761F"/>
    <w:rsid w:val="001C7DC4"/>
    <w:rsid w:val="001C7F50"/>
    <w:rsid w:val="001D00C9"/>
    <w:rsid w:val="001D010D"/>
    <w:rsid w:val="001D0261"/>
    <w:rsid w:val="001D05D1"/>
    <w:rsid w:val="001D084A"/>
    <w:rsid w:val="001D0BD9"/>
    <w:rsid w:val="001D0E9C"/>
    <w:rsid w:val="001D10C6"/>
    <w:rsid w:val="001D10EF"/>
    <w:rsid w:val="001D153F"/>
    <w:rsid w:val="001D1585"/>
    <w:rsid w:val="001D1D20"/>
    <w:rsid w:val="001D1FFF"/>
    <w:rsid w:val="001D21C1"/>
    <w:rsid w:val="001D2695"/>
    <w:rsid w:val="001D3103"/>
    <w:rsid w:val="001D3B04"/>
    <w:rsid w:val="001D40E4"/>
    <w:rsid w:val="001D418C"/>
    <w:rsid w:val="001D41CC"/>
    <w:rsid w:val="001D477E"/>
    <w:rsid w:val="001D47E2"/>
    <w:rsid w:val="001D4800"/>
    <w:rsid w:val="001D4E0E"/>
    <w:rsid w:val="001D5061"/>
    <w:rsid w:val="001D5367"/>
    <w:rsid w:val="001D54B2"/>
    <w:rsid w:val="001D54CF"/>
    <w:rsid w:val="001D5529"/>
    <w:rsid w:val="001D571F"/>
    <w:rsid w:val="001D59AE"/>
    <w:rsid w:val="001D604D"/>
    <w:rsid w:val="001D609B"/>
    <w:rsid w:val="001D612E"/>
    <w:rsid w:val="001D664C"/>
    <w:rsid w:val="001D6BF2"/>
    <w:rsid w:val="001D6EC2"/>
    <w:rsid w:val="001D7A28"/>
    <w:rsid w:val="001D7B13"/>
    <w:rsid w:val="001D7B19"/>
    <w:rsid w:val="001D7B44"/>
    <w:rsid w:val="001D7E0B"/>
    <w:rsid w:val="001E003C"/>
    <w:rsid w:val="001E021F"/>
    <w:rsid w:val="001E0318"/>
    <w:rsid w:val="001E0346"/>
    <w:rsid w:val="001E058B"/>
    <w:rsid w:val="001E0600"/>
    <w:rsid w:val="001E081D"/>
    <w:rsid w:val="001E0B66"/>
    <w:rsid w:val="001E0CB5"/>
    <w:rsid w:val="001E0FA8"/>
    <w:rsid w:val="001E10F7"/>
    <w:rsid w:val="001E13EB"/>
    <w:rsid w:val="001E1491"/>
    <w:rsid w:val="001E14E5"/>
    <w:rsid w:val="001E1BE6"/>
    <w:rsid w:val="001E1D3D"/>
    <w:rsid w:val="001E1EE2"/>
    <w:rsid w:val="001E24A5"/>
    <w:rsid w:val="001E2908"/>
    <w:rsid w:val="001E29B1"/>
    <w:rsid w:val="001E2AA5"/>
    <w:rsid w:val="001E2F66"/>
    <w:rsid w:val="001E2F9B"/>
    <w:rsid w:val="001E3279"/>
    <w:rsid w:val="001E3627"/>
    <w:rsid w:val="001E3718"/>
    <w:rsid w:val="001E37C5"/>
    <w:rsid w:val="001E39C5"/>
    <w:rsid w:val="001E4011"/>
    <w:rsid w:val="001E4330"/>
    <w:rsid w:val="001E45D6"/>
    <w:rsid w:val="001E4A6D"/>
    <w:rsid w:val="001E4BE3"/>
    <w:rsid w:val="001E4FF5"/>
    <w:rsid w:val="001E503B"/>
    <w:rsid w:val="001E534B"/>
    <w:rsid w:val="001E53C4"/>
    <w:rsid w:val="001E5713"/>
    <w:rsid w:val="001E5987"/>
    <w:rsid w:val="001E5BED"/>
    <w:rsid w:val="001E5FF0"/>
    <w:rsid w:val="001E6414"/>
    <w:rsid w:val="001E642F"/>
    <w:rsid w:val="001E6A76"/>
    <w:rsid w:val="001E6FDA"/>
    <w:rsid w:val="001E7095"/>
    <w:rsid w:val="001E70C9"/>
    <w:rsid w:val="001E72E2"/>
    <w:rsid w:val="001E7301"/>
    <w:rsid w:val="001E73CC"/>
    <w:rsid w:val="001E78F1"/>
    <w:rsid w:val="001E7C3E"/>
    <w:rsid w:val="001E7D51"/>
    <w:rsid w:val="001F01E4"/>
    <w:rsid w:val="001F026F"/>
    <w:rsid w:val="001F0491"/>
    <w:rsid w:val="001F0985"/>
    <w:rsid w:val="001F0D5F"/>
    <w:rsid w:val="001F1233"/>
    <w:rsid w:val="001F1256"/>
    <w:rsid w:val="001F1301"/>
    <w:rsid w:val="001F1571"/>
    <w:rsid w:val="001F1823"/>
    <w:rsid w:val="001F1AC7"/>
    <w:rsid w:val="001F1B63"/>
    <w:rsid w:val="001F1CA4"/>
    <w:rsid w:val="001F1D36"/>
    <w:rsid w:val="001F1EA5"/>
    <w:rsid w:val="001F20D4"/>
    <w:rsid w:val="001F2145"/>
    <w:rsid w:val="001F22D1"/>
    <w:rsid w:val="001F245C"/>
    <w:rsid w:val="001F2612"/>
    <w:rsid w:val="001F2CA7"/>
    <w:rsid w:val="001F2CE3"/>
    <w:rsid w:val="001F3285"/>
    <w:rsid w:val="001F3398"/>
    <w:rsid w:val="001F3736"/>
    <w:rsid w:val="001F38B1"/>
    <w:rsid w:val="001F3963"/>
    <w:rsid w:val="001F3B3A"/>
    <w:rsid w:val="001F3C32"/>
    <w:rsid w:val="001F3DD2"/>
    <w:rsid w:val="001F3DFD"/>
    <w:rsid w:val="001F3EB4"/>
    <w:rsid w:val="001F42CB"/>
    <w:rsid w:val="001F435A"/>
    <w:rsid w:val="001F4483"/>
    <w:rsid w:val="001F4A67"/>
    <w:rsid w:val="001F4D27"/>
    <w:rsid w:val="001F4D8E"/>
    <w:rsid w:val="001F4DF5"/>
    <w:rsid w:val="001F4F5C"/>
    <w:rsid w:val="001F51D5"/>
    <w:rsid w:val="001F52CE"/>
    <w:rsid w:val="001F577D"/>
    <w:rsid w:val="001F5CD2"/>
    <w:rsid w:val="001F5D95"/>
    <w:rsid w:val="001F5DDE"/>
    <w:rsid w:val="001F5EC4"/>
    <w:rsid w:val="001F6177"/>
    <w:rsid w:val="001F62A4"/>
    <w:rsid w:val="001F639E"/>
    <w:rsid w:val="001F6656"/>
    <w:rsid w:val="001F6B28"/>
    <w:rsid w:val="001F6B86"/>
    <w:rsid w:val="001F6BB4"/>
    <w:rsid w:val="001F6D06"/>
    <w:rsid w:val="001F6F83"/>
    <w:rsid w:val="001F7480"/>
    <w:rsid w:val="001F75F1"/>
    <w:rsid w:val="001F7A83"/>
    <w:rsid w:val="001F7ADC"/>
    <w:rsid w:val="001F7D86"/>
    <w:rsid w:val="00200093"/>
    <w:rsid w:val="002003BA"/>
    <w:rsid w:val="0020053A"/>
    <w:rsid w:val="00200570"/>
    <w:rsid w:val="00200972"/>
    <w:rsid w:val="00200CFC"/>
    <w:rsid w:val="00200F65"/>
    <w:rsid w:val="002011ED"/>
    <w:rsid w:val="0020137D"/>
    <w:rsid w:val="002015D7"/>
    <w:rsid w:val="00201AE5"/>
    <w:rsid w:val="00201AE9"/>
    <w:rsid w:val="00201F2F"/>
    <w:rsid w:val="002020CD"/>
    <w:rsid w:val="00202561"/>
    <w:rsid w:val="00202581"/>
    <w:rsid w:val="00202828"/>
    <w:rsid w:val="00202B61"/>
    <w:rsid w:val="00202D4C"/>
    <w:rsid w:val="00202D75"/>
    <w:rsid w:val="00202DC7"/>
    <w:rsid w:val="00202EBC"/>
    <w:rsid w:val="00203033"/>
    <w:rsid w:val="0020326A"/>
    <w:rsid w:val="002033B0"/>
    <w:rsid w:val="002035AB"/>
    <w:rsid w:val="00203830"/>
    <w:rsid w:val="00203EFA"/>
    <w:rsid w:val="00204318"/>
    <w:rsid w:val="0020463D"/>
    <w:rsid w:val="0020499A"/>
    <w:rsid w:val="00204E4A"/>
    <w:rsid w:val="00204E95"/>
    <w:rsid w:val="00204FBA"/>
    <w:rsid w:val="00205637"/>
    <w:rsid w:val="0020569A"/>
    <w:rsid w:val="00205AAE"/>
    <w:rsid w:val="00205C4E"/>
    <w:rsid w:val="00205FD4"/>
    <w:rsid w:val="002060EC"/>
    <w:rsid w:val="0020634F"/>
    <w:rsid w:val="0020637D"/>
    <w:rsid w:val="002069A3"/>
    <w:rsid w:val="00206A52"/>
    <w:rsid w:val="00206A6E"/>
    <w:rsid w:val="0020750A"/>
    <w:rsid w:val="002107E2"/>
    <w:rsid w:val="00210D7A"/>
    <w:rsid w:val="00211248"/>
    <w:rsid w:val="00211CDB"/>
    <w:rsid w:val="0021234B"/>
    <w:rsid w:val="00212443"/>
    <w:rsid w:val="002126A8"/>
    <w:rsid w:val="002127F3"/>
    <w:rsid w:val="00212E21"/>
    <w:rsid w:val="00212E7A"/>
    <w:rsid w:val="00212FA6"/>
    <w:rsid w:val="002135A6"/>
    <w:rsid w:val="0021374B"/>
    <w:rsid w:val="00213BF2"/>
    <w:rsid w:val="00214039"/>
    <w:rsid w:val="00214206"/>
    <w:rsid w:val="002142E8"/>
    <w:rsid w:val="00214AC4"/>
    <w:rsid w:val="00214D69"/>
    <w:rsid w:val="002151C6"/>
    <w:rsid w:val="002156D1"/>
    <w:rsid w:val="00215BC1"/>
    <w:rsid w:val="00215D2F"/>
    <w:rsid w:val="00215E23"/>
    <w:rsid w:val="002161FE"/>
    <w:rsid w:val="00216673"/>
    <w:rsid w:val="002167F1"/>
    <w:rsid w:val="002168DE"/>
    <w:rsid w:val="00216CAE"/>
    <w:rsid w:val="00216EE1"/>
    <w:rsid w:val="00216F19"/>
    <w:rsid w:val="00216F7A"/>
    <w:rsid w:val="0021718D"/>
    <w:rsid w:val="00217990"/>
    <w:rsid w:val="00217A1D"/>
    <w:rsid w:val="00220363"/>
    <w:rsid w:val="0022041D"/>
    <w:rsid w:val="002204E6"/>
    <w:rsid w:val="002206C1"/>
    <w:rsid w:val="002208FA"/>
    <w:rsid w:val="002209AB"/>
    <w:rsid w:val="00220BC2"/>
    <w:rsid w:val="00220CE0"/>
    <w:rsid w:val="00220D88"/>
    <w:rsid w:val="00220DD0"/>
    <w:rsid w:val="00221258"/>
    <w:rsid w:val="00221294"/>
    <w:rsid w:val="0022129A"/>
    <w:rsid w:val="00221311"/>
    <w:rsid w:val="0022140A"/>
    <w:rsid w:val="002214A2"/>
    <w:rsid w:val="002214C4"/>
    <w:rsid w:val="002217E6"/>
    <w:rsid w:val="002218AB"/>
    <w:rsid w:val="00221CAD"/>
    <w:rsid w:val="00221D01"/>
    <w:rsid w:val="00221FF1"/>
    <w:rsid w:val="002221DB"/>
    <w:rsid w:val="002222F6"/>
    <w:rsid w:val="00222384"/>
    <w:rsid w:val="0022289B"/>
    <w:rsid w:val="00222BCD"/>
    <w:rsid w:val="0022310D"/>
    <w:rsid w:val="0022340A"/>
    <w:rsid w:val="00223442"/>
    <w:rsid w:val="0022359C"/>
    <w:rsid w:val="002236A2"/>
    <w:rsid w:val="00223B6D"/>
    <w:rsid w:val="00223BD2"/>
    <w:rsid w:val="00223C40"/>
    <w:rsid w:val="00224047"/>
    <w:rsid w:val="002243A1"/>
    <w:rsid w:val="002247A6"/>
    <w:rsid w:val="002247BF"/>
    <w:rsid w:val="002249D9"/>
    <w:rsid w:val="00224A4D"/>
    <w:rsid w:val="00224A7E"/>
    <w:rsid w:val="0022546A"/>
    <w:rsid w:val="00225494"/>
    <w:rsid w:val="00225497"/>
    <w:rsid w:val="002255F5"/>
    <w:rsid w:val="0022587C"/>
    <w:rsid w:val="0022594A"/>
    <w:rsid w:val="00225BF3"/>
    <w:rsid w:val="00225F4C"/>
    <w:rsid w:val="00226015"/>
    <w:rsid w:val="002268E8"/>
    <w:rsid w:val="00226938"/>
    <w:rsid w:val="00226954"/>
    <w:rsid w:val="00226979"/>
    <w:rsid w:val="00226AE6"/>
    <w:rsid w:val="00226D32"/>
    <w:rsid w:val="00226F11"/>
    <w:rsid w:val="00226F93"/>
    <w:rsid w:val="002270AF"/>
    <w:rsid w:val="00227C1D"/>
    <w:rsid w:val="0023014B"/>
    <w:rsid w:val="0023026E"/>
    <w:rsid w:val="00230314"/>
    <w:rsid w:val="00230349"/>
    <w:rsid w:val="0023041E"/>
    <w:rsid w:val="002304EC"/>
    <w:rsid w:val="002306C7"/>
    <w:rsid w:val="002306C8"/>
    <w:rsid w:val="002307A1"/>
    <w:rsid w:val="002309CF"/>
    <w:rsid w:val="0023131B"/>
    <w:rsid w:val="002314FB"/>
    <w:rsid w:val="002319DF"/>
    <w:rsid w:val="00231BA9"/>
    <w:rsid w:val="002322A4"/>
    <w:rsid w:val="00232718"/>
    <w:rsid w:val="002328EA"/>
    <w:rsid w:val="002328FB"/>
    <w:rsid w:val="00232DF7"/>
    <w:rsid w:val="00233014"/>
    <w:rsid w:val="002336B1"/>
    <w:rsid w:val="00233AC0"/>
    <w:rsid w:val="00233B73"/>
    <w:rsid w:val="0023404A"/>
    <w:rsid w:val="002341AD"/>
    <w:rsid w:val="002341C7"/>
    <w:rsid w:val="002341F3"/>
    <w:rsid w:val="0023446A"/>
    <w:rsid w:val="00234626"/>
    <w:rsid w:val="00234688"/>
    <w:rsid w:val="00234942"/>
    <w:rsid w:val="00234AD7"/>
    <w:rsid w:val="00234BB0"/>
    <w:rsid w:val="00234D19"/>
    <w:rsid w:val="0023506F"/>
    <w:rsid w:val="002350B0"/>
    <w:rsid w:val="0023527D"/>
    <w:rsid w:val="002353C3"/>
    <w:rsid w:val="00235508"/>
    <w:rsid w:val="002356B6"/>
    <w:rsid w:val="00235B44"/>
    <w:rsid w:val="00235C62"/>
    <w:rsid w:val="00235F02"/>
    <w:rsid w:val="00235FA9"/>
    <w:rsid w:val="0023615D"/>
    <w:rsid w:val="00236836"/>
    <w:rsid w:val="00236B64"/>
    <w:rsid w:val="00236DEE"/>
    <w:rsid w:val="00237417"/>
    <w:rsid w:val="0023752B"/>
    <w:rsid w:val="00237AD1"/>
    <w:rsid w:val="00237B45"/>
    <w:rsid w:val="00237D8A"/>
    <w:rsid w:val="002400CD"/>
    <w:rsid w:val="0024010C"/>
    <w:rsid w:val="00240481"/>
    <w:rsid w:val="00240762"/>
    <w:rsid w:val="00240974"/>
    <w:rsid w:val="00241408"/>
    <w:rsid w:val="0024144C"/>
    <w:rsid w:val="00241635"/>
    <w:rsid w:val="00241810"/>
    <w:rsid w:val="002418C9"/>
    <w:rsid w:val="002418DC"/>
    <w:rsid w:val="002419FC"/>
    <w:rsid w:val="00241A64"/>
    <w:rsid w:val="00241B7B"/>
    <w:rsid w:val="00241F21"/>
    <w:rsid w:val="002421F1"/>
    <w:rsid w:val="002427D2"/>
    <w:rsid w:val="002428F3"/>
    <w:rsid w:val="00242B56"/>
    <w:rsid w:val="00242BFF"/>
    <w:rsid w:val="00242C24"/>
    <w:rsid w:val="00242C68"/>
    <w:rsid w:val="00242CD3"/>
    <w:rsid w:val="00243121"/>
    <w:rsid w:val="002431BF"/>
    <w:rsid w:val="0024344B"/>
    <w:rsid w:val="00243B95"/>
    <w:rsid w:val="00243D66"/>
    <w:rsid w:val="00243D7D"/>
    <w:rsid w:val="00244291"/>
    <w:rsid w:val="00244316"/>
    <w:rsid w:val="0024483F"/>
    <w:rsid w:val="002448B5"/>
    <w:rsid w:val="00244A3C"/>
    <w:rsid w:val="00244B66"/>
    <w:rsid w:val="00244D9E"/>
    <w:rsid w:val="002452FD"/>
    <w:rsid w:val="0024564A"/>
    <w:rsid w:val="0024566B"/>
    <w:rsid w:val="0024594C"/>
    <w:rsid w:val="00245A15"/>
    <w:rsid w:val="00245DCD"/>
    <w:rsid w:val="0024608B"/>
    <w:rsid w:val="00246ED5"/>
    <w:rsid w:val="0024703D"/>
    <w:rsid w:val="00247166"/>
    <w:rsid w:val="0024723E"/>
    <w:rsid w:val="0024729D"/>
    <w:rsid w:val="0024765F"/>
    <w:rsid w:val="002477DA"/>
    <w:rsid w:val="00247950"/>
    <w:rsid w:val="00247B25"/>
    <w:rsid w:val="00247F64"/>
    <w:rsid w:val="002500B3"/>
    <w:rsid w:val="002505DD"/>
    <w:rsid w:val="0025070E"/>
    <w:rsid w:val="00250B0D"/>
    <w:rsid w:val="00250B6B"/>
    <w:rsid w:val="00251145"/>
    <w:rsid w:val="002513AE"/>
    <w:rsid w:val="00251420"/>
    <w:rsid w:val="00251754"/>
    <w:rsid w:val="00251AAC"/>
    <w:rsid w:val="00251DA5"/>
    <w:rsid w:val="002522D3"/>
    <w:rsid w:val="002524CE"/>
    <w:rsid w:val="0025303D"/>
    <w:rsid w:val="002537BD"/>
    <w:rsid w:val="00253DD5"/>
    <w:rsid w:val="00254072"/>
    <w:rsid w:val="00254604"/>
    <w:rsid w:val="00254725"/>
    <w:rsid w:val="002547B2"/>
    <w:rsid w:val="002547EB"/>
    <w:rsid w:val="00254903"/>
    <w:rsid w:val="00254BD2"/>
    <w:rsid w:val="00254C4B"/>
    <w:rsid w:val="00254FF6"/>
    <w:rsid w:val="002551C9"/>
    <w:rsid w:val="00255219"/>
    <w:rsid w:val="00255A9C"/>
    <w:rsid w:val="00255E2C"/>
    <w:rsid w:val="0025612D"/>
    <w:rsid w:val="002561D1"/>
    <w:rsid w:val="00256858"/>
    <w:rsid w:val="0025693D"/>
    <w:rsid w:val="00257150"/>
    <w:rsid w:val="00257329"/>
    <w:rsid w:val="0025743D"/>
    <w:rsid w:val="0025758C"/>
    <w:rsid w:val="0025763E"/>
    <w:rsid w:val="00257D7D"/>
    <w:rsid w:val="00257E63"/>
    <w:rsid w:val="00257F50"/>
    <w:rsid w:val="00257F9F"/>
    <w:rsid w:val="00260837"/>
    <w:rsid w:val="002609D6"/>
    <w:rsid w:val="00260BAF"/>
    <w:rsid w:val="00260D62"/>
    <w:rsid w:val="0026102C"/>
    <w:rsid w:val="002610D5"/>
    <w:rsid w:val="002612F3"/>
    <w:rsid w:val="00261508"/>
    <w:rsid w:val="002616C7"/>
    <w:rsid w:val="0026175D"/>
    <w:rsid w:val="0026186D"/>
    <w:rsid w:val="0026194E"/>
    <w:rsid w:val="0026197E"/>
    <w:rsid w:val="00261C46"/>
    <w:rsid w:val="00261C53"/>
    <w:rsid w:val="00261F62"/>
    <w:rsid w:val="0026204A"/>
    <w:rsid w:val="00262109"/>
    <w:rsid w:val="002623E0"/>
    <w:rsid w:val="00262414"/>
    <w:rsid w:val="002628A9"/>
    <w:rsid w:val="00262963"/>
    <w:rsid w:val="00262AC5"/>
    <w:rsid w:val="00262B8B"/>
    <w:rsid w:val="00262C87"/>
    <w:rsid w:val="00262DDC"/>
    <w:rsid w:val="00262EFA"/>
    <w:rsid w:val="00263262"/>
    <w:rsid w:val="002634FB"/>
    <w:rsid w:val="00263C7D"/>
    <w:rsid w:val="00263E2B"/>
    <w:rsid w:val="00264244"/>
    <w:rsid w:val="00264F97"/>
    <w:rsid w:val="00265082"/>
    <w:rsid w:val="002656D0"/>
    <w:rsid w:val="002657EF"/>
    <w:rsid w:val="00265B78"/>
    <w:rsid w:val="00265C17"/>
    <w:rsid w:val="00265EC0"/>
    <w:rsid w:val="002661B5"/>
    <w:rsid w:val="00266427"/>
    <w:rsid w:val="00266C56"/>
    <w:rsid w:val="00266CC0"/>
    <w:rsid w:val="00266CE8"/>
    <w:rsid w:val="00267176"/>
    <w:rsid w:val="0026717E"/>
    <w:rsid w:val="00267A3E"/>
    <w:rsid w:val="00267A8C"/>
    <w:rsid w:val="00267D3F"/>
    <w:rsid w:val="00267D6A"/>
    <w:rsid w:val="00267E43"/>
    <w:rsid w:val="0027008A"/>
    <w:rsid w:val="00270235"/>
    <w:rsid w:val="00270365"/>
    <w:rsid w:val="00270371"/>
    <w:rsid w:val="0027063F"/>
    <w:rsid w:val="00270AE5"/>
    <w:rsid w:val="00270B39"/>
    <w:rsid w:val="00270DF6"/>
    <w:rsid w:val="00270E48"/>
    <w:rsid w:val="00270E70"/>
    <w:rsid w:val="00271176"/>
    <w:rsid w:val="002713B6"/>
    <w:rsid w:val="002713CF"/>
    <w:rsid w:val="0027165F"/>
    <w:rsid w:val="002717E9"/>
    <w:rsid w:val="0027192B"/>
    <w:rsid w:val="00271B74"/>
    <w:rsid w:val="00271CBF"/>
    <w:rsid w:val="00271DCB"/>
    <w:rsid w:val="002720D3"/>
    <w:rsid w:val="0027223B"/>
    <w:rsid w:val="002722A7"/>
    <w:rsid w:val="002723FF"/>
    <w:rsid w:val="0027265D"/>
    <w:rsid w:val="00272819"/>
    <w:rsid w:val="00272826"/>
    <w:rsid w:val="0027299A"/>
    <w:rsid w:val="002729FD"/>
    <w:rsid w:val="00272AE2"/>
    <w:rsid w:val="00272EC7"/>
    <w:rsid w:val="00273031"/>
    <w:rsid w:val="0027310D"/>
    <w:rsid w:val="002734D5"/>
    <w:rsid w:val="00273661"/>
    <w:rsid w:val="00273838"/>
    <w:rsid w:val="00273CE3"/>
    <w:rsid w:val="00273E11"/>
    <w:rsid w:val="00273E2C"/>
    <w:rsid w:val="002746D0"/>
    <w:rsid w:val="00274B49"/>
    <w:rsid w:val="00274CEF"/>
    <w:rsid w:val="00274D1D"/>
    <w:rsid w:val="00274EF0"/>
    <w:rsid w:val="00274F4C"/>
    <w:rsid w:val="002757FE"/>
    <w:rsid w:val="002758BD"/>
    <w:rsid w:val="00275A58"/>
    <w:rsid w:val="002761F4"/>
    <w:rsid w:val="00276288"/>
    <w:rsid w:val="00276663"/>
    <w:rsid w:val="00276954"/>
    <w:rsid w:val="00276B98"/>
    <w:rsid w:val="00276B9D"/>
    <w:rsid w:val="00276D57"/>
    <w:rsid w:val="00276EF6"/>
    <w:rsid w:val="0027729B"/>
    <w:rsid w:val="00277303"/>
    <w:rsid w:val="002773BC"/>
    <w:rsid w:val="00277452"/>
    <w:rsid w:val="00277AD8"/>
    <w:rsid w:val="00277CEC"/>
    <w:rsid w:val="00277DC3"/>
    <w:rsid w:val="00277F4D"/>
    <w:rsid w:val="002803CF"/>
    <w:rsid w:val="0028058D"/>
    <w:rsid w:val="002807C8"/>
    <w:rsid w:val="00280970"/>
    <w:rsid w:val="00280ABF"/>
    <w:rsid w:val="00280E82"/>
    <w:rsid w:val="0028120A"/>
    <w:rsid w:val="002816C7"/>
    <w:rsid w:val="002817C4"/>
    <w:rsid w:val="00281B82"/>
    <w:rsid w:val="00281D93"/>
    <w:rsid w:val="002820C9"/>
    <w:rsid w:val="00282925"/>
    <w:rsid w:val="002829C1"/>
    <w:rsid w:val="00282A52"/>
    <w:rsid w:val="00282A5D"/>
    <w:rsid w:val="00282A82"/>
    <w:rsid w:val="00282BCA"/>
    <w:rsid w:val="00282BCD"/>
    <w:rsid w:val="00282BCE"/>
    <w:rsid w:val="00282E2C"/>
    <w:rsid w:val="00283138"/>
    <w:rsid w:val="002832CC"/>
    <w:rsid w:val="00283496"/>
    <w:rsid w:val="00283BAB"/>
    <w:rsid w:val="00283FA8"/>
    <w:rsid w:val="002842E0"/>
    <w:rsid w:val="0028491D"/>
    <w:rsid w:val="00284B3E"/>
    <w:rsid w:val="002850D6"/>
    <w:rsid w:val="00285328"/>
    <w:rsid w:val="0028549A"/>
    <w:rsid w:val="00285533"/>
    <w:rsid w:val="00285560"/>
    <w:rsid w:val="002859FE"/>
    <w:rsid w:val="00285A0F"/>
    <w:rsid w:val="00285C31"/>
    <w:rsid w:val="00285D0F"/>
    <w:rsid w:val="00285DCF"/>
    <w:rsid w:val="00285F62"/>
    <w:rsid w:val="00285FFB"/>
    <w:rsid w:val="00286113"/>
    <w:rsid w:val="0028615E"/>
    <w:rsid w:val="00286190"/>
    <w:rsid w:val="0028661E"/>
    <w:rsid w:val="00286B4B"/>
    <w:rsid w:val="00286E54"/>
    <w:rsid w:val="00287446"/>
    <w:rsid w:val="00287824"/>
    <w:rsid w:val="002878FF"/>
    <w:rsid w:val="00287ABD"/>
    <w:rsid w:val="00287E97"/>
    <w:rsid w:val="00290877"/>
    <w:rsid w:val="00290AF5"/>
    <w:rsid w:val="00290D56"/>
    <w:rsid w:val="00290DC1"/>
    <w:rsid w:val="00290EA1"/>
    <w:rsid w:val="00291C16"/>
    <w:rsid w:val="00292009"/>
    <w:rsid w:val="00292455"/>
    <w:rsid w:val="002925F2"/>
    <w:rsid w:val="002926D7"/>
    <w:rsid w:val="00292A71"/>
    <w:rsid w:val="00292B6B"/>
    <w:rsid w:val="00292FEB"/>
    <w:rsid w:val="00293010"/>
    <w:rsid w:val="00293593"/>
    <w:rsid w:val="002937FC"/>
    <w:rsid w:val="00293E70"/>
    <w:rsid w:val="00293EF0"/>
    <w:rsid w:val="002947CB"/>
    <w:rsid w:val="00294997"/>
    <w:rsid w:val="002949A0"/>
    <w:rsid w:val="002949C4"/>
    <w:rsid w:val="00294B09"/>
    <w:rsid w:val="00294D8C"/>
    <w:rsid w:val="00294EA3"/>
    <w:rsid w:val="00294FDB"/>
    <w:rsid w:val="002951E6"/>
    <w:rsid w:val="002953B0"/>
    <w:rsid w:val="002954FC"/>
    <w:rsid w:val="002955EE"/>
    <w:rsid w:val="00295A3C"/>
    <w:rsid w:val="0029635E"/>
    <w:rsid w:val="00296389"/>
    <w:rsid w:val="00296479"/>
    <w:rsid w:val="002968EC"/>
    <w:rsid w:val="00297220"/>
    <w:rsid w:val="00297451"/>
    <w:rsid w:val="00297B46"/>
    <w:rsid w:val="00297E8E"/>
    <w:rsid w:val="002A012C"/>
    <w:rsid w:val="002A0355"/>
    <w:rsid w:val="002A04D5"/>
    <w:rsid w:val="002A050E"/>
    <w:rsid w:val="002A0CE2"/>
    <w:rsid w:val="002A0DD6"/>
    <w:rsid w:val="002A0E2B"/>
    <w:rsid w:val="002A0E9C"/>
    <w:rsid w:val="002A13D3"/>
    <w:rsid w:val="002A1461"/>
    <w:rsid w:val="002A16B6"/>
    <w:rsid w:val="002A1703"/>
    <w:rsid w:val="002A197E"/>
    <w:rsid w:val="002A1A79"/>
    <w:rsid w:val="002A1BF6"/>
    <w:rsid w:val="002A1E0A"/>
    <w:rsid w:val="002A1F1D"/>
    <w:rsid w:val="002A23A5"/>
    <w:rsid w:val="002A2450"/>
    <w:rsid w:val="002A252F"/>
    <w:rsid w:val="002A25CD"/>
    <w:rsid w:val="002A27DA"/>
    <w:rsid w:val="002A28A0"/>
    <w:rsid w:val="002A2A24"/>
    <w:rsid w:val="002A2B07"/>
    <w:rsid w:val="002A2CD4"/>
    <w:rsid w:val="002A3327"/>
    <w:rsid w:val="002A3506"/>
    <w:rsid w:val="002A3875"/>
    <w:rsid w:val="002A3D2B"/>
    <w:rsid w:val="002A405D"/>
    <w:rsid w:val="002A40B9"/>
    <w:rsid w:val="002A414E"/>
    <w:rsid w:val="002A42C8"/>
    <w:rsid w:val="002A4615"/>
    <w:rsid w:val="002A49E1"/>
    <w:rsid w:val="002A4BCE"/>
    <w:rsid w:val="002A50A1"/>
    <w:rsid w:val="002A57FE"/>
    <w:rsid w:val="002A58D3"/>
    <w:rsid w:val="002A58FB"/>
    <w:rsid w:val="002A5EDD"/>
    <w:rsid w:val="002A6105"/>
    <w:rsid w:val="002A610D"/>
    <w:rsid w:val="002A6141"/>
    <w:rsid w:val="002A67F6"/>
    <w:rsid w:val="002A6856"/>
    <w:rsid w:val="002A68AB"/>
    <w:rsid w:val="002A6EB1"/>
    <w:rsid w:val="002A7334"/>
    <w:rsid w:val="002A76F2"/>
    <w:rsid w:val="002A7705"/>
    <w:rsid w:val="002A7837"/>
    <w:rsid w:val="002A7873"/>
    <w:rsid w:val="002A7B0E"/>
    <w:rsid w:val="002A7F15"/>
    <w:rsid w:val="002B00AE"/>
    <w:rsid w:val="002B0263"/>
    <w:rsid w:val="002B02A0"/>
    <w:rsid w:val="002B0384"/>
    <w:rsid w:val="002B03D8"/>
    <w:rsid w:val="002B0420"/>
    <w:rsid w:val="002B0560"/>
    <w:rsid w:val="002B0582"/>
    <w:rsid w:val="002B07DE"/>
    <w:rsid w:val="002B084B"/>
    <w:rsid w:val="002B14F9"/>
    <w:rsid w:val="002B1510"/>
    <w:rsid w:val="002B1556"/>
    <w:rsid w:val="002B17F3"/>
    <w:rsid w:val="002B18AB"/>
    <w:rsid w:val="002B1A49"/>
    <w:rsid w:val="002B1BE0"/>
    <w:rsid w:val="002B1BF2"/>
    <w:rsid w:val="002B1DD8"/>
    <w:rsid w:val="002B1EB8"/>
    <w:rsid w:val="002B1EF7"/>
    <w:rsid w:val="002B1FBF"/>
    <w:rsid w:val="002B23D6"/>
    <w:rsid w:val="002B2519"/>
    <w:rsid w:val="002B25DF"/>
    <w:rsid w:val="002B299E"/>
    <w:rsid w:val="002B2C4C"/>
    <w:rsid w:val="002B2DFC"/>
    <w:rsid w:val="002B313D"/>
    <w:rsid w:val="002B325D"/>
    <w:rsid w:val="002B3269"/>
    <w:rsid w:val="002B355F"/>
    <w:rsid w:val="002B3651"/>
    <w:rsid w:val="002B36AC"/>
    <w:rsid w:val="002B39BE"/>
    <w:rsid w:val="002B3D70"/>
    <w:rsid w:val="002B3E12"/>
    <w:rsid w:val="002B40BF"/>
    <w:rsid w:val="002B4301"/>
    <w:rsid w:val="002B4626"/>
    <w:rsid w:val="002B4BD9"/>
    <w:rsid w:val="002B4E14"/>
    <w:rsid w:val="002B5669"/>
    <w:rsid w:val="002B598C"/>
    <w:rsid w:val="002B5C23"/>
    <w:rsid w:val="002B5C40"/>
    <w:rsid w:val="002B5DB9"/>
    <w:rsid w:val="002B5FE2"/>
    <w:rsid w:val="002B6691"/>
    <w:rsid w:val="002B66E5"/>
    <w:rsid w:val="002B6755"/>
    <w:rsid w:val="002B6796"/>
    <w:rsid w:val="002B6F36"/>
    <w:rsid w:val="002B6F3C"/>
    <w:rsid w:val="002B7172"/>
    <w:rsid w:val="002B733F"/>
    <w:rsid w:val="002B738E"/>
    <w:rsid w:val="002B768D"/>
    <w:rsid w:val="002B7A50"/>
    <w:rsid w:val="002B7B3A"/>
    <w:rsid w:val="002B7C2B"/>
    <w:rsid w:val="002B7DFE"/>
    <w:rsid w:val="002C015C"/>
    <w:rsid w:val="002C03E2"/>
    <w:rsid w:val="002C0474"/>
    <w:rsid w:val="002C0938"/>
    <w:rsid w:val="002C0AA1"/>
    <w:rsid w:val="002C0B8D"/>
    <w:rsid w:val="002C0CD1"/>
    <w:rsid w:val="002C0D0F"/>
    <w:rsid w:val="002C1179"/>
    <w:rsid w:val="002C13AC"/>
    <w:rsid w:val="002C1641"/>
    <w:rsid w:val="002C186D"/>
    <w:rsid w:val="002C19C2"/>
    <w:rsid w:val="002C1CAB"/>
    <w:rsid w:val="002C22A7"/>
    <w:rsid w:val="002C2309"/>
    <w:rsid w:val="002C2601"/>
    <w:rsid w:val="002C28F5"/>
    <w:rsid w:val="002C2AB4"/>
    <w:rsid w:val="002C2CA2"/>
    <w:rsid w:val="002C2D74"/>
    <w:rsid w:val="002C30DA"/>
    <w:rsid w:val="002C33C1"/>
    <w:rsid w:val="002C3A01"/>
    <w:rsid w:val="002C3BE8"/>
    <w:rsid w:val="002C3DA8"/>
    <w:rsid w:val="002C3F00"/>
    <w:rsid w:val="002C3FF4"/>
    <w:rsid w:val="002C4272"/>
    <w:rsid w:val="002C47EA"/>
    <w:rsid w:val="002C481B"/>
    <w:rsid w:val="002C4E1C"/>
    <w:rsid w:val="002C500B"/>
    <w:rsid w:val="002C553F"/>
    <w:rsid w:val="002C55DC"/>
    <w:rsid w:val="002C5C51"/>
    <w:rsid w:val="002C5F6E"/>
    <w:rsid w:val="002C60E2"/>
    <w:rsid w:val="002C695D"/>
    <w:rsid w:val="002C6AB2"/>
    <w:rsid w:val="002C6AE2"/>
    <w:rsid w:val="002C709D"/>
    <w:rsid w:val="002C72FE"/>
    <w:rsid w:val="002C730E"/>
    <w:rsid w:val="002C74AA"/>
    <w:rsid w:val="002C7821"/>
    <w:rsid w:val="002C7A48"/>
    <w:rsid w:val="002C7CC3"/>
    <w:rsid w:val="002C7E08"/>
    <w:rsid w:val="002D02A7"/>
    <w:rsid w:val="002D090C"/>
    <w:rsid w:val="002D0D9E"/>
    <w:rsid w:val="002D0EC1"/>
    <w:rsid w:val="002D0F31"/>
    <w:rsid w:val="002D11EB"/>
    <w:rsid w:val="002D1264"/>
    <w:rsid w:val="002D13DF"/>
    <w:rsid w:val="002D1403"/>
    <w:rsid w:val="002D18C6"/>
    <w:rsid w:val="002D1A38"/>
    <w:rsid w:val="002D206A"/>
    <w:rsid w:val="002D2384"/>
    <w:rsid w:val="002D2653"/>
    <w:rsid w:val="002D32E6"/>
    <w:rsid w:val="002D343C"/>
    <w:rsid w:val="002D38D6"/>
    <w:rsid w:val="002D3F19"/>
    <w:rsid w:val="002D44AA"/>
    <w:rsid w:val="002D45CE"/>
    <w:rsid w:val="002D46DF"/>
    <w:rsid w:val="002D470B"/>
    <w:rsid w:val="002D4AA1"/>
    <w:rsid w:val="002D4DDF"/>
    <w:rsid w:val="002D5024"/>
    <w:rsid w:val="002D5456"/>
    <w:rsid w:val="002D5AE1"/>
    <w:rsid w:val="002D6A31"/>
    <w:rsid w:val="002D6B16"/>
    <w:rsid w:val="002D6C9B"/>
    <w:rsid w:val="002D6D04"/>
    <w:rsid w:val="002D6FCF"/>
    <w:rsid w:val="002D72B4"/>
    <w:rsid w:val="002D7AFC"/>
    <w:rsid w:val="002D7B60"/>
    <w:rsid w:val="002D7E35"/>
    <w:rsid w:val="002D7F0D"/>
    <w:rsid w:val="002D7FA4"/>
    <w:rsid w:val="002E00D0"/>
    <w:rsid w:val="002E01D1"/>
    <w:rsid w:val="002E01E4"/>
    <w:rsid w:val="002E0290"/>
    <w:rsid w:val="002E0886"/>
    <w:rsid w:val="002E139D"/>
    <w:rsid w:val="002E14B4"/>
    <w:rsid w:val="002E1B33"/>
    <w:rsid w:val="002E1D88"/>
    <w:rsid w:val="002E1DAA"/>
    <w:rsid w:val="002E1F29"/>
    <w:rsid w:val="002E1F3A"/>
    <w:rsid w:val="002E27B8"/>
    <w:rsid w:val="002E2A18"/>
    <w:rsid w:val="002E33C0"/>
    <w:rsid w:val="002E359A"/>
    <w:rsid w:val="002E36F2"/>
    <w:rsid w:val="002E393F"/>
    <w:rsid w:val="002E3FD8"/>
    <w:rsid w:val="002E4131"/>
    <w:rsid w:val="002E4267"/>
    <w:rsid w:val="002E471F"/>
    <w:rsid w:val="002E4A64"/>
    <w:rsid w:val="002E4A83"/>
    <w:rsid w:val="002E54F2"/>
    <w:rsid w:val="002E5A71"/>
    <w:rsid w:val="002E5A85"/>
    <w:rsid w:val="002E5CF0"/>
    <w:rsid w:val="002E5D8C"/>
    <w:rsid w:val="002E5E75"/>
    <w:rsid w:val="002E6021"/>
    <w:rsid w:val="002E6586"/>
    <w:rsid w:val="002E6732"/>
    <w:rsid w:val="002E68CC"/>
    <w:rsid w:val="002E6B68"/>
    <w:rsid w:val="002E6C55"/>
    <w:rsid w:val="002E6DE4"/>
    <w:rsid w:val="002E6E4E"/>
    <w:rsid w:val="002E71C5"/>
    <w:rsid w:val="002E7404"/>
    <w:rsid w:val="002E7ECE"/>
    <w:rsid w:val="002F0034"/>
    <w:rsid w:val="002F0045"/>
    <w:rsid w:val="002F0454"/>
    <w:rsid w:val="002F053C"/>
    <w:rsid w:val="002F0544"/>
    <w:rsid w:val="002F0687"/>
    <w:rsid w:val="002F07C2"/>
    <w:rsid w:val="002F086E"/>
    <w:rsid w:val="002F0888"/>
    <w:rsid w:val="002F0B3D"/>
    <w:rsid w:val="002F0DE6"/>
    <w:rsid w:val="002F0E2A"/>
    <w:rsid w:val="002F11B4"/>
    <w:rsid w:val="002F155D"/>
    <w:rsid w:val="002F15CB"/>
    <w:rsid w:val="002F15FF"/>
    <w:rsid w:val="002F1604"/>
    <w:rsid w:val="002F1655"/>
    <w:rsid w:val="002F16F9"/>
    <w:rsid w:val="002F1702"/>
    <w:rsid w:val="002F17B3"/>
    <w:rsid w:val="002F193D"/>
    <w:rsid w:val="002F1A57"/>
    <w:rsid w:val="002F1A5A"/>
    <w:rsid w:val="002F23A5"/>
    <w:rsid w:val="002F243B"/>
    <w:rsid w:val="002F283B"/>
    <w:rsid w:val="002F2878"/>
    <w:rsid w:val="002F2C47"/>
    <w:rsid w:val="002F2E3E"/>
    <w:rsid w:val="002F2E99"/>
    <w:rsid w:val="002F32B0"/>
    <w:rsid w:val="002F394A"/>
    <w:rsid w:val="002F396D"/>
    <w:rsid w:val="002F3C48"/>
    <w:rsid w:val="002F465E"/>
    <w:rsid w:val="002F5227"/>
    <w:rsid w:val="002F5605"/>
    <w:rsid w:val="002F5969"/>
    <w:rsid w:val="002F5BB6"/>
    <w:rsid w:val="002F6529"/>
    <w:rsid w:val="002F67CB"/>
    <w:rsid w:val="002F6DBF"/>
    <w:rsid w:val="002F6E3F"/>
    <w:rsid w:val="002F7118"/>
    <w:rsid w:val="002F71B3"/>
    <w:rsid w:val="002F72F1"/>
    <w:rsid w:val="002F7473"/>
    <w:rsid w:val="002F7AD2"/>
    <w:rsid w:val="002F7BF7"/>
    <w:rsid w:val="002F7D15"/>
    <w:rsid w:val="002F7EBB"/>
    <w:rsid w:val="002F7F87"/>
    <w:rsid w:val="0030050B"/>
    <w:rsid w:val="003007DD"/>
    <w:rsid w:val="00300B98"/>
    <w:rsid w:val="00300E31"/>
    <w:rsid w:val="00300F2E"/>
    <w:rsid w:val="00300FC6"/>
    <w:rsid w:val="00301058"/>
    <w:rsid w:val="0030108E"/>
    <w:rsid w:val="00301981"/>
    <w:rsid w:val="003019DF"/>
    <w:rsid w:val="00301CC5"/>
    <w:rsid w:val="00301CCF"/>
    <w:rsid w:val="00301D26"/>
    <w:rsid w:val="003020C9"/>
    <w:rsid w:val="003024DE"/>
    <w:rsid w:val="003027AB"/>
    <w:rsid w:val="00302A32"/>
    <w:rsid w:val="00302B30"/>
    <w:rsid w:val="00302B6E"/>
    <w:rsid w:val="00302CFD"/>
    <w:rsid w:val="00302E65"/>
    <w:rsid w:val="003030ED"/>
    <w:rsid w:val="0030377C"/>
    <w:rsid w:val="00303A6E"/>
    <w:rsid w:val="00303C51"/>
    <w:rsid w:val="00303DF9"/>
    <w:rsid w:val="00303FD9"/>
    <w:rsid w:val="0030433B"/>
    <w:rsid w:val="00304678"/>
    <w:rsid w:val="00304AD3"/>
    <w:rsid w:val="00305193"/>
    <w:rsid w:val="003052CD"/>
    <w:rsid w:val="003054D9"/>
    <w:rsid w:val="003055B6"/>
    <w:rsid w:val="00305604"/>
    <w:rsid w:val="0030584C"/>
    <w:rsid w:val="00305C63"/>
    <w:rsid w:val="00305CBD"/>
    <w:rsid w:val="00305D7C"/>
    <w:rsid w:val="00305EA6"/>
    <w:rsid w:val="0030603D"/>
    <w:rsid w:val="0030607B"/>
    <w:rsid w:val="0030610C"/>
    <w:rsid w:val="00306188"/>
    <w:rsid w:val="0030653C"/>
    <w:rsid w:val="0030655A"/>
    <w:rsid w:val="003067A9"/>
    <w:rsid w:val="003068F0"/>
    <w:rsid w:val="00306B64"/>
    <w:rsid w:val="00306CED"/>
    <w:rsid w:val="00306CFD"/>
    <w:rsid w:val="00306D5F"/>
    <w:rsid w:val="00306F62"/>
    <w:rsid w:val="00307123"/>
    <w:rsid w:val="0030744D"/>
    <w:rsid w:val="003078B8"/>
    <w:rsid w:val="00307A30"/>
    <w:rsid w:val="00307B5A"/>
    <w:rsid w:val="00307E5B"/>
    <w:rsid w:val="00310100"/>
    <w:rsid w:val="00310122"/>
    <w:rsid w:val="0031015F"/>
    <w:rsid w:val="00310456"/>
    <w:rsid w:val="003104C2"/>
    <w:rsid w:val="00310888"/>
    <w:rsid w:val="003109BA"/>
    <w:rsid w:val="003118F9"/>
    <w:rsid w:val="00311918"/>
    <w:rsid w:val="00311F3C"/>
    <w:rsid w:val="00311F9C"/>
    <w:rsid w:val="003120BE"/>
    <w:rsid w:val="00312202"/>
    <w:rsid w:val="0031221F"/>
    <w:rsid w:val="0031252D"/>
    <w:rsid w:val="003127A9"/>
    <w:rsid w:val="003128B5"/>
    <w:rsid w:val="00312E43"/>
    <w:rsid w:val="00313713"/>
    <w:rsid w:val="00313AEC"/>
    <w:rsid w:val="00313FB2"/>
    <w:rsid w:val="00314242"/>
    <w:rsid w:val="003143AB"/>
    <w:rsid w:val="003143BA"/>
    <w:rsid w:val="0031461B"/>
    <w:rsid w:val="003147AE"/>
    <w:rsid w:val="00314980"/>
    <w:rsid w:val="00314DF1"/>
    <w:rsid w:val="00314E24"/>
    <w:rsid w:val="00314EED"/>
    <w:rsid w:val="00314F86"/>
    <w:rsid w:val="00314FD6"/>
    <w:rsid w:val="0031522E"/>
    <w:rsid w:val="0031531A"/>
    <w:rsid w:val="00315607"/>
    <w:rsid w:val="0031598C"/>
    <w:rsid w:val="00315A01"/>
    <w:rsid w:val="00315FC8"/>
    <w:rsid w:val="003160F7"/>
    <w:rsid w:val="003165CE"/>
    <w:rsid w:val="00316F95"/>
    <w:rsid w:val="00316FF0"/>
    <w:rsid w:val="00317008"/>
    <w:rsid w:val="0031735A"/>
    <w:rsid w:val="0031752C"/>
    <w:rsid w:val="003177DA"/>
    <w:rsid w:val="003177E0"/>
    <w:rsid w:val="00317AD1"/>
    <w:rsid w:val="00317C74"/>
    <w:rsid w:val="00317EA4"/>
    <w:rsid w:val="00320253"/>
    <w:rsid w:val="00320345"/>
    <w:rsid w:val="00320590"/>
    <w:rsid w:val="003205F2"/>
    <w:rsid w:val="003206D4"/>
    <w:rsid w:val="00320E40"/>
    <w:rsid w:val="003210E3"/>
    <w:rsid w:val="00321138"/>
    <w:rsid w:val="0032124B"/>
    <w:rsid w:val="003215AA"/>
    <w:rsid w:val="003215D1"/>
    <w:rsid w:val="00321799"/>
    <w:rsid w:val="00321856"/>
    <w:rsid w:val="003219B7"/>
    <w:rsid w:val="00321B7D"/>
    <w:rsid w:val="00321D26"/>
    <w:rsid w:val="00321D95"/>
    <w:rsid w:val="003221AB"/>
    <w:rsid w:val="0032224E"/>
    <w:rsid w:val="0032231F"/>
    <w:rsid w:val="00322498"/>
    <w:rsid w:val="0032256F"/>
    <w:rsid w:val="0032276F"/>
    <w:rsid w:val="00322946"/>
    <w:rsid w:val="00322AD4"/>
    <w:rsid w:val="00323340"/>
    <w:rsid w:val="00323671"/>
    <w:rsid w:val="00323849"/>
    <w:rsid w:val="00323962"/>
    <w:rsid w:val="00323DEE"/>
    <w:rsid w:val="00323E9B"/>
    <w:rsid w:val="00323F39"/>
    <w:rsid w:val="0032400A"/>
    <w:rsid w:val="0032406E"/>
    <w:rsid w:val="003242D6"/>
    <w:rsid w:val="00324539"/>
    <w:rsid w:val="003246BC"/>
    <w:rsid w:val="00324B9E"/>
    <w:rsid w:val="00324E39"/>
    <w:rsid w:val="00324EEF"/>
    <w:rsid w:val="00325CB9"/>
    <w:rsid w:val="00325E11"/>
    <w:rsid w:val="00325F30"/>
    <w:rsid w:val="00325FA0"/>
    <w:rsid w:val="00326309"/>
    <w:rsid w:val="003263A1"/>
    <w:rsid w:val="0032644F"/>
    <w:rsid w:val="00326490"/>
    <w:rsid w:val="003265C2"/>
    <w:rsid w:val="00326665"/>
    <w:rsid w:val="003266DA"/>
    <w:rsid w:val="003268AD"/>
    <w:rsid w:val="00326990"/>
    <w:rsid w:val="00326A4E"/>
    <w:rsid w:val="00326B14"/>
    <w:rsid w:val="00326B80"/>
    <w:rsid w:val="00327053"/>
    <w:rsid w:val="00327295"/>
    <w:rsid w:val="0032729A"/>
    <w:rsid w:val="0032791E"/>
    <w:rsid w:val="00327E53"/>
    <w:rsid w:val="00330118"/>
    <w:rsid w:val="003309DD"/>
    <w:rsid w:val="00330C21"/>
    <w:rsid w:val="00330CF4"/>
    <w:rsid w:val="00330D13"/>
    <w:rsid w:val="00330D2F"/>
    <w:rsid w:val="00330FB1"/>
    <w:rsid w:val="00330FD3"/>
    <w:rsid w:val="00331090"/>
    <w:rsid w:val="0033148F"/>
    <w:rsid w:val="0033151A"/>
    <w:rsid w:val="003316E1"/>
    <w:rsid w:val="0033179E"/>
    <w:rsid w:val="003317CA"/>
    <w:rsid w:val="00331A43"/>
    <w:rsid w:val="00331ACE"/>
    <w:rsid w:val="00331DEE"/>
    <w:rsid w:val="00332097"/>
    <w:rsid w:val="0033237A"/>
    <w:rsid w:val="00332512"/>
    <w:rsid w:val="0033254E"/>
    <w:rsid w:val="00332A92"/>
    <w:rsid w:val="00332D17"/>
    <w:rsid w:val="00332DED"/>
    <w:rsid w:val="00332E11"/>
    <w:rsid w:val="00333359"/>
    <w:rsid w:val="003337CB"/>
    <w:rsid w:val="003338E9"/>
    <w:rsid w:val="00333DBA"/>
    <w:rsid w:val="00333E4E"/>
    <w:rsid w:val="00333EAB"/>
    <w:rsid w:val="00333EE6"/>
    <w:rsid w:val="003341DD"/>
    <w:rsid w:val="00334495"/>
    <w:rsid w:val="00334911"/>
    <w:rsid w:val="00334B80"/>
    <w:rsid w:val="00334BDC"/>
    <w:rsid w:val="00334BF3"/>
    <w:rsid w:val="00334E3E"/>
    <w:rsid w:val="00334EAA"/>
    <w:rsid w:val="00334F76"/>
    <w:rsid w:val="0033534E"/>
    <w:rsid w:val="003354D5"/>
    <w:rsid w:val="00335742"/>
    <w:rsid w:val="00335C81"/>
    <w:rsid w:val="00335E68"/>
    <w:rsid w:val="00336317"/>
    <w:rsid w:val="003364AA"/>
    <w:rsid w:val="00336604"/>
    <w:rsid w:val="003366A6"/>
    <w:rsid w:val="00336ADD"/>
    <w:rsid w:val="00336CFD"/>
    <w:rsid w:val="00337032"/>
    <w:rsid w:val="0033708B"/>
    <w:rsid w:val="003370BF"/>
    <w:rsid w:val="003374CD"/>
    <w:rsid w:val="00337512"/>
    <w:rsid w:val="00337770"/>
    <w:rsid w:val="00337AC8"/>
    <w:rsid w:val="00337DC4"/>
    <w:rsid w:val="003400D1"/>
    <w:rsid w:val="003403A1"/>
    <w:rsid w:val="0034091D"/>
    <w:rsid w:val="003415AF"/>
    <w:rsid w:val="00341BC8"/>
    <w:rsid w:val="00341E53"/>
    <w:rsid w:val="003421CD"/>
    <w:rsid w:val="003422FA"/>
    <w:rsid w:val="00342765"/>
    <w:rsid w:val="00342997"/>
    <w:rsid w:val="00342B65"/>
    <w:rsid w:val="00342D5A"/>
    <w:rsid w:val="00342EEA"/>
    <w:rsid w:val="003437BD"/>
    <w:rsid w:val="003441BC"/>
    <w:rsid w:val="0034427B"/>
    <w:rsid w:val="00344356"/>
    <w:rsid w:val="0034487E"/>
    <w:rsid w:val="00345110"/>
    <w:rsid w:val="00345281"/>
    <w:rsid w:val="003456DB"/>
    <w:rsid w:val="003458FF"/>
    <w:rsid w:val="00345AFA"/>
    <w:rsid w:val="00345DC7"/>
    <w:rsid w:val="00345FC5"/>
    <w:rsid w:val="0034611F"/>
    <w:rsid w:val="00346599"/>
    <w:rsid w:val="00346E43"/>
    <w:rsid w:val="0034702C"/>
    <w:rsid w:val="003471B4"/>
    <w:rsid w:val="0034758D"/>
    <w:rsid w:val="00347D7B"/>
    <w:rsid w:val="00347DCD"/>
    <w:rsid w:val="00347EEB"/>
    <w:rsid w:val="00350071"/>
    <w:rsid w:val="00350243"/>
    <w:rsid w:val="003504E3"/>
    <w:rsid w:val="00350660"/>
    <w:rsid w:val="00350893"/>
    <w:rsid w:val="00350E03"/>
    <w:rsid w:val="00350F74"/>
    <w:rsid w:val="00351024"/>
    <w:rsid w:val="0035115E"/>
    <w:rsid w:val="003512DA"/>
    <w:rsid w:val="0035137A"/>
    <w:rsid w:val="00351450"/>
    <w:rsid w:val="00351791"/>
    <w:rsid w:val="00351796"/>
    <w:rsid w:val="003519FF"/>
    <w:rsid w:val="00351A36"/>
    <w:rsid w:val="003523FF"/>
    <w:rsid w:val="003526A3"/>
    <w:rsid w:val="003527A8"/>
    <w:rsid w:val="003527AC"/>
    <w:rsid w:val="0035280F"/>
    <w:rsid w:val="0035283E"/>
    <w:rsid w:val="003529D6"/>
    <w:rsid w:val="00352DCD"/>
    <w:rsid w:val="00353093"/>
    <w:rsid w:val="00353891"/>
    <w:rsid w:val="00353D48"/>
    <w:rsid w:val="00353ED5"/>
    <w:rsid w:val="003545CD"/>
    <w:rsid w:val="00354787"/>
    <w:rsid w:val="00354A48"/>
    <w:rsid w:val="00354F05"/>
    <w:rsid w:val="00355796"/>
    <w:rsid w:val="00355D3E"/>
    <w:rsid w:val="00355D82"/>
    <w:rsid w:val="00355F12"/>
    <w:rsid w:val="00355F87"/>
    <w:rsid w:val="00355FBF"/>
    <w:rsid w:val="00356039"/>
    <w:rsid w:val="00356170"/>
    <w:rsid w:val="003565F8"/>
    <w:rsid w:val="003568B2"/>
    <w:rsid w:val="00356A77"/>
    <w:rsid w:val="00356B52"/>
    <w:rsid w:val="00356D9E"/>
    <w:rsid w:val="00356E6E"/>
    <w:rsid w:val="00356FB0"/>
    <w:rsid w:val="003571EB"/>
    <w:rsid w:val="003575A7"/>
    <w:rsid w:val="00357839"/>
    <w:rsid w:val="00357EC0"/>
    <w:rsid w:val="003608C9"/>
    <w:rsid w:val="00360BE6"/>
    <w:rsid w:val="0036113E"/>
    <w:rsid w:val="003612C2"/>
    <w:rsid w:val="003614F3"/>
    <w:rsid w:val="003617C5"/>
    <w:rsid w:val="003618C7"/>
    <w:rsid w:val="0036199E"/>
    <w:rsid w:val="00361B71"/>
    <w:rsid w:val="00361C41"/>
    <w:rsid w:val="00362635"/>
    <w:rsid w:val="00362969"/>
    <w:rsid w:val="00362BB2"/>
    <w:rsid w:val="00363137"/>
    <w:rsid w:val="00363361"/>
    <w:rsid w:val="003633E2"/>
    <w:rsid w:val="003633F7"/>
    <w:rsid w:val="00363582"/>
    <w:rsid w:val="0036375B"/>
    <w:rsid w:val="0036377E"/>
    <w:rsid w:val="00363B46"/>
    <w:rsid w:val="00363FD7"/>
    <w:rsid w:val="003640CE"/>
    <w:rsid w:val="003648A5"/>
    <w:rsid w:val="003649A8"/>
    <w:rsid w:val="00364E82"/>
    <w:rsid w:val="00364E87"/>
    <w:rsid w:val="00364EF0"/>
    <w:rsid w:val="003650D5"/>
    <w:rsid w:val="003658E2"/>
    <w:rsid w:val="00366167"/>
    <w:rsid w:val="0036646B"/>
    <w:rsid w:val="00366A41"/>
    <w:rsid w:val="00366EEB"/>
    <w:rsid w:val="00367085"/>
    <w:rsid w:val="00367096"/>
    <w:rsid w:val="00367139"/>
    <w:rsid w:val="00367297"/>
    <w:rsid w:val="0036734A"/>
    <w:rsid w:val="003676A2"/>
    <w:rsid w:val="0036773E"/>
    <w:rsid w:val="003677BE"/>
    <w:rsid w:val="00367803"/>
    <w:rsid w:val="00367A5E"/>
    <w:rsid w:val="003701D8"/>
    <w:rsid w:val="00370319"/>
    <w:rsid w:val="003704AE"/>
    <w:rsid w:val="003707C6"/>
    <w:rsid w:val="0037089F"/>
    <w:rsid w:val="003708F9"/>
    <w:rsid w:val="0037092D"/>
    <w:rsid w:val="00370B5A"/>
    <w:rsid w:val="00371217"/>
    <w:rsid w:val="00371407"/>
    <w:rsid w:val="003718FB"/>
    <w:rsid w:val="003721EE"/>
    <w:rsid w:val="003722BB"/>
    <w:rsid w:val="0037271A"/>
    <w:rsid w:val="003727EA"/>
    <w:rsid w:val="003728FD"/>
    <w:rsid w:val="003729FD"/>
    <w:rsid w:val="00372B5A"/>
    <w:rsid w:val="00372C13"/>
    <w:rsid w:val="00372D95"/>
    <w:rsid w:val="003734B3"/>
    <w:rsid w:val="00373508"/>
    <w:rsid w:val="0037354F"/>
    <w:rsid w:val="003735AC"/>
    <w:rsid w:val="00373731"/>
    <w:rsid w:val="00373789"/>
    <w:rsid w:val="00373BAE"/>
    <w:rsid w:val="003743DF"/>
    <w:rsid w:val="00374655"/>
    <w:rsid w:val="00374823"/>
    <w:rsid w:val="00374AEF"/>
    <w:rsid w:val="00374CAD"/>
    <w:rsid w:val="00374CBF"/>
    <w:rsid w:val="00374F08"/>
    <w:rsid w:val="003754BA"/>
    <w:rsid w:val="00375AB3"/>
    <w:rsid w:val="00375F2A"/>
    <w:rsid w:val="00375FFD"/>
    <w:rsid w:val="00376114"/>
    <w:rsid w:val="003761FA"/>
    <w:rsid w:val="00376500"/>
    <w:rsid w:val="00376988"/>
    <w:rsid w:val="003769D1"/>
    <w:rsid w:val="00376B3D"/>
    <w:rsid w:val="00376D75"/>
    <w:rsid w:val="00376EC6"/>
    <w:rsid w:val="00377065"/>
    <w:rsid w:val="00377071"/>
    <w:rsid w:val="0037708C"/>
    <w:rsid w:val="003770BE"/>
    <w:rsid w:val="003774A3"/>
    <w:rsid w:val="00377745"/>
    <w:rsid w:val="0037776A"/>
    <w:rsid w:val="00377827"/>
    <w:rsid w:val="0037784B"/>
    <w:rsid w:val="00377A88"/>
    <w:rsid w:val="00377AC8"/>
    <w:rsid w:val="00377B59"/>
    <w:rsid w:val="00377C11"/>
    <w:rsid w:val="00377DFD"/>
    <w:rsid w:val="00377EA1"/>
    <w:rsid w:val="00377EA6"/>
    <w:rsid w:val="003800B9"/>
    <w:rsid w:val="00380269"/>
    <w:rsid w:val="003805E1"/>
    <w:rsid w:val="00380846"/>
    <w:rsid w:val="0038085B"/>
    <w:rsid w:val="00380AFD"/>
    <w:rsid w:val="00380FDA"/>
    <w:rsid w:val="003810C4"/>
    <w:rsid w:val="003810E8"/>
    <w:rsid w:val="00381368"/>
    <w:rsid w:val="00381481"/>
    <w:rsid w:val="003815D9"/>
    <w:rsid w:val="00381668"/>
    <w:rsid w:val="00381742"/>
    <w:rsid w:val="00381889"/>
    <w:rsid w:val="00381916"/>
    <w:rsid w:val="00381CF0"/>
    <w:rsid w:val="00381E68"/>
    <w:rsid w:val="00382120"/>
    <w:rsid w:val="003822E3"/>
    <w:rsid w:val="003825FF"/>
    <w:rsid w:val="00382BEE"/>
    <w:rsid w:val="00382F25"/>
    <w:rsid w:val="003831DE"/>
    <w:rsid w:val="003836FA"/>
    <w:rsid w:val="00383872"/>
    <w:rsid w:val="003838DA"/>
    <w:rsid w:val="00383E09"/>
    <w:rsid w:val="00384187"/>
    <w:rsid w:val="003842AA"/>
    <w:rsid w:val="003842B7"/>
    <w:rsid w:val="0038440D"/>
    <w:rsid w:val="00384434"/>
    <w:rsid w:val="00384A78"/>
    <w:rsid w:val="00384C87"/>
    <w:rsid w:val="00384D2A"/>
    <w:rsid w:val="00384E52"/>
    <w:rsid w:val="003852A2"/>
    <w:rsid w:val="0038534A"/>
    <w:rsid w:val="00385484"/>
    <w:rsid w:val="003855D4"/>
    <w:rsid w:val="00385784"/>
    <w:rsid w:val="00386211"/>
    <w:rsid w:val="003868BD"/>
    <w:rsid w:val="00386A3E"/>
    <w:rsid w:val="00386FBD"/>
    <w:rsid w:val="00387187"/>
    <w:rsid w:val="003871A4"/>
    <w:rsid w:val="00387304"/>
    <w:rsid w:val="0038735C"/>
    <w:rsid w:val="00387791"/>
    <w:rsid w:val="003877F5"/>
    <w:rsid w:val="0039001B"/>
    <w:rsid w:val="0039002D"/>
    <w:rsid w:val="0039009A"/>
    <w:rsid w:val="00390856"/>
    <w:rsid w:val="00390914"/>
    <w:rsid w:val="0039096E"/>
    <w:rsid w:val="00390CDE"/>
    <w:rsid w:val="00391243"/>
    <w:rsid w:val="00391770"/>
    <w:rsid w:val="003918A5"/>
    <w:rsid w:val="003918FB"/>
    <w:rsid w:val="00391A06"/>
    <w:rsid w:val="00391B20"/>
    <w:rsid w:val="00391B9A"/>
    <w:rsid w:val="00391F37"/>
    <w:rsid w:val="00391F66"/>
    <w:rsid w:val="003924A4"/>
    <w:rsid w:val="0039251C"/>
    <w:rsid w:val="0039269D"/>
    <w:rsid w:val="003926B9"/>
    <w:rsid w:val="00392B02"/>
    <w:rsid w:val="00392B33"/>
    <w:rsid w:val="00392D66"/>
    <w:rsid w:val="00392E96"/>
    <w:rsid w:val="00392F26"/>
    <w:rsid w:val="003930B3"/>
    <w:rsid w:val="003933F1"/>
    <w:rsid w:val="003934E1"/>
    <w:rsid w:val="003938D3"/>
    <w:rsid w:val="003939F2"/>
    <w:rsid w:val="00393A36"/>
    <w:rsid w:val="00393A95"/>
    <w:rsid w:val="00393D05"/>
    <w:rsid w:val="00393E86"/>
    <w:rsid w:val="003946E1"/>
    <w:rsid w:val="00394969"/>
    <w:rsid w:val="00394D37"/>
    <w:rsid w:val="00394DCA"/>
    <w:rsid w:val="00395136"/>
    <w:rsid w:val="003953DB"/>
    <w:rsid w:val="003954C2"/>
    <w:rsid w:val="0039583B"/>
    <w:rsid w:val="00395907"/>
    <w:rsid w:val="00395ED2"/>
    <w:rsid w:val="00395F0B"/>
    <w:rsid w:val="0039623A"/>
    <w:rsid w:val="0039623F"/>
    <w:rsid w:val="00396266"/>
    <w:rsid w:val="00396406"/>
    <w:rsid w:val="00396829"/>
    <w:rsid w:val="00396AD6"/>
    <w:rsid w:val="00396B81"/>
    <w:rsid w:val="00396C46"/>
    <w:rsid w:val="00396DA5"/>
    <w:rsid w:val="00396F8E"/>
    <w:rsid w:val="00397051"/>
    <w:rsid w:val="0039723A"/>
    <w:rsid w:val="003974A7"/>
    <w:rsid w:val="00397910"/>
    <w:rsid w:val="00397BDC"/>
    <w:rsid w:val="00397E12"/>
    <w:rsid w:val="003A001F"/>
    <w:rsid w:val="003A00A4"/>
    <w:rsid w:val="003A03C3"/>
    <w:rsid w:val="003A0417"/>
    <w:rsid w:val="003A064E"/>
    <w:rsid w:val="003A0753"/>
    <w:rsid w:val="003A0757"/>
    <w:rsid w:val="003A0920"/>
    <w:rsid w:val="003A0A87"/>
    <w:rsid w:val="003A0C07"/>
    <w:rsid w:val="003A0C51"/>
    <w:rsid w:val="003A0EC8"/>
    <w:rsid w:val="003A132B"/>
    <w:rsid w:val="003A1385"/>
    <w:rsid w:val="003A1C00"/>
    <w:rsid w:val="003A1CB7"/>
    <w:rsid w:val="003A1D4A"/>
    <w:rsid w:val="003A202A"/>
    <w:rsid w:val="003A20E9"/>
    <w:rsid w:val="003A2341"/>
    <w:rsid w:val="003A23C4"/>
    <w:rsid w:val="003A2511"/>
    <w:rsid w:val="003A25BF"/>
    <w:rsid w:val="003A2DFB"/>
    <w:rsid w:val="003A2E77"/>
    <w:rsid w:val="003A3027"/>
    <w:rsid w:val="003A3288"/>
    <w:rsid w:val="003A33D7"/>
    <w:rsid w:val="003A344B"/>
    <w:rsid w:val="003A3626"/>
    <w:rsid w:val="003A3880"/>
    <w:rsid w:val="003A3C39"/>
    <w:rsid w:val="003A3CB5"/>
    <w:rsid w:val="003A40AE"/>
    <w:rsid w:val="003A430F"/>
    <w:rsid w:val="003A458D"/>
    <w:rsid w:val="003A46D8"/>
    <w:rsid w:val="003A4BCA"/>
    <w:rsid w:val="003A4E6A"/>
    <w:rsid w:val="003A5046"/>
    <w:rsid w:val="003A51B8"/>
    <w:rsid w:val="003A54B9"/>
    <w:rsid w:val="003A56A1"/>
    <w:rsid w:val="003A58DB"/>
    <w:rsid w:val="003A5957"/>
    <w:rsid w:val="003A5C5A"/>
    <w:rsid w:val="003A5C7F"/>
    <w:rsid w:val="003A5DFF"/>
    <w:rsid w:val="003A5E69"/>
    <w:rsid w:val="003A5EC3"/>
    <w:rsid w:val="003A5F99"/>
    <w:rsid w:val="003A66C5"/>
    <w:rsid w:val="003A679A"/>
    <w:rsid w:val="003A681B"/>
    <w:rsid w:val="003A7035"/>
    <w:rsid w:val="003A72C6"/>
    <w:rsid w:val="003A74AE"/>
    <w:rsid w:val="003A7990"/>
    <w:rsid w:val="003B0558"/>
    <w:rsid w:val="003B0957"/>
    <w:rsid w:val="003B0A99"/>
    <w:rsid w:val="003B0EAF"/>
    <w:rsid w:val="003B0EBA"/>
    <w:rsid w:val="003B0F3D"/>
    <w:rsid w:val="003B1155"/>
    <w:rsid w:val="003B1262"/>
    <w:rsid w:val="003B12B3"/>
    <w:rsid w:val="003B147A"/>
    <w:rsid w:val="003B14BD"/>
    <w:rsid w:val="003B15D3"/>
    <w:rsid w:val="003B1909"/>
    <w:rsid w:val="003B1958"/>
    <w:rsid w:val="003B1A4F"/>
    <w:rsid w:val="003B1CDA"/>
    <w:rsid w:val="003B200F"/>
    <w:rsid w:val="003B2615"/>
    <w:rsid w:val="003B27B0"/>
    <w:rsid w:val="003B2B43"/>
    <w:rsid w:val="003B2C59"/>
    <w:rsid w:val="003B2CF6"/>
    <w:rsid w:val="003B2DA8"/>
    <w:rsid w:val="003B335F"/>
    <w:rsid w:val="003B3523"/>
    <w:rsid w:val="003B35A6"/>
    <w:rsid w:val="003B35B8"/>
    <w:rsid w:val="003B3747"/>
    <w:rsid w:val="003B3870"/>
    <w:rsid w:val="003B3AEF"/>
    <w:rsid w:val="003B3EE2"/>
    <w:rsid w:val="003B3FFF"/>
    <w:rsid w:val="003B41D7"/>
    <w:rsid w:val="003B4341"/>
    <w:rsid w:val="003B43BF"/>
    <w:rsid w:val="003B481D"/>
    <w:rsid w:val="003B49D7"/>
    <w:rsid w:val="003B4C7B"/>
    <w:rsid w:val="003B4F25"/>
    <w:rsid w:val="003B509F"/>
    <w:rsid w:val="003B5208"/>
    <w:rsid w:val="003B52C9"/>
    <w:rsid w:val="003B57BD"/>
    <w:rsid w:val="003B57FA"/>
    <w:rsid w:val="003B5D8B"/>
    <w:rsid w:val="003B5E48"/>
    <w:rsid w:val="003B603B"/>
    <w:rsid w:val="003B63A2"/>
    <w:rsid w:val="003B63DB"/>
    <w:rsid w:val="003B6693"/>
    <w:rsid w:val="003B67DC"/>
    <w:rsid w:val="003B67F9"/>
    <w:rsid w:val="003B6A60"/>
    <w:rsid w:val="003B7332"/>
    <w:rsid w:val="003B73B6"/>
    <w:rsid w:val="003B7427"/>
    <w:rsid w:val="003B750C"/>
    <w:rsid w:val="003B7C39"/>
    <w:rsid w:val="003C00ED"/>
    <w:rsid w:val="003C034D"/>
    <w:rsid w:val="003C0776"/>
    <w:rsid w:val="003C08B4"/>
    <w:rsid w:val="003C099B"/>
    <w:rsid w:val="003C0B8B"/>
    <w:rsid w:val="003C1013"/>
    <w:rsid w:val="003C11C6"/>
    <w:rsid w:val="003C1478"/>
    <w:rsid w:val="003C14A2"/>
    <w:rsid w:val="003C1ADF"/>
    <w:rsid w:val="003C1BF5"/>
    <w:rsid w:val="003C1BFB"/>
    <w:rsid w:val="003C1FAE"/>
    <w:rsid w:val="003C21F4"/>
    <w:rsid w:val="003C22C3"/>
    <w:rsid w:val="003C29E2"/>
    <w:rsid w:val="003C2A4F"/>
    <w:rsid w:val="003C2A86"/>
    <w:rsid w:val="003C2BE6"/>
    <w:rsid w:val="003C2C00"/>
    <w:rsid w:val="003C359C"/>
    <w:rsid w:val="003C381A"/>
    <w:rsid w:val="003C3CD4"/>
    <w:rsid w:val="003C3CF2"/>
    <w:rsid w:val="003C3D6A"/>
    <w:rsid w:val="003C405F"/>
    <w:rsid w:val="003C407E"/>
    <w:rsid w:val="003C41E0"/>
    <w:rsid w:val="003C45B7"/>
    <w:rsid w:val="003C4648"/>
    <w:rsid w:val="003C5107"/>
    <w:rsid w:val="003C510A"/>
    <w:rsid w:val="003C522B"/>
    <w:rsid w:val="003C53CC"/>
    <w:rsid w:val="003C53CD"/>
    <w:rsid w:val="003C5473"/>
    <w:rsid w:val="003C5AA8"/>
    <w:rsid w:val="003C5D82"/>
    <w:rsid w:val="003C60A7"/>
    <w:rsid w:val="003C6387"/>
    <w:rsid w:val="003C668D"/>
    <w:rsid w:val="003C66E6"/>
    <w:rsid w:val="003C691F"/>
    <w:rsid w:val="003C69B5"/>
    <w:rsid w:val="003C6D08"/>
    <w:rsid w:val="003C6D16"/>
    <w:rsid w:val="003C72D9"/>
    <w:rsid w:val="003C73B8"/>
    <w:rsid w:val="003C77B8"/>
    <w:rsid w:val="003C7CE1"/>
    <w:rsid w:val="003C7E73"/>
    <w:rsid w:val="003D026D"/>
    <w:rsid w:val="003D029C"/>
    <w:rsid w:val="003D05B5"/>
    <w:rsid w:val="003D0997"/>
    <w:rsid w:val="003D0EE0"/>
    <w:rsid w:val="003D14E4"/>
    <w:rsid w:val="003D16D8"/>
    <w:rsid w:val="003D1C68"/>
    <w:rsid w:val="003D247F"/>
    <w:rsid w:val="003D2499"/>
    <w:rsid w:val="003D25E9"/>
    <w:rsid w:val="003D271A"/>
    <w:rsid w:val="003D27D7"/>
    <w:rsid w:val="003D28B2"/>
    <w:rsid w:val="003D2BCA"/>
    <w:rsid w:val="003D2D8F"/>
    <w:rsid w:val="003D347B"/>
    <w:rsid w:val="003D34CD"/>
    <w:rsid w:val="003D356D"/>
    <w:rsid w:val="003D3B06"/>
    <w:rsid w:val="003D3C25"/>
    <w:rsid w:val="003D42CD"/>
    <w:rsid w:val="003D4376"/>
    <w:rsid w:val="003D4504"/>
    <w:rsid w:val="003D468B"/>
    <w:rsid w:val="003D49D0"/>
    <w:rsid w:val="003D4C90"/>
    <w:rsid w:val="003D526C"/>
    <w:rsid w:val="003D5292"/>
    <w:rsid w:val="003D5526"/>
    <w:rsid w:val="003D558A"/>
    <w:rsid w:val="003D59A0"/>
    <w:rsid w:val="003D657B"/>
    <w:rsid w:val="003D6757"/>
    <w:rsid w:val="003D6849"/>
    <w:rsid w:val="003D6C27"/>
    <w:rsid w:val="003D6FDF"/>
    <w:rsid w:val="003D6FEE"/>
    <w:rsid w:val="003D756B"/>
    <w:rsid w:val="003D79C0"/>
    <w:rsid w:val="003D7AE8"/>
    <w:rsid w:val="003D7CB8"/>
    <w:rsid w:val="003D7E6B"/>
    <w:rsid w:val="003D7EB8"/>
    <w:rsid w:val="003E014B"/>
    <w:rsid w:val="003E074C"/>
    <w:rsid w:val="003E1013"/>
    <w:rsid w:val="003E1127"/>
    <w:rsid w:val="003E11CB"/>
    <w:rsid w:val="003E11D6"/>
    <w:rsid w:val="003E1390"/>
    <w:rsid w:val="003E143E"/>
    <w:rsid w:val="003E1A13"/>
    <w:rsid w:val="003E1C5E"/>
    <w:rsid w:val="003E1F2C"/>
    <w:rsid w:val="003E1F69"/>
    <w:rsid w:val="003E1F84"/>
    <w:rsid w:val="003E2003"/>
    <w:rsid w:val="003E21C4"/>
    <w:rsid w:val="003E2324"/>
    <w:rsid w:val="003E257B"/>
    <w:rsid w:val="003E2748"/>
    <w:rsid w:val="003E2C4B"/>
    <w:rsid w:val="003E3227"/>
    <w:rsid w:val="003E3265"/>
    <w:rsid w:val="003E3350"/>
    <w:rsid w:val="003E3556"/>
    <w:rsid w:val="003E36CF"/>
    <w:rsid w:val="003E392A"/>
    <w:rsid w:val="003E3BE9"/>
    <w:rsid w:val="003E3C0D"/>
    <w:rsid w:val="003E3C6F"/>
    <w:rsid w:val="003E3CBB"/>
    <w:rsid w:val="003E3D16"/>
    <w:rsid w:val="003E3D57"/>
    <w:rsid w:val="003E3E6C"/>
    <w:rsid w:val="003E414E"/>
    <w:rsid w:val="003E42DC"/>
    <w:rsid w:val="003E45C1"/>
    <w:rsid w:val="003E4679"/>
    <w:rsid w:val="003E4BC4"/>
    <w:rsid w:val="003E4FBF"/>
    <w:rsid w:val="003E4FD8"/>
    <w:rsid w:val="003E5087"/>
    <w:rsid w:val="003E547E"/>
    <w:rsid w:val="003E5801"/>
    <w:rsid w:val="003E584B"/>
    <w:rsid w:val="003E5E3F"/>
    <w:rsid w:val="003E620D"/>
    <w:rsid w:val="003E6571"/>
    <w:rsid w:val="003E68D4"/>
    <w:rsid w:val="003E6B62"/>
    <w:rsid w:val="003E738F"/>
    <w:rsid w:val="003E73AA"/>
    <w:rsid w:val="003E744E"/>
    <w:rsid w:val="003E7B16"/>
    <w:rsid w:val="003E7DA8"/>
    <w:rsid w:val="003E7E9A"/>
    <w:rsid w:val="003F00AA"/>
    <w:rsid w:val="003F0164"/>
    <w:rsid w:val="003F01B5"/>
    <w:rsid w:val="003F01DD"/>
    <w:rsid w:val="003F035A"/>
    <w:rsid w:val="003F0445"/>
    <w:rsid w:val="003F077E"/>
    <w:rsid w:val="003F0BAB"/>
    <w:rsid w:val="003F0F96"/>
    <w:rsid w:val="003F19F9"/>
    <w:rsid w:val="003F1AEE"/>
    <w:rsid w:val="003F1DEE"/>
    <w:rsid w:val="003F232B"/>
    <w:rsid w:val="003F239E"/>
    <w:rsid w:val="003F252F"/>
    <w:rsid w:val="003F2544"/>
    <w:rsid w:val="003F2A8F"/>
    <w:rsid w:val="003F2AF5"/>
    <w:rsid w:val="003F2C08"/>
    <w:rsid w:val="003F2DCF"/>
    <w:rsid w:val="003F2F5C"/>
    <w:rsid w:val="003F30BB"/>
    <w:rsid w:val="003F3276"/>
    <w:rsid w:val="003F3935"/>
    <w:rsid w:val="003F3B62"/>
    <w:rsid w:val="003F3E41"/>
    <w:rsid w:val="003F3FA9"/>
    <w:rsid w:val="003F4218"/>
    <w:rsid w:val="003F423B"/>
    <w:rsid w:val="003F43AE"/>
    <w:rsid w:val="003F45B1"/>
    <w:rsid w:val="003F46D1"/>
    <w:rsid w:val="003F492A"/>
    <w:rsid w:val="003F493C"/>
    <w:rsid w:val="003F500A"/>
    <w:rsid w:val="003F55FC"/>
    <w:rsid w:val="003F5ABF"/>
    <w:rsid w:val="003F6335"/>
    <w:rsid w:val="003F67D9"/>
    <w:rsid w:val="003F6887"/>
    <w:rsid w:val="003F68CE"/>
    <w:rsid w:val="003F6A68"/>
    <w:rsid w:val="003F6C04"/>
    <w:rsid w:val="003F720B"/>
    <w:rsid w:val="003F72E8"/>
    <w:rsid w:val="003F7614"/>
    <w:rsid w:val="003F7623"/>
    <w:rsid w:val="003F7A10"/>
    <w:rsid w:val="003F7AB4"/>
    <w:rsid w:val="003F7BF0"/>
    <w:rsid w:val="003F7E32"/>
    <w:rsid w:val="003F7E6F"/>
    <w:rsid w:val="004005F9"/>
    <w:rsid w:val="00400BBD"/>
    <w:rsid w:val="00400C39"/>
    <w:rsid w:val="00400CA7"/>
    <w:rsid w:val="00400CCC"/>
    <w:rsid w:val="00401027"/>
    <w:rsid w:val="004010B6"/>
    <w:rsid w:val="004010F6"/>
    <w:rsid w:val="004012F9"/>
    <w:rsid w:val="00401457"/>
    <w:rsid w:val="0040175D"/>
    <w:rsid w:val="00401CF4"/>
    <w:rsid w:val="00401EEF"/>
    <w:rsid w:val="00401F81"/>
    <w:rsid w:val="004021E0"/>
    <w:rsid w:val="0040247C"/>
    <w:rsid w:val="00402521"/>
    <w:rsid w:val="00402834"/>
    <w:rsid w:val="00402DEA"/>
    <w:rsid w:val="00403178"/>
    <w:rsid w:val="0040350F"/>
    <w:rsid w:val="0040388A"/>
    <w:rsid w:val="004038C6"/>
    <w:rsid w:val="004039FF"/>
    <w:rsid w:val="00403C8B"/>
    <w:rsid w:val="00403E1D"/>
    <w:rsid w:val="00404052"/>
    <w:rsid w:val="004041F7"/>
    <w:rsid w:val="00404305"/>
    <w:rsid w:val="004044BA"/>
    <w:rsid w:val="00404716"/>
    <w:rsid w:val="00404798"/>
    <w:rsid w:val="0040483C"/>
    <w:rsid w:val="00404A7A"/>
    <w:rsid w:val="00404AD8"/>
    <w:rsid w:val="00404C40"/>
    <w:rsid w:val="00404DD5"/>
    <w:rsid w:val="00404F5A"/>
    <w:rsid w:val="00405006"/>
    <w:rsid w:val="004051A7"/>
    <w:rsid w:val="0040561C"/>
    <w:rsid w:val="004056D4"/>
    <w:rsid w:val="00405D65"/>
    <w:rsid w:val="004065F0"/>
    <w:rsid w:val="00406736"/>
    <w:rsid w:val="00406AC1"/>
    <w:rsid w:val="004071CE"/>
    <w:rsid w:val="004072BA"/>
    <w:rsid w:val="00407467"/>
    <w:rsid w:val="004076AF"/>
    <w:rsid w:val="004079DF"/>
    <w:rsid w:val="00407DF8"/>
    <w:rsid w:val="00407E6D"/>
    <w:rsid w:val="00407E81"/>
    <w:rsid w:val="0041010C"/>
    <w:rsid w:val="0041014B"/>
    <w:rsid w:val="004104F1"/>
    <w:rsid w:val="0041055D"/>
    <w:rsid w:val="004107A7"/>
    <w:rsid w:val="00410ACA"/>
    <w:rsid w:val="00410AEB"/>
    <w:rsid w:val="00410E71"/>
    <w:rsid w:val="00411696"/>
    <w:rsid w:val="00411A9B"/>
    <w:rsid w:val="00411AD1"/>
    <w:rsid w:val="00411CEC"/>
    <w:rsid w:val="00411F68"/>
    <w:rsid w:val="00412734"/>
    <w:rsid w:val="00412787"/>
    <w:rsid w:val="00412959"/>
    <w:rsid w:val="00412B95"/>
    <w:rsid w:val="00412CE7"/>
    <w:rsid w:val="00413250"/>
    <w:rsid w:val="004138FA"/>
    <w:rsid w:val="00413A8D"/>
    <w:rsid w:val="00413DCD"/>
    <w:rsid w:val="00413FDF"/>
    <w:rsid w:val="0041414B"/>
    <w:rsid w:val="004141DA"/>
    <w:rsid w:val="004141F7"/>
    <w:rsid w:val="0041520B"/>
    <w:rsid w:val="00415383"/>
    <w:rsid w:val="00415937"/>
    <w:rsid w:val="00415ECE"/>
    <w:rsid w:val="00416176"/>
    <w:rsid w:val="00416219"/>
    <w:rsid w:val="00416795"/>
    <w:rsid w:val="004169E9"/>
    <w:rsid w:val="00416E0B"/>
    <w:rsid w:val="00417180"/>
    <w:rsid w:val="00417435"/>
    <w:rsid w:val="00417550"/>
    <w:rsid w:val="00417761"/>
    <w:rsid w:val="00417C31"/>
    <w:rsid w:val="00417D0F"/>
    <w:rsid w:val="00420380"/>
    <w:rsid w:val="00420532"/>
    <w:rsid w:val="0042086A"/>
    <w:rsid w:val="00420B2A"/>
    <w:rsid w:val="00420C65"/>
    <w:rsid w:val="00420E0E"/>
    <w:rsid w:val="00420E80"/>
    <w:rsid w:val="004210BE"/>
    <w:rsid w:val="004210E6"/>
    <w:rsid w:val="00421241"/>
    <w:rsid w:val="004214EC"/>
    <w:rsid w:val="0042158C"/>
    <w:rsid w:val="00421692"/>
    <w:rsid w:val="0042196B"/>
    <w:rsid w:val="00421A2F"/>
    <w:rsid w:val="00421B25"/>
    <w:rsid w:val="00421C75"/>
    <w:rsid w:val="00421DAE"/>
    <w:rsid w:val="004220A8"/>
    <w:rsid w:val="004225F1"/>
    <w:rsid w:val="004226BE"/>
    <w:rsid w:val="004227FD"/>
    <w:rsid w:val="00422969"/>
    <w:rsid w:val="00422AA2"/>
    <w:rsid w:val="00422E48"/>
    <w:rsid w:val="00422FB3"/>
    <w:rsid w:val="0042309A"/>
    <w:rsid w:val="00423527"/>
    <w:rsid w:val="00423608"/>
    <w:rsid w:val="0042373F"/>
    <w:rsid w:val="004238B7"/>
    <w:rsid w:val="004238BA"/>
    <w:rsid w:val="00423D98"/>
    <w:rsid w:val="00423F16"/>
    <w:rsid w:val="00423FF3"/>
    <w:rsid w:val="00424386"/>
    <w:rsid w:val="0042471E"/>
    <w:rsid w:val="00424946"/>
    <w:rsid w:val="0042497B"/>
    <w:rsid w:val="00424ACF"/>
    <w:rsid w:val="00424F3B"/>
    <w:rsid w:val="004257D9"/>
    <w:rsid w:val="00425800"/>
    <w:rsid w:val="0042589F"/>
    <w:rsid w:val="00425920"/>
    <w:rsid w:val="004259BE"/>
    <w:rsid w:val="00425FF4"/>
    <w:rsid w:val="0042632C"/>
    <w:rsid w:val="004268D5"/>
    <w:rsid w:val="004269B9"/>
    <w:rsid w:val="00426EFD"/>
    <w:rsid w:val="004270C0"/>
    <w:rsid w:val="00427338"/>
    <w:rsid w:val="00427386"/>
    <w:rsid w:val="00427533"/>
    <w:rsid w:val="00427578"/>
    <w:rsid w:val="00427644"/>
    <w:rsid w:val="0042785A"/>
    <w:rsid w:val="0042790C"/>
    <w:rsid w:val="0043032A"/>
    <w:rsid w:val="00430559"/>
    <w:rsid w:val="0043084B"/>
    <w:rsid w:val="00430898"/>
    <w:rsid w:val="00430FE0"/>
    <w:rsid w:val="00431124"/>
    <w:rsid w:val="0043154C"/>
    <w:rsid w:val="0043184C"/>
    <w:rsid w:val="004319A2"/>
    <w:rsid w:val="00431EA8"/>
    <w:rsid w:val="00431FC9"/>
    <w:rsid w:val="00432350"/>
    <w:rsid w:val="004324A2"/>
    <w:rsid w:val="004328E5"/>
    <w:rsid w:val="00432A62"/>
    <w:rsid w:val="00432A87"/>
    <w:rsid w:val="00432AD7"/>
    <w:rsid w:val="00432CDC"/>
    <w:rsid w:val="00432D2C"/>
    <w:rsid w:val="0043387F"/>
    <w:rsid w:val="00433B9D"/>
    <w:rsid w:val="00434060"/>
    <w:rsid w:val="0043419F"/>
    <w:rsid w:val="00434246"/>
    <w:rsid w:val="00434269"/>
    <w:rsid w:val="0043434A"/>
    <w:rsid w:val="00434690"/>
    <w:rsid w:val="004347A5"/>
    <w:rsid w:val="00434809"/>
    <w:rsid w:val="00434B28"/>
    <w:rsid w:val="004351B7"/>
    <w:rsid w:val="004357D2"/>
    <w:rsid w:val="00435A5B"/>
    <w:rsid w:val="004363BE"/>
    <w:rsid w:val="00436543"/>
    <w:rsid w:val="00436E5E"/>
    <w:rsid w:val="0043703A"/>
    <w:rsid w:val="0043721D"/>
    <w:rsid w:val="004373F9"/>
    <w:rsid w:val="00437433"/>
    <w:rsid w:val="00437548"/>
    <w:rsid w:val="00437765"/>
    <w:rsid w:val="004378BB"/>
    <w:rsid w:val="00437F10"/>
    <w:rsid w:val="004405DF"/>
    <w:rsid w:val="004406CA"/>
    <w:rsid w:val="00440C95"/>
    <w:rsid w:val="00440EFF"/>
    <w:rsid w:val="00441455"/>
    <w:rsid w:val="00441530"/>
    <w:rsid w:val="0044162F"/>
    <w:rsid w:val="00441751"/>
    <w:rsid w:val="0044197A"/>
    <w:rsid w:val="00441DAB"/>
    <w:rsid w:val="00441E0A"/>
    <w:rsid w:val="00441F20"/>
    <w:rsid w:val="00441F9C"/>
    <w:rsid w:val="00442307"/>
    <w:rsid w:val="004424C9"/>
    <w:rsid w:val="00442825"/>
    <w:rsid w:val="00442A79"/>
    <w:rsid w:val="00442AA3"/>
    <w:rsid w:val="00442DD7"/>
    <w:rsid w:val="004430B6"/>
    <w:rsid w:val="004435A6"/>
    <w:rsid w:val="00443710"/>
    <w:rsid w:val="0044378F"/>
    <w:rsid w:val="00443B0D"/>
    <w:rsid w:val="00443CE4"/>
    <w:rsid w:val="00443EA3"/>
    <w:rsid w:val="004441D4"/>
    <w:rsid w:val="004442CF"/>
    <w:rsid w:val="00444D16"/>
    <w:rsid w:val="00444DA4"/>
    <w:rsid w:val="004454C9"/>
    <w:rsid w:val="0044567D"/>
    <w:rsid w:val="00445A0A"/>
    <w:rsid w:val="00445B5A"/>
    <w:rsid w:val="00445C7F"/>
    <w:rsid w:val="00445CC1"/>
    <w:rsid w:val="00445DC7"/>
    <w:rsid w:val="00445E5C"/>
    <w:rsid w:val="00446203"/>
    <w:rsid w:val="004463F1"/>
    <w:rsid w:val="00446DD4"/>
    <w:rsid w:val="00447049"/>
    <w:rsid w:val="004471F6"/>
    <w:rsid w:val="00447A1A"/>
    <w:rsid w:val="00447BEC"/>
    <w:rsid w:val="00447C73"/>
    <w:rsid w:val="00447CB4"/>
    <w:rsid w:val="00447CE2"/>
    <w:rsid w:val="00450053"/>
    <w:rsid w:val="00450273"/>
    <w:rsid w:val="004502DD"/>
    <w:rsid w:val="0045077A"/>
    <w:rsid w:val="00450D4F"/>
    <w:rsid w:val="00450FC4"/>
    <w:rsid w:val="00451887"/>
    <w:rsid w:val="00451C64"/>
    <w:rsid w:val="00451CA0"/>
    <w:rsid w:val="0045254D"/>
    <w:rsid w:val="004526DA"/>
    <w:rsid w:val="00452AFD"/>
    <w:rsid w:val="00452C9B"/>
    <w:rsid w:val="00452CE8"/>
    <w:rsid w:val="00453213"/>
    <w:rsid w:val="00453395"/>
    <w:rsid w:val="004535BB"/>
    <w:rsid w:val="004538F7"/>
    <w:rsid w:val="00453CEE"/>
    <w:rsid w:val="00453DF6"/>
    <w:rsid w:val="0045406F"/>
    <w:rsid w:val="00454314"/>
    <w:rsid w:val="004548BD"/>
    <w:rsid w:val="00454AC8"/>
    <w:rsid w:val="00454D73"/>
    <w:rsid w:val="00455300"/>
    <w:rsid w:val="00455464"/>
    <w:rsid w:val="004554F1"/>
    <w:rsid w:val="0045557D"/>
    <w:rsid w:val="00455644"/>
    <w:rsid w:val="00455A73"/>
    <w:rsid w:val="00455C01"/>
    <w:rsid w:val="00456119"/>
    <w:rsid w:val="004567DE"/>
    <w:rsid w:val="004567F3"/>
    <w:rsid w:val="004568CF"/>
    <w:rsid w:val="00456B73"/>
    <w:rsid w:val="00456C85"/>
    <w:rsid w:val="00456E44"/>
    <w:rsid w:val="0045721D"/>
    <w:rsid w:val="00457235"/>
    <w:rsid w:val="004573CD"/>
    <w:rsid w:val="00457508"/>
    <w:rsid w:val="004575F1"/>
    <w:rsid w:val="00457AA1"/>
    <w:rsid w:val="00457B93"/>
    <w:rsid w:val="00457BBA"/>
    <w:rsid w:val="00457C69"/>
    <w:rsid w:val="00457D19"/>
    <w:rsid w:val="00457DE8"/>
    <w:rsid w:val="00457FC0"/>
    <w:rsid w:val="0046013D"/>
    <w:rsid w:val="004604C4"/>
    <w:rsid w:val="004608F3"/>
    <w:rsid w:val="00460946"/>
    <w:rsid w:val="00460FE8"/>
    <w:rsid w:val="00461409"/>
    <w:rsid w:val="00461B73"/>
    <w:rsid w:val="00461FDC"/>
    <w:rsid w:val="00462066"/>
    <w:rsid w:val="00462582"/>
    <w:rsid w:val="004627B6"/>
    <w:rsid w:val="00462B29"/>
    <w:rsid w:val="00462C6A"/>
    <w:rsid w:val="00462CD9"/>
    <w:rsid w:val="00462E17"/>
    <w:rsid w:val="004631EF"/>
    <w:rsid w:val="00463403"/>
    <w:rsid w:val="00463CE5"/>
    <w:rsid w:val="00463E71"/>
    <w:rsid w:val="004640A2"/>
    <w:rsid w:val="00464138"/>
    <w:rsid w:val="00464288"/>
    <w:rsid w:val="0046485A"/>
    <w:rsid w:val="004648B6"/>
    <w:rsid w:val="00464B5D"/>
    <w:rsid w:val="00464BBF"/>
    <w:rsid w:val="00464E08"/>
    <w:rsid w:val="00464F71"/>
    <w:rsid w:val="00465171"/>
    <w:rsid w:val="00465D26"/>
    <w:rsid w:val="004661A7"/>
    <w:rsid w:val="0046620F"/>
    <w:rsid w:val="00466355"/>
    <w:rsid w:val="0046749B"/>
    <w:rsid w:val="00467815"/>
    <w:rsid w:val="00467864"/>
    <w:rsid w:val="004679F9"/>
    <w:rsid w:val="00467A03"/>
    <w:rsid w:val="00467A91"/>
    <w:rsid w:val="00467C56"/>
    <w:rsid w:val="00467DE1"/>
    <w:rsid w:val="00467FA3"/>
    <w:rsid w:val="00470111"/>
    <w:rsid w:val="00470235"/>
    <w:rsid w:val="004703F1"/>
    <w:rsid w:val="00470915"/>
    <w:rsid w:val="00470A42"/>
    <w:rsid w:val="00471082"/>
    <w:rsid w:val="00471670"/>
    <w:rsid w:val="004718BB"/>
    <w:rsid w:val="0047190D"/>
    <w:rsid w:val="004719CD"/>
    <w:rsid w:val="00471B91"/>
    <w:rsid w:val="00471D2D"/>
    <w:rsid w:val="00471EF2"/>
    <w:rsid w:val="004720A7"/>
    <w:rsid w:val="004721F0"/>
    <w:rsid w:val="004721FE"/>
    <w:rsid w:val="004723EB"/>
    <w:rsid w:val="0047240A"/>
    <w:rsid w:val="00472647"/>
    <w:rsid w:val="004727A5"/>
    <w:rsid w:val="004728A8"/>
    <w:rsid w:val="00472AB8"/>
    <w:rsid w:val="00472B17"/>
    <w:rsid w:val="00472D1C"/>
    <w:rsid w:val="00472DB9"/>
    <w:rsid w:val="00472F23"/>
    <w:rsid w:val="00472FF0"/>
    <w:rsid w:val="00473096"/>
    <w:rsid w:val="00473493"/>
    <w:rsid w:val="0047354F"/>
    <w:rsid w:val="00473573"/>
    <w:rsid w:val="004735B4"/>
    <w:rsid w:val="004736BD"/>
    <w:rsid w:val="00474500"/>
    <w:rsid w:val="0047463A"/>
    <w:rsid w:val="0047469E"/>
    <w:rsid w:val="00474A55"/>
    <w:rsid w:val="00474B81"/>
    <w:rsid w:val="00474BED"/>
    <w:rsid w:val="00475198"/>
    <w:rsid w:val="0047548A"/>
    <w:rsid w:val="00475547"/>
    <w:rsid w:val="00475667"/>
    <w:rsid w:val="0047569A"/>
    <w:rsid w:val="0047574B"/>
    <w:rsid w:val="00475991"/>
    <w:rsid w:val="00475B97"/>
    <w:rsid w:val="00475DE5"/>
    <w:rsid w:val="00475EE3"/>
    <w:rsid w:val="004762E0"/>
    <w:rsid w:val="00476360"/>
    <w:rsid w:val="00476413"/>
    <w:rsid w:val="00477337"/>
    <w:rsid w:val="004774A0"/>
    <w:rsid w:val="00477DCF"/>
    <w:rsid w:val="00477E88"/>
    <w:rsid w:val="00480253"/>
    <w:rsid w:val="004802A8"/>
    <w:rsid w:val="00480566"/>
    <w:rsid w:val="004805B8"/>
    <w:rsid w:val="00480658"/>
    <w:rsid w:val="00480A3D"/>
    <w:rsid w:val="00481120"/>
    <w:rsid w:val="00481832"/>
    <w:rsid w:val="00481A77"/>
    <w:rsid w:val="0048201E"/>
    <w:rsid w:val="00482281"/>
    <w:rsid w:val="00482308"/>
    <w:rsid w:val="004823B6"/>
    <w:rsid w:val="00482834"/>
    <w:rsid w:val="004831FD"/>
    <w:rsid w:val="004833DD"/>
    <w:rsid w:val="00483BB0"/>
    <w:rsid w:val="00483DEF"/>
    <w:rsid w:val="004841A8"/>
    <w:rsid w:val="004847A9"/>
    <w:rsid w:val="004847C8"/>
    <w:rsid w:val="00484A03"/>
    <w:rsid w:val="00484DC4"/>
    <w:rsid w:val="00484EE3"/>
    <w:rsid w:val="00484F9B"/>
    <w:rsid w:val="00485161"/>
    <w:rsid w:val="0048533B"/>
    <w:rsid w:val="004855AD"/>
    <w:rsid w:val="0048651D"/>
    <w:rsid w:val="0048682B"/>
    <w:rsid w:val="004869A3"/>
    <w:rsid w:val="004869B3"/>
    <w:rsid w:val="00486D70"/>
    <w:rsid w:val="00486DAB"/>
    <w:rsid w:val="00486FED"/>
    <w:rsid w:val="00486FEE"/>
    <w:rsid w:val="0048751F"/>
    <w:rsid w:val="00487553"/>
    <w:rsid w:val="004877F7"/>
    <w:rsid w:val="00487DD2"/>
    <w:rsid w:val="0049000C"/>
    <w:rsid w:val="00490146"/>
    <w:rsid w:val="00490919"/>
    <w:rsid w:val="00490B0B"/>
    <w:rsid w:val="00490D2F"/>
    <w:rsid w:val="00490EE8"/>
    <w:rsid w:val="00490F5D"/>
    <w:rsid w:val="00490F90"/>
    <w:rsid w:val="0049107B"/>
    <w:rsid w:val="004914A0"/>
    <w:rsid w:val="004916C5"/>
    <w:rsid w:val="0049171D"/>
    <w:rsid w:val="004920A4"/>
    <w:rsid w:val="004926F3"/>
    <w:rsid w:val="004928F8"/>
    <w:rsid w:val="004935D1"/>
    <w:rsid w:val="00493C4C"/>
    <w:rsid w:val="0049433C"/>
    <w:rsid w:val="004943D5"/>
    <w:rsid w:val="004944BF"/>
    <w:rsid w:val="004945F5"/>
    <w:rsid w:val="004946D7"/>
    <w:rsid w:val="00494B04"/>
    <w:rsid w:val="00494B0F"/>
    <w:rsid w:val="00494BE0"/>
    <w:rsid w:val="00494FC1"/>
    <w:rsid w:val="00494FD9"/>
    <w:rsid w:val="004950A7"/>
    <w:rsid w:val="00495591"/>
    <w:rsid w:val="004955E8"/>
    <w:rsid w:val="00495B2F"/>
    <w:rsid w:val="00495D3F"/>
    <w:rsid w:val="00495D48"/>
    <w:rsid w:val="00495D8E"/>
    <w:rsid w:val="00495E0C"/>
    <w:rsid w:val="0049618E"/>
    <w:rsid w:val="00496239"/>
    <w:rsid w:val="004963DA"/>
    <w:rsid w:val="0049640D"/>
    <w:rsid w:val="00496658"/>
    <w:rsid w:val="00496732"/>
    <w:rsid w:val="004967C3"/>
    <w:rsid w:val="00496ABC"/>
    <w:rsid w:val="00496D40"/>
    <w:rsid w:val="00496E47"/>
    <w:rsid w:val="00497065"/>
    <w:rsid w:val="004970AC"/>
    <w:rsid w:val="004974EF"/>
    <w:rsid w:val="00497510"/>
    <w:rsid w:val="00497760"/>
    <w:rsid w:val="004978EA"/>
    <w:rsid w:val="004A034F"/>
    <w:rsid w:val="004A0403"/>
    <w:rsid w:val="004A097E"/>
    <w:rsid w:val="004A0A3A"/>
    <w:rsid w:val="004A0A9E"/>
    <w:rsid w:val="004A0B64"/>
    <w:rsid w:val="004A0D0D"/>
    <w:rsid w:val="004A0E7E"/>
    <w:rsid w:val="004A0E8A"/>
    <w:rsid w:val="004A1054"/>
    <w:rsid w:val="004A133D"/>
    <w:rsid w:val="004A17B8"/>
    <w:rsid w:val="004A182C"/>
    <w:rsid w:val="004A1C31"/>
    <w:rsid w:val="004A1EB7"/>
    <w:rsid w:val="004A1F08"/>
    <w:rsid w:val="004A1F8C"/>
    <w:rsid w:val="004A210C"/>
    <w:rsid w:val="004A2D26"/>
    <w:rsid w:val="004A314A"/>
    <w:rsid w:val="004A3296"/>
    <w:rsid w:val="004A32B1"/>
    <w:rsid w:val="004A3A89"/>
    <w:rsid w:val="004A4173"/>
    <w:rsid w:val="004A45E4"/>
    <w:rsid w:val="004A4E64"/>
    <w:rsid w:val="004A50C9"/>
    <w:rsid w:val="004A51B7"/>
    <w:rsid w:val="004A51ED"/>
    <w:rsid w:val="004A56ED"/>
    <w:rsid w:val="004A58E8"/>
    <w:rsid w:val="004A5CB7"/>
    <w:rsid w:val="004A5CD8"/>
    <w:rsid w:val="004A60AA"/>
    <w:rsid w:val="004A62E6"/>
    <w:rsid w:val="004A6409"/>
    <w:rsid w:val="004A6483"/>
    <w:rsid w:val="004A6621"/>
    <w:rsid w:val="004A6C01"/>
    <w:rsid w:val="004A6EAE"/>
    <w:rsid w:val="004A6F2D"/>
    <w:rsid w:val="004A7346"/>
    <w:rsid w:val="004A77ED"/>
    <w:rsid w:val="004A79AF"/>
    <w:rsid w:val="004A7A0F"/>
    <w:rsid w:val="004A7C81"/>
    <w:rsid w:val="004B04C2"/>
    <w:rsid w:val="004B0A38"/>
    <w:rsid w:val="004B0E65"/>
    <w:rsid w:val="004B1491"/>
    <w:rsid w:val="004B14BB"/>
    <w:rsid w:val="004B16A8"/>
    <w:rsid w:val="004B1AE2"/>
    <w:rsid w:val="004B1CEB"/>
    <w:rsid w:val="004B1DC5"/>
    <w:rsid w:val="004B205E"/>
    <w:rsid w:val="004B2123"/>
    <w:rsid w:val="004B2518"/>
    <w:rsid w:val="004B2792"/>
    <w:rsid w:val="004B2A5D"/>
    <w:rsid w:val="004B2C2E"/>
    <w:rsid w:val="004B2C3D"/>
    <w:rsid w:val="004B2D39"/>
    <w:rsid w:val="004B2D89"/>
    <w:rsid w:val="004B2F67"/>
    <w:rsid w:val="004B3533"/>
    <w:rsid w:val="004B3DBA"/>
    <w:rsid w:val="004B425F"/>
    <w:rsid w:val="004B45F8"/>
    <w:rsid w:val="004B485E"/>
    <w:rsid w:val="004B496D"/>
    <w:rsid w:val="004B4DB3"/>
    <w:rsid w:val="004B4ED7"/>
    <w:rsid w:val="004B4F9E"/>
    <w:rsid w:val="004B5383"/>
    <w:rsid w:val="004B5557"/>
    <w:rsid w:val="004B56B3"/>
    <w:rsid w:val="004B5DF0"/>
    <w:rsid w:val="004B5F50"/>
    <w:rsid w:val="004B603C"/>
    <w:rsid w:val="004B6096"/>
    <w:rsid w:val="004B6183"/>
    <w:rsid w:val="004B66F3"/>
    <w:rsid w:val="004B67F3"/>
    <w:rsid w:val="004B6898"/>
    <w:rsid w:val="004B68F6"/>
    <w:rsid w:val="004B6A94"/>
    <w:rsid w:val="004B6B74"/>
    <w:rsid w:val="004B6CF2"/>
    <w:rsid w:val="004B6F96"/>
    <w:rsid w:val="004B7855"/>
    <w:rsid w:val="004B7971"/>
    <w:rsid w:val="004B7CCB"/>
    <w:rsid w:val="004B7EAC"/>
    <w:rsid w:val="004C0238"/>
    <w:rsid w:val="004C0657"/>
    <w:rsid w:val="004C0820"/>
    <w:rsid w:val="004C082F"/>
    <w:rsid w:val="004C0979"/>
    <w:rsid w:val="004C0B3A"/>
    <w:rsid w:val="004C0B5D"/>
    <w:rsid w:val="004C0FE0"/>
    <w:rsid w:val="004C1271"/>
    <w:rsid w:val="004C1609"/>
    <w:rsid w:val="004C18A5"/>
    <w:rsid w:val="004C19C7"/>
    <w:rsid w:val="004C1C29"/>
    <w:rsid w:val="004C1D51"/>
    <w:rsid w:val="004C1EBB"/>
    <w:rsid w:val="004C1F6F"/>
    <w:rsid w:val="004C2475"/>
    <w:rsid w:val="004C25BE"/>
    <w:rsid w:val="004C2C3D"/>
    <w:rsid w:val="004C2CC0"/>
    <w:rsid w:val="004C2CF9"/>
    <w:rsid w:val="004C3374"/>
    <w:rsid w:val="004C3878"/>
    <w:rsid w:val="004C3913"/>
    <w:rsid w:val="004C4158"/>
    <w:rsid w:val="004C46E4"/>
    <w:rsid w:val="004C489C"/>
    <w:rsid w:val="004C4C67"/>
    <w:rsid w:val="004C5714"/>
    <w:rsid w:val="004C594E"/>
    <w:rsid w:val="004C59DC"/>
    <w:rsid w:val="004C5C4F"/>
    <w:rsid w:val="004C60FE"/>
    <w:rsid w:val="004C614E"/>
    <w:rsid w:val="004C6226"/>
    <w:rsid w:val="004C64F7"/>
    <w:rsid w:val="004C652E"/>
    <w:rsid w:val="004C699A"/>
    <w:rsid w:val="004C6B33"/>
    <w:rsid w:val="004C6C97"/>
    <w:rsid w:val="004C6DF0"/>
    <w:rsid w:val="004C6ECE"/>
    <w:rsid w:val="004C74F8"/>
    <w:rsid w:val="004C778F"/>
    <w:rsid w:val="004C7BD0"/>
    <w:rsid w:val="004C7CA9"/>
    <w:rsid w:val="004C7E88"/>
    <w:rsid w:val="004C7F6C"/>
    <w:rsid w:val="004D0275"/>
    <w:rsid w:val="004D0446"/>
    <w:rsid w:val="004D075D"/>
    <w:rsid w:val="004D098B"/>
    <w:rsid w:val="004D1238"/>
    <w:rsid w:val="004D13AD"/>
    <w:rsid w:val="004D152E"/>
    <w:rsid w:val="004D15F5"/>
    <w:rsid w:val="004D1989"/>
    <w:rsid w:val="004D1B49"/>
    <w:rsid w:val="004D1BD9"/>
    <w:rsid w:val="004D1CB2"/>
    <w:rsid w:val="004D2010"/>
    <w:rsid w:val="004D2103"/>
    <w:rsid w:val="004D2195"/>
    <w:rsid w:val="004D2276"/>
    <w:rsid w:val="004D2397"/>
    <w:rsid w:val="004D2590"/>
    <w:rsid w:val="004D25FF"/>
    <w:rsid w:val="004D2641"/>
    <w:rsid w:val="004D27F2"/>
    <w:rsid w:val="004D296D"/>
    <w:rsid w:val="004D2AE1"/>
    <w:rsid w:val="004D2EEE"/>
    <w:rsid w:val="004D31AF"/>
    <w:rsid w:val="004D341F"/>
    <w:rsid w:val="004D39B6"/>
    <w:rsid w:val="004D4458"/>
    <w:rsid w:val="004D48E8"/>
    <w:rsid w:val="004D494C"/>
    <w:rsid w:val="004D49CD"/>
    <w:rsid w:val="004D49E2"/>
    <w:rsid w:val="004D4F76"/>
    <w:rsid w:val="004D520E"/>
    <w:rsid w:val="004D546F"/>
    <w:rsid w:val="004D55E8"/>
    <w:rsid w:val="004D56F6"/>
    <w:rsid w:val="004D5F2A"/>
    <w:rsid w:val="004D5F3F"/>
    <w:rsid w:val="004D6124"/>
    <w:rsid w:val="004D61FC"/>
    <w:rsid w:val="004D6734"/>
    <w:rsid w:val="004D6801"/>
    <w:rsid w:val="004D69C1"/>
    <w:rsid w:val="004D6AFA"/>
    <w:rsid w:val="004D6E77"/>
    <w:rsid w:val="004D7195"/>
    <w:rsid w:val="004D72F4"/>
    <w:rsid w:val="004D7ACE"/>
    <w:rsid w:val="004D7E15"/>
    <w:rsid w:val="004D7FD0"/>
    <w:rsid w:val="004E02FB"/>
    <w:rsid w:val="004E07A0"/>
    <w:rsid w:val="004E09AB"/>
    <w:rsid w:val="004E0ADD"/>
    <w:rsid w:val="004E0CA9"/>
    <w:rsid w:val="004E112E"/>
    <w:rsid w:val="004E11CF"/>
    <w:rsid w:val="004E11EB"/>
    <w:rsid w:val="004E13A4"/>
    <w:rsid w:val="004E1424"/>
    <w:rsid w:val="004E153A"/>
    <w:rsid w:val="004E15F6"/>
    <w:rsid w:val="004E1BCC"/>
    <w:rsid w:val="004E1C2D"/>
    <w:rsid w:val="004E1FD4"/>
    <w:rsid w:val="004E2861"/>
    <w:rsid w:val="004E2AB0"/>
    <w:rsid w:val="004E2D62"/>
    <w:rsid w:val="004E3012"/>
    <w:rsid w:val="004E305F"/>
    <w:rsid w:val="004E3176"/>
    <w:rsid w:val="004E345D"/>
    <w:rsid w:val="004E35EF"/>
    <w:rsid w:val="004E3702"/>
    <w:rsid w:val="004E38AF"/>
    <w:rsid w:val="004E39B8"/>
    <w:rsid w:val="004E3A24"/>
    <w:rsid w:val="004E3AA7"/>
    <w:rsid w:val="004E4046"/>
    <w:rsid w:val="004E4343"/>
    <w:rsid w:val="004E477E"/>
    <w:rsid w:val="004E4B1F"/>
    <w:rsid w:val="004E4B81"/>
    <w:rsid w:val="004E4D89"/>
    <w:rsid w:val="004E5242"/>
    <w:rsid w:val="004E53A8"/>
    <w:rsid w:val="004E543B"/>
    <w:rsid w:val="004E557A"/>
    <w:rsid w:val="004E5775"/>
    <w:rsid w:val="004E5910"/>
    <w:rsid w:val="004E5CCE"/>
    <w:rsid w:val="004E6344"/>
    <w:rsid w:val="004E63BB"/>
    <w:rsid w:val="004E654F"/>
    <w:rsid w:val="004E65D8"/>
    <w:rsid w:val="004E6732"/>
    <w:rsid w:val="004E6901"/>
    <w:rsid w:val="004E697F"/>
    <w:rsid w:val="004E6AFC"/>
    <w:rsid w:val="004E6C27"/>
    <w:rsid w:val="004E6CAA"/>
    <w:rsid w:val="004E6E2F"/>
    <w:rsid w:val="004E6F94"/>
    <w:rsid w:val="004E72B7"/>
    <w:rsid w:val="004E72D0"/>
    <w:rsid w:val="004E733B"/>
    <w:rsid w:val="004E7393"/>
    <w:rsid w:val="004E7BE0"/>
    <w:rsid w:val="004E7C50"/>
    <w:rsid w:val="004F05E1"/>
    <w:rsid w:val="004F0A62"/>
    <w:rsid w:val="004F0F1A"/>
    <w:rsid w:val="004F103F"/>
    <w:rsid w:val="004F119A"/>
    <w:rsid w:val="004F1552"/>
    <w:rsid w:val="004F159C"/>
    <w:rsid w:val="004F1897"/>
    <w:rsid w:val="004F1AD5"/>
    <w:rsid w:val="004F1AF3"/>
    <w:rsid w:val="004F1F67"/>
    <w:rsid w:val="004F2282"/>
    <w:rsid w:val="004F2524"/>
    <w:rsid w:val="004F2D50"/>
    <w:rsid w:val="004F33CA"/>
    <w:rsid w:val="004F3546"/>
    <w:rsid w:val="004F36FE"/>
    <w:rsid w:val="004F3775"/>
    <w:rsid w:val="004F3876"/>
    <w:rsid w:val="004F3A8C"/>
    <w:rsid w:val="004F3C7F"/>
    <w:rsid w:val="004F3CCF"/>
    <w:rsid w:val="004F3E09"/>
    <w:rsid w:val="004F40DD"/>
    <w:rsid w:val="004F40ED"/>
    <w:rsid w:val="004F4241"/>
    <w:rsid w:val="004F4428"/>
    <w:rsid w:val="004F49B4"/>
    <w:rsid w:val="004F49D7"/>
    <w:rsid w:val="004F4D34"/>
    <w:rsid w:val="004F4FB8"/>
    <w:rsid w:val="004F529C"/>
    <w:rsid w:val="004F53F7"/>
    <w:rsid w:val="004F5F30"/>
    <w:rsid w:val="004F6106"/>
    <w:rsid w:val="004F6258"/>
    <w:rsid w:val="004F629A"/>
    <w:rsid w:val="004F65F6"/>
    <w:rsid w:val="004F677A"/>
    <w:rsid w:val="004F6B0F"/>
    <w:rsid w:val="004F6B80"/>
    <w:rsid w:val="004F6EA3"/>
    <w:rsid w:val="004F6F01"/>
    <w:rsid w:val="004F7185"/>
    <w:rsid w:val="004F73C8"/>
    <w:rsid w:val="004F74AA"/>
    <w:rsid w:val="004F74ED"/>
    <w:rsid w:val="004F7543"/>
    <w:rsid w:val="004F75E4"/>
    <w:rsid w:val="004F7647"/>
    <w:rsid w:val="004F7AA0"/>
    <w:rsid w:val="004F7D7C"/>
    <w:rsid w:val="00500084"/>
    <w:rsid w:val="005000D6"/>
    <w:rsid w:val="005001EC"/>
    <w:rsid w:val="005003CC"/>
    <w:rsid w:val="0050067C"/>
    <w:rsid w:val="005006F9"/>
    <w:rsid w:val="005009BD"/>
    <w:rsid w:val="00500E7B"/>
    <w:rsid w:val="00500FAC"/>
    <w:rsid w:val="005018B5"/>
    <w:rsid w:val="00501D33"/>
    <w:rsid w:val="00501E88"/>
    <w:rsid w:val="00501EE2"/>
    <w:rsid w:val="00501F1B"/>
    <w:rsid w:val="00501FA9"/>
    <w:rsid w:val="0050216C"/>
    <w:rsid w:val="00502224"/>
    <w:rsid w:val="00502243"/>
    <w:rsid w:val="00502846"/>
    <w:rsid w:val="00502A55"/>
    <w:rsid w:val="00502DA2"/>
    <w:rsid w:val="0050321D"/>
    <w:rsid w:val="00503413"/>
    <w:rsid w:val="00503772"/>
    <w:rsid w:val="00504118"/>
    <w:rsid w:val="0050456E"/>
    <w:rsid w:val="00504A49"/>
    <w:rsid w:val="00504D3F"/>
    <w:rsid w:val="00505031"/>
    <w:rsid w:val="00505047"/>
    <w:rsid w:val="005050D2"/>
    <w:rsid w:val="00505714"/>
    <w:rsid w:val="00505F88"/>
    <w:rsid w:val="005063D5"/>
    <w:rsid w:val="0050657B"/>
    <w:rsid w:val="0050663D"/>
    <w:rsid w:val="005069C5"/>
    <w:rsid w:val="00506A8A"/>
    <w:rsid w:val="00506B12"/>
    <w:rsid w:val="00506D89"/>
    <w:rsid w:val="00506E02"/>
    <w:rsid w:val="00506E92"/>
    <w:rsid w:val="00506F05"/>
    <w:rsid w:val="005079C1"/>
    <w:rsid w:val="00507AA5"/>
    <w:rsid w:val="00507BBA"/>
    <w:rsid w:val="00507CF5"/>
    <w:rsid w:val="00507D50"/>
    <w:rsid w:val="005103D9"/>
    <w:rsid w:val="00510646"/>
    <w:rsid w:val="00510745"/>
    <w:rsid w:val="005109AE"/>
    <w:rsid w:val="005109B3"/>
    <w:rsid w:val="00510FD0"/>
    <w:rsid w:val="005114E0"/>
    <w:rsid w:val="00511982"/>
    <w:rsid w:val="00511C3C"/>
    <w:rsid w:val="00511E64"/>
    <w:rsid w:val="00511F41"/>
    <w:rsid w:val="00511FE0"/>
    <w:rsid w:val="0051208B"/>
    <w:rsid w:val="005122CA"/>
    <w:rsid w:val="00512387"/>
    <w:rsid w:val="00512574"/>
    <w:rsid w:val="0051257B"/>
    <w:rsid w:val="005125FD"/>
    <w:rsid w:val="0051276B"/>
    <w:rsid w:val="0051280E"/>
    <w:rsid w:val="00512C8F"/>
    <w:rsid w:val="00512E61"/>
    <w:rsid w:val="005131C1"/>
    <w:rsid w:val="00513353"/>
    <w:rsid w:val="005137A1"/>
    <w:rsid w:val="00513AB8"/>
    <w:rsid w:val="00513BFE"/>
    <w:rsid w:val="00513E40"/>
    <w:rsid w:val="00513E98"/>
    <w:rsid w:val="00514065"/>
    <w:rsid w:val="00514202"/>
    <w:rsid w:val="00514302"/>
    <w:rsid w:val="00514534"/>
    <w:rsid w:val="00514692"/>
    <w:rsid w:val="0051481A"/>
    <w:rsid w:val="00514988"/>
    <w:rsid w:val="005149D5"/>
    <w:rsid w:val="00514AEF"/>
    <w:rsid w:val="00514C39"/>
    <w:rsid w:val="00514CE8"/>
    <w:rsid w:val="00514E3D"/>
    <w:rsid w:val="005150BE"/>
    <w:rsid w:val="00515477"/>
    <w:rsid w:val="0051565E"/>
    <w:rsid w:val="0051577A"/>
    <w:rsid w:val="00515F65"/>
    <w:rsid w:val="005161B0"/>
    <w:rsid w:val="00516282"/>
    <w:rsid w:val="00516DBA"/>
    <w:rsid w:val="0051717D"/>
    <w:rsid w:val="005172BE"/>
    <w:rsid w:val="00517400"/>
    <w:rsid w:val="00517784"/>
    <w:rsid w:val="00517BE8"/>
    <w:rsid w:val="00517DB4"/>
    <w:rsid w:val="00517F11"/>
    <w:rsid w:val="00520279"/>
    <w:rsid w:val="005203B2"/>
    <w:rsid w:val="0052075C"/>
    <w:rsid w:val="00520A16"/>
    <w:rsid w:val="00520D1F"/>
    <w:rsid w:val="0052116B"/>
    <w:rsid w:val="00521242"/>
    <w:rsid w:val="005212A3"/>
    <w:rsid w:val="005212D4"/>
    <w:rsid w:val="005213A8"/>
    <w:rsid w:val="00521DCD"/>
    <w:rsid w:val="00521E45"/>
    <w:rsid w:val="00521E8B"/>
    <w:rsid w:val="00521E9D"/>
    <w:rsid w:val="005221E1"/>
    <w:rsid w:val="00522289"/>
    <w:rsid w:val="005223D6"/>
    <w:rsid w:val="00522603"/>
    <w:rsid w:val="005228E9"/>
    <w:rsid w:val="005235F1"/>
    <w:rsid w:val="00523692"/>
    <w:rsid w:val="0052385D"/>
    <w:rsid w:val="00523B26"/>
    <w:rsid w:val="00523B49"/>
    <w:rsid w:val="00523B83"/>
    <w:rsid w:val="00523C55"/>
    <w:rsid w:val="00523EC7"/>
    <w:rsid w:val="0052415F"/>
    <w:rsid w:val="005241DB"/>
    <w:rsid w:val="005242F4"/>
    <w:rsid w:val="005243F1"/>
    <w:rsid w:val="005248A3"/>
    <w:rsid w:val="00524905"/>
    <w:rsid w:val="005249B8"/>
    <w:rsid w:val="00524A21"/>
    <w:rsid w:val="00524A95"/>
    <w:rsid w:val="00524B41"/>
    <w:rsid w:val="00524B9E"/>
    <w:rsid w:val="00524C53"/>
    <w:rsid w:val="00524CAC"/>
    <w:rsid w:val="0052532B"/>
    <w:rsid w:val="0052547D"/>
    <w:rsid w:val="00525661"/>
    <w:rsid w:val="00525CCB"/>
    <w:rsid w:val="00525F9A"/>
    <w:rsid w:val="00526D32"/>
    <w:rsid w:val="00526E9B"/>
    <w:rsid w:val="00526F28"/>
    <w:rsid w:val="00526F7E"/>
    <w:rsid w:val="005273ED"/>
    <w:rsid w:val="0052744A"/>
    <w:rsid w:val="0052759F"/>
    <w:rsid w:val="0052772F"/>
    <w:rsid w:val="0052779F"/>
    <w:rsid w:val="0052785E"/>
    <w:rsid w:val="0052795D"/>
    <w:rsid w:val="0052797F"/>
    <w:rsid w:val="00527989"/>
    <w:rsid w:val="005279C2"/>
    <w:rsid w:val="00527C75"/>
    <w:rsid w:val="00527F54"/>
    <w:rsid w:val="00530240"/>
    <w:rsid w:val="00530389"/>
    <w:rsid w:val="00530471"/>
    <w:rsid w:val="00530761"/>
    <w:rsid w:val="00530806"/>
    <w:rsid w:val="00530844"/>
    <w:rsid w:val="0053113E"/>
    <w:rsid w:val="00531161"/>
    <w:rsid w:val="005312D3"/>
    <w:rsid w:val="00531359"/>
    <w:rsid w:val="0053153B"/>
    <w:rsid w:val="005318C8"/>
    <w:rsid w:val="00531A0E"/>
    <w:rsid w:val="00531CA3"/>
    <w:rsid w:val="00532528"/>
    <w:rsid w:val="005327E5"/>
    <w:rsid w:val="0053280F"/>
    <w:rsid w:val="00532ACF"/>
    <w:rsid w:val="00533602"/>
    <w:rsid w:val="00533B48"/>
    <w:rsid w:val="00533C81"/>
    <w:rsid w:val="00534137"/>
    <w:rsid w:val="00534345"/>
    <w:rsid w:val="0053488B"/>
    <w:rsid w:val="00534900"/>
    <w:rsid w:val="0053493A"/>
    <w:rsid w:val="00534DAB"/>
    <w:rsid w:val="00534FC0"/>
    <w:rsid w:val="00535048"/>
    <w:rsid w:val="005354FE"/>
    <w:rsid w:val="00535793"/>
    <w:rsid w:val="005358B0"/>
    <w:rsid w:val="00535D22"/>
    <w:rsid w:val="00535E16"/>
    <w:rsid w:val="00535FDB"/>
    <w:rsid w:val="0053629A"/>
    <w:rsid w:val="005363F6"/>
    <w:rsid w:val="00536693"/>
    <w:rsid w:val="005366C2"/>
    <w:rsid w:val="0053694D"/>
    <w:rsid w:val="00536C5A"/>
    <w:rsid w:val="005373F7"/>
    <w:rsid w:val="00537521"/>
    <w:rsid w:val="00537595"/>
    <w:rsid w:val="00537621"/>
    <w:rsid w:val="00537854"/>
    <w:rsid w:val="005378C9"/>
    <w:rsid w:val="00537B9C"/>
    <w:rsid w:val="00537EA8"/>
    <w:rsid w:val="00540526"/>
    <w:rsid w:val="005409EB"/>
    <w:rsid w:val="00540ABE"/>
    <w:rsid w:val="00540FD2"/>
    <w:rsid w:val="00541410"/>
    <w:rsid w:val="00541811"/>
    <w:rsid w:val="00541E7C"/>
    <w:rsid w:val="00542631"/>
    <w:rsid w:val="0054267D"/>
    <w:rsid w:val="0054286B"/>
    <w:rsid w:val="0054289E"/>
    <w:rsid w:val="0054297B"/>
    <w:rsid w:val="005429F8"/>
    <w:rsid w:val="00542B29"/>
    <w:rsid w:val="00542B30"/>
    <w:rsid w:val="00542F0A"/>
    <w:rsid w:val="00542FA9"/>
    <w:rsid w:val="005431A9"/>
    <w:rsid w:val="005436C9"/>
    <w:rsid w:val="005436E5"/>
    <w:rsid w:val="005438E4"/>
    <w:rsid w:val="00543913"/>
    <w:rsid w:val="00543A02"/>
    <w:rsid w:val="00543BA5"/>
    <w:rsid w:val="00543FE1"/>
    <w:rsid w:val="005440A0"/>
    <w:rsid w:val="00544473"/>
    <w:rsid w:val="005444B3"/>
    <w:rsid w:val="00544598"/>
    <w:rsid w:val="00544974"/>
    <w:rsid w:val="00544B49"/>
    <w:rsid w:val="00544F0D"/>
    <w:rsid w:val="00545104"/>
    <w:rsid w:val="00545196"/>
    <w:rsid w:val="0054562F"/>
    <w:rsid w:val="0054564B"/>
    <w:rsid w:val="0054599F"/>
    <w:rsid w:val="005460CC"/>
    <w:rsid w:val="00546220"/>
    <w:rsid w:val="00546502"/>
    <w:rsid w:val="005466DB"/>
    <w:rsid w:val="00546AF5"/>
    <w:rsid w:val="00546C0D"/>
    <w:rsid w:val="00546CDE"/>
    <w:rsid w:val="00547153"/>
    <w:rsid w:val="0054743C"/>
    <w:rsid w:val="00547560"/>
    <w:rsid w:val="0054763E"/>
    <w:rsid w:val="00547830"/>
    <w:rsid w:val="0054785D"/>
    <w:rsid w:val="0054791B"/>
    <w:rsid w:val="00547B4A"/>
    <w:rsid w:val="00547FC6"/>
    <w:rsid w:val="00550036"/>
    <w:rsid w:val="0055005F"/>
    <w:rsid w:val="0055025E"/>
    <w:rsid w:val="00550444"/>
    <w:rsid w:val="005504D5"/>
    <w:rsid w:val="00550B0F"/>
    <w:rsid w:val="00550B34"/>
    <w:rsid w:val="00550F26"/>
    <w:rsid w:val="0055160E"/>
    <w:rsid w:val="00551D4E"/>
    <w:rsid w:val="00551DDA"/>
    <w:rsid w:val="00551FAF"/>
    <w:rsid w:val="00552371"/>
    <w:rsid w:val="005525C7"/>
    <w:rsid w:val="0055285C"/>
    <w:rsid w:val="005528C4"/>
    <w:rsid w:val="00552BBE"/>
    <w:rsid w:val="00552C57"/>
    <w:rsid w:val="00552DCF"/>
    <w:rsid w:val="005530E3"/>
    <w:rsid w:val="005531A6"/>
    <w:rsid w:val="00553543"/>
    <w:rsid w:val="0055380A"/>
    <w:rsid w:val="00553AD8"/>
    <w:rsid w:val="0055405B"/>
    <w:rsid w:val="005542B8"/>
    <w:rsid w:val="0055442E"/>
    <w:rsid w:val="0055447A"/>
    <w:rsid w:val="00554721"/>
    <w:rsid w:val="00554EA3"/>
    <w:rsid w:val="00554FAF"/>
    <w:rsid w:val="00555105"/>
    <w:rsid w:val="00555198"/>
    <w:rsid w:val="00555965"/>
    <w:rsid w:val="00555ABF"/>
    <w:rsid w:val="00555B73"/>
    <w:rsid w:val="00555C4D"/>
    <w:rsid w:val="005560D9"/>
    <w:rsid w:val="005562A9"/>
    <w:rsid w:val="0055633D"/>
    <w:rsid w:val="0055653C"/>
    <w:rsid w:val="00556957"/>
    <w:rsid w:val="00556BEE"/>
    <w:rsid w:val="00557125"/>
    <w:rsid w:val="00557642"/>
    <w:rsid w:val="0055794A"/>
    <w:rsid w:val="005579B5"/>
    <w:rsid w:val="00557A71"/>
    <w:rsid w:val="00557C6C"/>
    <w:rsid w:val="00557ED5"/>
    <w:rsid w:val="005600AC"/>
    <w:rsid w:val="00560142"/>
    <w:rsid w:val="005603D4"/>
    <w:rsid w:val="00560825"/>
    <w:rsid w:val="00560A28"/>
    <w:rsid w:val="00560C89"/>
    <w:rsid w:val="00560E71"/>
    <w:rsid w:val="0056132A"/>
    <w:rsid w:val="0056136D"/>
    <w:rsid w:val="0056141A"/>
    <w:rsid w:val="00561B1B"/>
    <w:rsid w:val="00561C4E"/>
    <w:rsid w:val="00561EF9"/>
    <w:rsid w:val="00562267"/>
    <w:rsid w:val="00562271"/>
    <w:rsid w:val="005622FD"/>
    <w:rsid w:val="00562319"/>
    <w:rsid w:val="00562C06"/>
    <w:rsid w:val="00562C5E"/>
    <w:rsid w:val="00562CA5"/>
    <w:rsid w:val="0056376A"/>
    <w:rsid w:val="00563898"/>
    <w:rsid w:val="0056394E"/>
    <w:rsid w:val="00563C67"/>
    <w:rsid w:val="00563CBF"/>
    <w:rsid w:val="00563D4E"/>
    <w:rsid w:val="00563D5B"/>
    <w:rsid w:val="00564052"/>
    <w:rsid w:val="00564161"/>
    <w:rsid w:val="005641EF"/>
    <w:rsid w:val="00564487"/>
    <w:rsid w:val="00564647"/>
    <w:rsid w:val="00564687"/>
    <w:rsid w:val="005648D0"/>
    <w:rsid w:val="00564C98"/>
    <w:rsid w:val="0056581C"/>
    <w:rsid w:val="005658A2"/>
    <w:rsid w:val="00565962"/>
    <w:rsid w:val="00565BA1"/>
    <w:rsid w:val="00565D50"/>
    <w:rsid w:val="00565E1F"/>
    <w:rsid w:val="005669CC"/>
    <w:rsid w:val="00566B49"/>
    <w:rsid w:val="00566BFF"/>
    <w:rsid w:val="00567191"/>
    <w:rsid w:val="005672BF"/>
    <w:rsid w:val="005674F7"/>
    <w:rsid w:val="005677AF"/>
    <w:rsid w:val="0056790B"/>
    <w:rsid w:val="00567B38"/>
    <w:rsid w:val="00567EE8"/>
    <w:rsid w:val="00567F3D"/>
    <w:rsid w:val="00570371"/>
    <w:rsid w:val="00570408"/>
    <w:rsid w:val="00570491"/>
    <w:rsid w:val="005704CF"/>
    <w:rsid w:val="005704F8"/>
    <w:rsid w:val="00570AC8"/>
    <w:rsid w:val="00570B4D"/>
    <w:rsid w:val="00570D17"/>
    <w:rsid w:val="00570DF2"/>
    <w:rsid w:val="00570E7D"/>
    <w:rsid w:val="00570FC9"/>
    <w:rsid w:val="0057142B"/>
    <w:rsid w:val="00571614"/>
    <w:rsid w:val="005716D3"/>
    <w:rsid w:val="00571AEE"/>
    <w:rsid w:val="00571E5A"/>
    <w:rsid w:val="0057246B"/>
    <w:rsid w:val="005729C3"/>
    <w:rsid w:val="00572FB8"/>
    <w:rsid w:val="00572FFC"/>
    <w:rsid w:val="00573230"/>
    <w:rsid w:val="005733B0"/>
    <w:rsid w:val="005734D9"/>
    <w:rsid w:val="00573689"/>
    <w:rsid w:val="00573D46"/>
    <w:rsid w:val="005744D0"/>
    <w:rsid w:val="0057458E"/>
    <w:rsid w:val="00574610"/>
    <w:rsid w:val="00574758"/>
    <w:rsid w:val="00574A47"/>
    <w:rsid w:val="005753A3"/>
    <w:rsid w:val="00575684"/>
    <w:rsid w:val="00575BD9"/>
    <w:rsid w:val="00576920"/>
    <w:rsid w:val="00576950"/>
    <w:rsid w:val="00576A95"/>
    <w:rsid w:val="00576BBB"/>
    <w:rsid w:val="00576ECE"/>
    <w:rsid w:val="00576EEB"/>
    <w:rsid w:val="0057737A"/>
    <w:rsid w:val="005777B8"/>
    <w:rsid w:val="0057785A"/>
    <w:rsid w:val="0057795E"/>
    <w:rsid w:val="005779BC"/>
    <w:rsid w:val="00580201"/>
    <w:rsid w:val="00580234"/>
    <w:rsid w:val="00580477"/>
    <w:rsid w:val="0058064D"/>
    <w:rsid w:val="0058085E"/>
    <w:rsid w:val="00580925"/>
    <w:rsid w:val="00580B33"/>
    <w:rsid w:val="00581038"/>
    <w:rsid w:val="005814E7"/>
    <w:rsid w:val="005817A8"/>
    <w:rsid w:val="0058198F"/>
    <w:rsid w:val="00581B84"/>
    <w:rsid w:val="00581CE9"/>
    <w:rsid w:val="00581D76"/>
    <w:rsid w:val="00582536"/>
    <w:rsid w:val="0058295A"/>
    <w:rsid w:val="00582C1A"/>
    <w:rsid w:val="0058308C"/>
    <w:rsid w:val="0058333A"/>
    <w:rsid w:val="005836B6"/>
    <w:rsid w:val="00583D54"/>
    <w:rsid w:val="00583E27"/>
    <w:rsid w:val="00583FAD"/>
    <w:rsid w:val="00584376"/>
    <w:rsid w:val="00584718"/>
    <w:rsid w:val="005847DE"/>
    <w:rsid w:val="0058484F"/>
    <w:rsid w:val="00584BFB"/>
    <w:rsid w:val="005850FD"/>
    <w:rsid w:val="005851B2"/>
    <w:rsid w:val="00585214"/>
    <w:rsid w:val="0058522D"/>
    <w:rsid w:val="005852D6"/>
    <w:rsid w:val="00585C6A"/>
    <w:rsid w:val="00585E8A"/>
    <w:rsid w:val="00586055"/>
    <w:rsid w:val="005861E9"/>
    <w:rsid w:val="005863AB"/>
    <w:rsid w:val="005863AF"/>
    <w:rsid w:val="005868B8"/>
    <w:rsid w:val="005869ED"/>
    <w:rsid w:val="00586CD3"/>
    <w:rsid w:val="005875E5"/>
    <w:rsid w:val="00587799"/>
    <w:rsid w:val="005879AB"/>
    <w:rsid w:val="00587BAF"/>
    <w:rsid w:val="00587DF7"/>
    <w:rsid w:val="00590173"/>
    <w:rsid w:val="005903B1"/>
    <w:rsid w:val="00590651"/>
    <w:rsid w:val="00590832"/>
    <w:rsid w:val="00590B2F"/>
    <w:rsid w:val="00590DCD"/>
    <w:rsid w:val="005910E0"/>
    <w:rsid w:val="005916CD"/>
    <w:rsid w:val="00591769"/>
    <w:rsid w:val="00591A51"/>
    <w:rsid w:val="005922F7"/>
    <w:rsid w:val="00592C25"/>
    <w:rsid w:val="00592CBF"/>
    <w:rsid w:val="00593450"/>
    <w:rsid w:val="00593640"/>
    <w:rsid w:val="00593A4D"/>
    <w:rsid w:val="0059426E"/>
    <w:rsid w:val="00594AFE"/>
    <w:rsid w:val="00594DC9"/>
    <w:rsid w:val="00595079"/>
    <w:rsid w:val="00595214"/>
    <w:rsid w:val="005953F7"/>
    <w:rsid w:val="00595B95"/>
    <w:rsid w:val="00596490"/>
    <w:rsid w:val="005964C0"/>
    <w:rsid w:val="005965E8"/>
    <w:rsid w:val="00596B1E"/>
    <w:rsid w:val="00596B54"/>
    <w:rsid w:val="00596CD7"/>
    <w:rsid w:val="00596DFC"/>
    <w:rsid w:val="005971DA"/>
    <w:rsid w:val="005972E4"/>
    <w:rsid w:val="0059736D"/>
    <w:rsid w:val="005975C3"/>
    <w:rsid w:val="005976EE"/>
    <w:rsid w:val="0059780D"/>
    <w:rsid w:val="00597D7F"/>
    <w:rsid w:val="005A03F6"/>
    <w:rsid w:val="005A0518"/>
    <w:rsid w:val="005A07D9"/>
    <w:rsid w:val="005A0830"/>
    <w:rsid w:val="005A0C80"/>
    <w:rsid w:val="005A0D9C"/>
    <w:rsid w:val="005A0EB2"/>
    <w:rsid w:val="005A0F04"/>
    <w:rsid w:val="005A132A"/>
    <w:rsid w:val="005A13BE"/>
    <w:rsid w:val="005A17E6"/>
    <w:rsid w:val="005A1B97"/>
    <w:rsid w:val="005A2125"/>
    <w:rsid w:val="005A21D6"/>
    <w:rsid w:val="005A22C0"/>
    <w:rsid w:val="005A24D8"/>
    <w:rsid w:val="005A26A3"/>
    <w:rsid w:val="005A2926"/>
    <w:rsid w:val="005A2FFA"/>
    <w:rsid w:val="005A3103"/>
    <w:rsid w:val="005A35CD"/>
    <w:rsid w:val="005A39F4"/>
    <w:rsid w:val="005A3AF7"/>
    <w:rsid w:val="005A3B44"/>
    <w:rsid w:val="005A3E35"/>
    <w:rsid w:val="005A3EB6"/>
    <w:rsid w:val="005A3F4E"/>
    <w:rsid w:val="005A403B"/>
    <w:rsid w:val="005A404A"/>
    <w:rsid w:val="005A442D"/>
    <w:rsid w:val="005A4701"/>
    <w:rsid w:val="005A488B"/>
    <w:rsid w:val="005A48C7"/>
    <w:rsid w:val="005A4A59"/>
    <w:rsid w:val="005A4C5B"/>
    <w:rsid w:val="005A4D2C"/>
    <w:rsid w:val="005A4DE4"/>
    <w:rsid w:val="005A4F51"/>
    <w:rsid w:val="005A51A6"/>
    <w:rsid w:val="005A5345"/>
    <w:rsid w:val="005A56AF"/>
    <w:rsid w:val="005A57C9"/>
    <w:rsid w:val="005A5945"/>
    <w:rsid w:val="005A59C3"/>
    <w:rsid w:val="005A5B3D"/>
    <w:rsid w:val="005A5BC3"/>
    <w:rsid w:val="005A5F20"/>
    <w:rsid w:val="005A6571"/>
    <w:rsid w:val="005A67C8"/>
    <w:rsid w:val="005A6D9C"/>
    <w:rsid w:val="005A6F06"/>
    <w:rsid w:val="005A71C4"/>
    <w:rsid w:val="005A7716"/>
    <w:rsid w:val="005A772C"/>
    <w:rsid w:val="005A7F8E"/>
    <w:rsid w:val="005B0D30"/>
    <w:rsid w:val="005B0DB8"/>
    <w:rsid w:val="005B13A5"/>
    <w:rsid w:val="005B1631"/>
    <w:rsid w:val="005B176D"/>
    <w:rsid w:val="005B19F7"/>
    <w:rsid w:val="005B243E"/>
    <w:rsid w:val="005B2A03"/>
    <w:rsid w:val="005B309C"/>
    <w:rsid w:val="005B3399"/>
    <w:rsid w:val="005B35AA"/>
    <w:rsid w:val="005B3873"/>
    <w:rsid w:val="005B3BC1"/>
    <w:rsid w:val="005B3C7C"/>
    <w:rsid w:val="005B3D10"/>
    <w:rsid w:val="005B3E0E"/>
    <w:rsid w:val="005B3E91"/>
    <w:rsid w:val="005B438C"/>
    <w:rsid w:val="005B49E4"/>
    <w:rsid w:val="005B4ACC"/>
    <w:rsid w:val="005B4DFB"/>
    <w:rsid w:val="005B5692"/>
    <w:rsid w:val="005B5736"/>
    <w:rsid w:val="005B575A"/>
    <w:rsid w:val="005B57D1"/>
    <w:rsid w:val="005B5B7A"/>
    <w:rsid w:val="005B5BF8"/>
    <w:rsid w:val="005B5DBB"/>
    <w:rsid w:val="005B5F19"/>
    <w:rsid w:val="005B5F74"/>
    <w:rsid w:val="005B6082"/>
    <w:rsid w:val="005B65B1"/>
    <w:rsid w:val="005B65C9"/>
    <w:rsid w:val="005B6CA3"/>
    <w:rsid w:val="005B6F08"/>
    <w:rsid w:val="005B73AC"/>
    <w:rsid w:val="005B74C0"/>
    <w:rsid w:val="005B7801"/>
    <w:rsid w:val="005C022B"/>
    <w:rsid w:val="005C0349"/>
    <w:rsid w:val="005C05E5"/>
    <w:rsid w:val="005C0673"/>
    <w:rsid w:val="005C0ABD"/>
    <w:rsid w:val="005C1488"/>
    <w:rsid w:val="005C16BD"/>
    <w:rsid w:val="005C170F"/>
    <w:rsid w:val="005C1BA1"/>
    <w:rsid w:val="005C1E3A"/>
    <w:rsid w:val="005C1FA9"/>
    <w:rsid w:val="005C20E8"/>
    <w:rsid w:val="005C2302"/>
    <w:rsid w:val="005C2C4C"/>
    <w:rsid w:val="005C2E85"/>
    <w:rsid w:val="005C2FF4"/>
    <w:rsid w:val="005C35DB"/>
    <w:rsid w:val="005C363C"/>
    <w:rsid w:val="005C3888"/>
    <w:rsid w:val="005C38B0"/>
    <w:rsid w:val="005C3B6F"/>
    <w:rsid w:val="005C3C77"/>
    <w:rsid w:val="005C3F90"/>
    <w:rsid w:val="005C444B"/>
    <w:rsid w:val="005C4678"/>
    <w:rsid w:val="005C4AC3"/>
    <w:rsid w:val="005C4B98"/>
    <w:rsid w:val="005C51CA"/>
    <w:rsid w:val="005C54D4"/>
    <w:rsid w:val="005C67D0"/>
    <w:rsid w:val="005C6878"/>
    <w:rsid w:val="005C691D"/>
    <w:rsid w:val="005C6A24"/>
    <w:rsid w:val="005C6B0B"/>
    <w:rsid w:val="005C71C2"/>
    <w:rsid w:val="005C74DB"/>
    <w:rsid w:val="005C7761"/>
    <w:rsid w:val="005D002F"/>
    <w:rsid w:val="005D0183"/>
    <w:rsid w:val="005D047C"/>
    <w:rsid w:val="005D09BF"/>
    <w:rsid w:val="005D0B2A"/>
    <w:rsid w:val="005D0BE3"/>
    <w:rsid w:val="005D0C6C"/>
    <w:rsid w:val="005D10B6"/>
    <w:rsid w:val="005D115F"/>
    <w:rsid w:val="005D14A6"/>
    <w:rsid w:val="005D1840"/>
    <w:rsid w:val="005D195C"/>
    <w:rsid w:val="005D197E"/>
    <w:rsid w:val="005D1CB8"/>
    <w:rsid w:val="005D1D38"/>
    <w:rsid w:val="005D20CA"/>
    <w:rsid w:val="005D2231"/>
    <w:rsid w:val="005D236D"/>
    <w:rsid w:val="005D2678"/>
    <w:rsid w:val="005D2B20"/>
    <w:rsid w:val="005D2D9B"/>
    <w:rsid w:val="005D2DE1"/>
    <w:rsid w:val="005D3044"/>
    <w:rsid w:val="005D354B"/>
    <w:rsid w:val="005D3A79"/>
    <w:rsid w:val="005D3C55"/>
    <w:rsid w:val="005D3D85"/>
    <w:rsid w:val="005D3ECA"/>
    <w:rsid w:val="005D403A"/>
    <w:rsid w:val="005D406D"/>
    <w:rsid w:val="005D41E7"/>
    <w:rsid w:val="005D4332"/>
    <w:rsid w:val="005D4660"/>
    <w:rsid w:val="005D472A"/>
    <w:rsid w:val="005D477B"/>
    <w:rsid w:val="005D47A8"/>
    <w:rsid w:val="005D4970"/>
    <w:rsid w:val="005D4D3B"/>
    <w:rsid w:val="005D5553"/>
    <w:rsid w:val="005D5674"/>
    <w:rsid w:val="005D5E0F"/>
    <w:rsid w:val="005D5E64"/>
    <w:rsid w:val="005D63BC"/>
    <w:rsid w:val="005D6627"/>
    <w:rsid w:val="005D664F"/>
    <w:rsid w:val="005D6907"/>
    <w:rsid w:val="005D6BF2"/>
    <w:rsid w:val="005D6E18"/>
    <w:rsid w:val="005D7371"/>
    <w:rsid w:val="005D7D12"/>
    <w:rsid w:val="005D7D70"/>
    <w:rsid w:val="005D7E96"/>
    <w:rsid w:val="005D7EEA"/>
    <w:rsid w:val="005E01D8"/>
    <w:rsid w:val="005E0643"/>
    <w:rsid w:val="005E076A"/>
    <w:rsid w:val="005E07EB"/>
    <w:rsid w:val="005E08E8"/>
    <w:rsid w:val="005E0C00"/>
    <w:rsid w:val="005E0FEE"/>
    <w:rsid w:val="005E12D4"/>
    <w:rsid w:val="005E14A4"/>
    <w:rsid w:val="005E153B"/>
    <w:rsid w:val="005E1A29"/>
    <w:rsid w:val="005E1D1C"/>
    <w:rsid w:val="005E1EEF"/>
    <w:rsid w:val="005E2163"/>
    <w:rsid w:val="005E2535"/>
    <w:rsid w:val="005E278C"/>
    <w:rsid w:val="005E2B7B"/>
    <w:rsid w:val="005E3138"/>
    <w:rsid w:val="005E3ACC"/>
    <w:rsid w:val="005E3EA8"/>
    <w:rsid w:val="005E424C"/>
    <w:rsid w:val="005E4A57"/>
    <w:rsid w:val="005E4A63"/>
    <w:rsid w:val="005E4B8F"/>
    <w:rsid w:val="005E4BF2"/>
    <w:rsid w:val="005E4D92"/>
    <w:rsid w:val="005E4EE6"/>
    <w:rsid w:val="005E50B5"/>
    <w:rsid w:val="005E54B6"/>
    <w:rsid w:val="005E554A"/>
    <w:rsid w:val="005E5705"/>
    <w:rsid w:val="005E610E"/>
    <w:rsid w:val="005E6295"/>
    <w:rsid w:val="005E65C3"/>
    <w:rsid w:val="005E661F"/>
    <w:rsid w:val="005E6663"/>
    <w:rsid w:val="005E6788"/>
    <w:rsid w:val="005E69E6"/>
    <w:rsid w:val="005E6DB7"/>
    <w:rsid w:val="005E6FBB"/>
    <w:rsid w:val="005E7307"/>
    <w:rsid w:val="005E75CB"/>
    <w:rsid w:val="005E75D9"/>
    <w:rsid w:val="005E77FF"/>
    <w:rsid w:val="005E7B61"/>
    <w:rsid w:val="005E7D79"/>
    <w:rsid w:val="005E7E70"/>
    <w:rsid w:val="005E7E7C"/>
    <w:rsid w:val="005E7FB8"/>
    <w:rsid w:val="005F01DA"/>
    <w:rsid w:val="005F09E6"/>
    <w:rsid w:val="005F0B64"/>
    <w:rsid w:val="005F0DA8"/>
    <w:rsid w:val="005F0DE5"/>
    <w:rsid w:val="005F11E4"/>
    <w:rsid w:val="005F13BA"/>
    <w:rsid w:val="005F1640"/>
    <w:rsid w:val="005F16B7"/>
    <w:rsid w:val="005F17AD"/>
    <w:rsid w:val="005F18DD"/>
    <w:rsid w:val="005F1E37"/>
    <w:rsid w:val="005F1EC9"/>
    <w:rsid w:val="005F2085"/>
    <w:rsid w:val="005F21D9"/>
    <w:rsid w:val="005F22E6"/>
    <w:rsid w:val="005F2461"/>
    <w:rsid w:val="005F271F"/>
    <w:rsid w:val="005F3242"/>
    <w:rsid w:val="005F4133"/>
    <w:rsid w:val="005F4357"/>
    <w:rsid w:val="005F4469"/>
    <w:rsid w:val="005F44A3"/>
    <w:rsid w:val="005F4509"/>
    <w:rsid w:val="005F4521"/>
    <w:rsid w:val="005F47A8"/>
    <w:rsid w:val="005F4CB1"/>
    <w:rsid w:val="005F4DC3"/>
    <w:rsid w:val="005F572A"/>
    <w:rsid w:val="005F5A73"/>
    <w:rsid w:val="005F5D9B"/>
    <w:rsid w:val="005F5FA7"/>
    <w:rsid w:val="005F6135"/>
    <w:rsid w:val="005F66CC"/>
    <w:rsid w:val="005F6702"/>
    <w:rsid w:val="005F68B8"/>
    <w:rsid w:val="005F6923"/>
    <w:rsid w:val="005F6B68"/>
    <w:rsid w:val="005F6D7E"/>
    <w:rsid w:val="005F6DB3"/>
    <w:rsid w:val="005F6F78"/>
    <w:rsid w:val="005F7254"/>
    <w:rsid w:val="005F7365"/>
    <w:rsid w:val="005F73A9"/>
    <w:rsid w:val="005F7B34"/>
    <w:rsid w:val="005F7E72"/>
    <w:rsid w:val="00600204"/>
    <w:rsid w:val="006004FA"/>
    <w:rsid w:val="0060077D"/>
    <w:rsid w:val="00600DE4"/>
    <w:rsid w:val="00600E9C"/>
    <w:rsid w:val="0060126B"/>
    <w:rsid w:val="00601321"/>
    <w:rsid w:val="006014D2"/>
    <w:rsid w:val="0060154E"/>
    <w:rsid w:val="0060181D"/>
    <w:rsid w:val="00601852"/>
    <w:rsid w:val="006018E4"/>
    <w:rsid w:val="0060190A"/>
    <w:rsid w:val="00601B16"/>
    <w:rsid w:val="00601C10"/>
    <w:rsid w:val="00601E7C"/>
    <w:rsid w:val="006025F4"/>
    <w:rsid w:val="00602684"/>
    <w:rsid w:val="006028C9"/>
    <w:rsid w:val="006029A4"/>
    <w:rsid w:val="00602C1D"/>
    <w:rsid w:val="00602CFA"/>
    <w:rsid w:val="00602E29"/>
    <w:rsid w:val="006030E5"/>
    <w:rsid w:val="00603743"/>
    <w:rsid w:val="006038A9"/>
    <w:rsid w:val="00603A36"/>
    <w:rsid w:val="00603A8D"/>
    <w:rsid w:val="00603C8E"/>
    <w:rsid w:val="00603D90"/>
    <w:rsid w:val="00603EE6"/>
    <w:rsid w:val="00604369"/>
    <w:rsid w:val="0060467E"/>
    <w:rsid w:val="006049B0"/>
    <w:rsid w:val="00604F8B"/>
    <w:rsid w:val="00604FB2"/>
    <w:rsid w:val="00604FD9"/>
    <w:rsid w:val="00605766"/>
    <w:rsid w:val="00605D77"/>
    <w:rsid w:val="00605E38"/>
    <w:rsid w:val="006061D2"/>
    <w:rsid w:val="006063CC"/>
    <w:rsid w:val="00606538"/>
    <w:rsid w:val="00606586"/>
    <w:rsid w:val="006065AA"/>
    <w:rsid w:val="006069DC"/>
    <w:rsid w:val="00606F99"/>
    <w:rsid w:val="00607151"/>
    <w:rsid w:val="006072A1"/>
    <w:rsid w:val="006074D6"/>
    <w:rsid w:val="00607B55"/>
    <w:rsid w:val="00607EC5"/>
    <w:rsid w:val="00610001"/>
    <w:rsid w:val="0061054D"/>
    <w:rsid w:val="006105FF"/>
    <w:rsid w:val="00610724"/>
    <w:rsid w:val="006108CB"/>
    <w:rsid w:val="00610A72"/>
    <w:rsid w:val="00610B02"/>
    <w:rsid w:val="00610F25"/>
    <w:rsid w:val="006111CF"/>
    <w:rsid w:val="00611287"/>
    <w:rsid w:val="00611389"/>
    <w:rsid w:val="0061138C"/>
    <w:rsid w:val="00611629"/>
    <w:rsid w:val="00611734"/>
    <w:rsid w:val="006118C9"/>
    <w:rsid w:val="00611A02"/>
    <w:rsid w:val="00611F77"/>
    <w:rsid w:val="00612FDA"/>
    <w:rsid w:val="00613115"/>
    <w:rsid w:val="006132D3"/>
    <w:rsid w:val="006138E5"/>
    <w:rsid w:val="00613F74"/>
    <w:rsid w:val="00613F78"/>
    <w:rsid w:val="00614257"/>
    <w:rsid w:val="006143AA"/>
    <w:rsid w:val="00614454"/>
    <w:rsid w:val="006146DF"/>
    <w:rsid w:val="00614A73"/>
    <w:rsid w:val="00614AFF"/>
    <w:rsid w:val="00615909"/>
    <w:rsid w:val="00615A74"/>
    <w:rsid w:val="00615AD5"/>
    <w:rsid w:val="0061601A"/>
    <w:rsid w:val="0061633D"/>
    <w:rsid w:val="0061673D"/>
    <w:rsid w:val="0061682B"/>
    <w:rsid w:val="00616B3F"/>
    <w:rsid w:val="00616C70"/>
    <w:rsid w:val="00617028"/>
    <w:rsid w:val="006174B4"/>
    <w:rsid w:val="006175A7"/>
    <w:rsid w:val="00617AB9"/>
    <w:rsid w:val="00617CCA"/>
    <w:rsid w:val="0062073D"/>
    <w:rsid w:val="00620AB3"/>
    <w:rsid w:val="00620B87"/>
    <w:rsid w:val="00620C43"/>
    <w:rsid w:val="00620CC6"/>
    <w:rsid w:val="006210F0"/>
    <w:rsid w:val="006211DB"/>
    <w:rsid w:val="00621310"/>
    <w:rsid w:val="006213E3"/>
    <w:rsid w:val="006216C6"/>
    <w:rsid w:val="006217CF"/>
    <w:rsid w:val="006219B4"/>
    <w:rsid w:val="00621FCA"/>
    <w:rsid w:val="006223A4"/>
    <w:rsid w:val="006225D9"/>
    <w:rsid w:val="006226C2"/>
    <w:rsid w:val="00622A93"/>
    <w:rsid w:val="00622D35"/>
    <w:rsid w:val="00622D7B"/>
    <w:rsid w:val="00622DFF"/>
    <w:rsid w:val="00623209"/>
    <w:rsid w:val="006233CC"/>
    <w:rsid w:val="006235AE"/>
    <w:rsid w:val="00623636"/>
    <w:rsid w:val="00623713"/>
    <w:rsid w:val="00623E36"/>
    <w:rsid w:val="00623F39"/>
    <w:rsid w:val="00624540"/>
    <w:rsid w:val="00624C04"/>
    <w:rsid w:val="00624EDA"/>
    <w:rsid w:val="00625044"/>
    <w:rsid w:val="0062534D"/>
    <w:rsid w:val="00625A01"/>
    <w:rsid w:val="00625D9D"/>
    <w:rsid w:val="00625E3E"/>
    <w:rsid w:val="00626109"/>
    <w:rsid w:val="00626219"/>
    <w:rsid w:val="00626502"/>
    <w:rsid w:val="00626CB8"/>
    <w:rsid w:val="00626ED7"/>
    <w:rsid w:val="00626F39"/>
    <w:rsid w:val="00627455"/>
    <w:rsid w:val="00627643"/>
    <w:rsid w:val="00627807"/>
    <w:rsid w:val="0063012E"/>
    <w:rsid w:val="006302D4"/>
    <w:rsid w:val="00630775"/>
    <w:rsid w:val="00630918"/>
    <w:rsid w:val="00630ABE"/>
    <w:rsid w:val="006311A8"/>
    <w:rsid w:val="006311E9"/>
    <w:rsid w:val="0063154A"/>
    <w:rsid w:val="0063195A"/>
    <w:rsid w:val="00631CB2"/>
    <w:rsid w:val="00631D59"/>
    <w:rsid w:val="00631E48"/>
    <w:rsid w:val="00632001"/>
    <w:rsid w:val="00632107"/>
    <w:rsid w:val="0063249C"/>
    <w:rsid w:val="00632825"/>
    <w:rsid w:val="00632A0F"/>
    <w:rsid w:val="00632C8F"/>
    <w:rsid w:val="00632CF2"/>
    <w:rsid w:val="00632D37"/>
    <w:rsid w:val="00632E70"/>
    <w:rsid w:val="00632FA9"/>
    <w:rsid w:val="00633003"/>
    <w:rsid w:val="006330C8"/>
    <w:rsid w:val="00633129"/>
    <w:rsid w:val="0063382E"/>
    <w:rsid w:val="00633935"/>
    <w:rsid w:val="00633A93"/>
    <w:rsid w:val="00633E4B"/>
    <w:rsid w:val="00633EB8"/>
    <w:rsid w:val="006340C7"/>
    <w:rsid w:val="0063451E"/>
    <w:rsid w:val="00634709"/>
    <w:rsid w:val="0063484D"/>
    <w:rsid w:val="0063488F"/>
    <w:rsid w:val="00634910"/>
    <w:rsid w:val="00634DC5"/>
    <w:rsid w:val="00635291"/>
    <w:rsid w:val="00635301"/>
    <w:rsid w:val="0063542B"/>
    <w:rsid w:val="00635ABF"/>
    <w:rsid w:val="00635BB6"/>
    <w:rsid w:val="00635D04"/>
    <w:rsid w:val="00635E0F"/>
    <w:rsid w:val="00635EDA"/>
    <w:rsid w:val="00635F35"/>
    <w:rsid w:val="006360BB"/>
    <w:rsid w:val="00636422"/>
    <w:rsid w:val="00636517"/>
    <w:rsid w:val="006365B9"/>
    <w:rsid w:val="00636605"/>
    <w:rsid w:val="00636859"/>
    <w:rsid w:val="006368B0"/>
    <w:rsid w:val="006368ED"/>
    <w:rsid w:val="00636C32"/>
    <w:rsid w:val="00636C5C"/>
    <w:rsid w:val="00637024"/>
    <w:rsid w:val="0063720B"/>
    <w:rsid w:val="00637622"/>
    <w:rsid w:val="00637A22"/>
    <w:rsid w:val="00637B1B"/>
    <w:rsid w:val="00640321"/>
    <w:rsid w:val="006405C8"/>
    <w:rsid w:val="0064079E"/>
    <w:rsid w:val="00640D1B"/>
    <w:rsid w:val="006415C3"/>
    <w:rsid w:val="0064167E"/>
    <w:rsid w:val="006418EF"/>
    <w:rsid w:val="00641B22"/>
    <w:rsid w:val="00641D74"/>
    <w:rsid w:val="00642316"/>
    <w:rsid w:val="00642413"/>
    <w:rsid w:val="00642994"/>
    <w:rsid w:val="00642A28"/>
    <w:rsid w:val="00642E55"/>
    <w:rsid w:val="00642E6D"/>
    <w:rsid w:val="0064320C"/>
    <w:rsid w:val="006432FB"/>
    <w:rsid w:val="006436AE"/>
    <w:rsid w:val="00643D21"/>
    <w:rsid w:val="00643D5C"/>
    <w:rsid w:val="00643F15"/>
    <w:rsid w:val="006441DA"/>
    <w:rsid w:val="0064487F"/>
    <w:rsid w:val="00644E64"/>
    <w:rsid w:val="00645692"/>
    <w:rsid w:val="00645721"/>
    <w:rsid w:val="006457CC"/>
    <w:rsid w:val="00645F78"/>
    <w:rsid w:val="0064629E"/>
    <w:rsid w:val="006464C9"/>
    <w:rsid w:val="00646C93"/>
    <w:rsid w:val="00646E7A"/>
    <w:rsid w:val="00647335"/>
    <w:rsid w:val="00647454"/>
    <w:rsid w:val="0064759F"/>
    <w:rsid w:val="0064768D"/>
    <w:rsid w:val="006476C3"/>
    <w:rsid w:val="006476D7"/>
    <w:rsid w:val="0064776C"/>
    <w:rsid w:val="0064793C"/>
    <w:rsid w:val="00647A74"/>
    <w:rsid w:val="00647CA1"/>
    <w:rsid w:val="00647E64"/>
    <w:rsid w:val="006500B1"/>
    <w:rsid w:val="00650170"/>
    <w:rsid w:val="00650616"/>
    <w:rsid w:val="00650656"/>
    <w:rsid w:val="00650719"/>
    <w:rsid w:val="00650792"/>
    <w:rsid w:val="00650AC5"/>
    <w:rsid w:val="00651045"/>
    <w:rsid w:val="00651B5C"/>
    <w:rsid w:val="00651EE8"/>
    <w:rsid w:val="00651F7F"/>
    <w:rsid w:val="006529BF"/>
    <w:rsid w:val="00652C13"/>
    <w:rsid w:val="00652DCA"/>
    <w:rsid w:val="00652FBC"/>
    <w:rsid w:val="0065321C"/>
    <w:rsid w:val="006533CD"/>
    <w:rsid w:val="006534EA"/>
    <w:rsid w:val="0065382B"/>
    <w:rsid w:val="0065385F"/>
    <w:rsid w:val="00654090"/>
    <w:rsid w:val="00654141"/>
    <w:rsid w:val="00654486"/>
    <w:rsid w:val="00654644"/>
    <w:rsid w:val="00654AB0"/>
    <w:rsid w:val="00654B80"/>
    <w:rsid w:val="0065521F"/>
    <w:rsid w:val="00655554"/>
    <w:rsid w:val="00655677"/>
    <w:rsid w:val="006556F9"/>
    <w:rsid w:val="00655853"/>
    <w:rsid w:val="00655952"/>
    <w:rsid w:val="00655D45"/>
    <w:rsid w:val="00655DB0"/>
    <w:rsid w:val="00655DCA"/>
    <w:rsid w:val="00656008"/>
    <w:rsid w:val="006564F7"/>
    <w:rsid w:val="00656A5F"/>
    <w:rsid w:val="00656BB7"/>
    <w:rsid w:val="00657136"/>
    <w:rsid w:val="00657461"/>
    <w:rsid w:val="006575A6"/>
    <w:rsid w:val="006576CD"/>
    <w:rsid w:val="006576F4"/>
    <w:rsid w:val="00657E5D"/>
    <w:rsid w:val="00657E63"/>
    <w:rsid w:val="0066024C"/>
    <w:rsid w:val="0066025E"/>
    <w:rsid w:val="0066048D"/>
    <w:rsid w:val="0066064D"/>
    <w:rsid w:val="00660656"/>
    <w:rsid w:val="00660E63"/>
    <w:rsid w:val="00660F62"/>
    <w:rsid w:val="00660FE8"/>
    <w:rsid w:val="00661151"/>
    <w:rsid w:val="00661465"/>
    <w:rsid w:val="00661726"/>
    <w:rsid w:val="00661805"/>
    <w:rsid w:val="00661B65"/>
    <w:rsid w:val="00661B7F"/>
    <w:rsid w:val="006621D8"/>
    <w:rsid w:val="00662209"/>
    <w:rsid w:val="00662A6A"/>
    <w:rsid w:val="00662A9B"/>
    <w:rsid w:val="00662B97"/>
    <w:rsid w:val="00662EEB"/>
    <w:rsid w:val="006630D7"/>
    <w:rsid w:val="00663561"/>
    <w:rsid w:val="00663810"/>
    <w:rsid w:val="0066387F"/>
    <w:rsid w:val="00663E06"/>
    <w:rsid w:val="00663EDE"/>
    <w:rsid w:val="00663F3C"/>
    <w:rsid w:val="006641D5"/>
    <w:rsid w:val="006646D9"/>
    <w:rsid w:val="00664AA4"/>
    <w:rsid w:val="00664B19"/>
    <w:rsid w:val="00664F00"/>
    <w:rsid w:val="00665356"/>
    <w:rsid w:val="00665360"/>
    <w:rsid w:val="0066549F"/>
    <w:rsid w:val="00665599"/>
    <w:rsid w:val="0066559C"/>
    <w:rsid w:val="0066571E"/>
    <w:rsid w:val="00665787"/>
    <w:rsid w:val="00665BAE"/>
    <w:rsid w:val="00665BB2"/>
    <w:rsid w:val="00665D38"/>
    <w:rsid w:val="00665F4D"/>
    <w:rsid w:val="0066616D"/>
    <w:rsid w:val="006661B6"/>
    <w:rsid w:val="006664C7"/>
    <w:rsid w:val="00666CA8"/>
    <w:rsid w:val="006672AE"/>
    <w:rsid w:val="00667362"/>
    <w:rsid w:val="00667BF3"/>
    <w:rsid w:val="00667F00"/>
    <w:rsid w:val="0067061A"/>
    <w:rsid w:val="00670C23"/>
    <w:rsid w:val="0067123F"/>
    <w:rsid w:val="006713D9"/>
    <w:rsid w:val="00671671"/>
    <w:rsid w:val="006716E5"/>
    <w:rsid w:val="00671C5A"/>
    <w:rsid w:val="00671E76"/>
    <w:rsid w:val="00672219"/>
    <w:rsid w:val="00672343"/>
    <w:rsid w:val="0067255F"/>
    <w:rsid w:val="00672581"/>
    <w:rsid w:val="006727A4"/>
    <w:rsid w:val="00672851"/>
    <w:rsid w:val="00672899"/>
    <w:rsid w:val="0067290A"/>
    <w:rsid w:val="00672994"/>
    <w:rsid w:val="00672AA4"/>
    <w:rsid w:val="00672B6F"/>
    <w:rsid w:val="00672E1B"/>
    <w:rsid w:val="00672E1E"/>
    <w:rsid w:val="00672ED6"/>
    <w:rsid w:val="00672F9D"/>
    <w:rsid w:val="0067339E"/>
    <w:rsid w:val="006736D2"/>
    <w:rsid w:val="006737F2"/>
    <w:rsid w:val="00673947"/>
    <w:rsid w:val="00673BA4"/>
    <w:rsid w:val="00674130"/>
    <w:rsid w:val="00674275"/>
    <w:rsid w:val="00674294"/>
    <w:rsid w:val="0067453B"/>
    <w:rsid w:val="00674577"/>
    <w:rsid w:val="00674A24"/>
    <w:rsid w:val="00674D96"/>
    <w:rsid w:val="006751F1"/>
    <w:rsid w:val="006758BD"/>
    <w:rsid w:val="006758D7"/>
    <w:rsid w:val="0067593D"/>
    <w:rsid w:val="00675D77"/>
    <w:rsid w:val="00675E6B"/>
    <w:rsid w:val="006761C7"/>
    <w:rsid w:val="0067642A"/>
    <w:rsid w:val="006765CD"/>
    <w:rsid w:val="006769AB"/>
    <w:rsid w:val="00676B39"/>
    <w:rsid w:val="00676BA8"/>
    <w:rsid w:val="00676D0B"/>
    <w:rsid w:val="00676EB6"/>
    <w:rsid w:val="006776B2"/>
    <w:rsid w:val="006776DD"/>
    <w:rsid w:val="00677710"/>
    <w:rsid w:val="00677745"/>
    <w:rsid w:val="00677800"/>
    <w:rsid w:val="00677B35"/>
    <w:rsid w:val="00677D55"/>
    <w:rsid w:val="006803B2"/>
    <w:rsid w:val="00680410"/>
    <w:rsid w:val="00680C77"/>
    <w:rsid w:val="00680E01"/>
    <w:rsid w:val="0068207D"/>
    <w:rsid w:val="006828B7"/>
    <w:rsid w:val="00682C42"/>
    <w:rsid w:val="00683428"/>
    <w:rsid w:val="0068355F"/>
    <w:rsid w:val="006838A8"/>
    <w:rsid w:val="00683BEE"/>
    <w:rsid w:val="00683D69"/>
    <w:rsid w:val="00684171"/>
    <w:rsid w:val="0068451F"/>
    <w:rsid w:val="00684A42"/>
    <w:rsid w:val="00684BD4"/>
    <w:rsid w:val="00684C2B"/>
    <w:rsid w:val="0068552C"/>
    <w:rsid w:val="00685540"/>
    <w:rsid w:val="006855BA"/>
    <w:rsid w:val="0068568B"/>
    <w:rsid w:val="0068594C"/>
    <w:rsid w:val="006860C3"/>
    <w:rsid w:val="00686371"/>
    <w:rsid w:val="00686943"/>
    <w:rsid w:val="00686A76"/>
    <w:rsid w:val="00686FC0"/>
    <w:rsid w:val="00687B9D"/>
    <w:rsid w:val="00687C94"/>
    <w:rsid w:val="00687D56"/>
    <w:rsid w:val="006902EE"/>
    <w:rsid w:val="0069032B"/>
    <w:rsid w:val="00690385"/>
    <w:rsid w:val="006903D2"/>
    <w:rsid w:val="00690601"/>
    <w:rsid w:val="006908E2"/>
    <w:rsid w:val="006909BD"/>
    <w:rsid w:val="00690CD0"/>
    <w:rsid w:val="00691125"/>
    <w:rsid w:val="00691691"/>
    <w:rsid w:val="00691745"/>
    <w:rsid w:val="006917FE"/>
    <w:rsid w:val="006918AB"/>
    <w:rsid w:val="00691916"/>
    <w:rsid w:val="0069199A"/>
    <w:rsid w:val="00691C04"/>
    <w:rsid w:val="00691E9B"/>
    <w:rsid w:val="00691F20"/>
    <w:rsid w:val="00691FF0"/>
    <w:rsid w:val="006921C7"/>
    <w:rsid w:val="006924AC"/>
    <w:rsid w:val="00692661"/>
    <w:rsid w:val="00692734"/>
    <w:rsid w:val="006927A2"/>
    <w:rsid w:val="006930ED"/>
    <w:rsid w:val="006931AA"/>
    <w:rsid w:val="006936B4"/>
    <w:rsid w:val="00693716"/>
    <w:rsid w:val="0069397C"/>
    <w:rsid w:val="006939AE"/>
    <w:rsid w:val="00693A80"/>
    <w:rsid w:val="00693B2D"/>
    <w:rsid w:val="00693BAF"/>
    <w:rsid w:val="00693D40"/>
    <w:rsid w:val="00693FB3"/>
    <w:rsid w:val="0069405D"/>
    <w:rsid w:val="006946E7"/>
    <w:rsid w:val="00694DB9"/>
    <w:rsid w:val="00694DDE"/>
    <w:rsid w:val="00695354"/>
    <w:rsid w:val="006954D4"/>
    <w:rsid w:val="006956DA"/>
    <w:rsid w:val="00696400"/>
    <w:rsid w:val="006964AF"/>
    <w:rsid w:val="0069713F"/>
    <w:rsid w:val="006972B6"/>
    <w:rsid w:val="006974F4"/>
    <w:rsid w:val="0069750B"/>
    <w:rsid w:val="00697F7D"/>
    <w:rsid w:val="006A01D4"/>
    <w:rsid w:val="006A02C1"/>
    <w:rsid w:val="006A0945"/>
    <w:rsid w:val="006A097E"/>
    <w:rsid w:val="006A0A20"/>
    <w:rsid w:val="006A0A97"/>
    <w:rsid w:val="006A0D1D"/>
    <w:rsid w:val="006A0D9D"/>
    <w:rsid w:val="006A105D"/>
    <w:rsid w:val="006A116B"/>
    <w:rsid w:val="006A1223"/>
    <w:rsid w:val="006A12F8"/>
    <w:rsid w:val="006A162F"/>
    <w:rsid w:val="006A1683"/>
    <w:rsid w:val="006A1711"/>
    <w:rsid w:val="006A1746"/>
    <w:rsid w:val="006A1820"/>
    <w:rsid w:val="006A1872"/>
    <w:rsid w:val="006A18FE"/>
    <w:rsid w:val="006A1C50"/>
    <w:rsid w:val="006A2012"/>
    <w:rsid w:val="006A21A4"/>
    <w:rsid w:val="006A227D"/>
    <w:rsid w:val="006A285B"/>
    <w:rsid w:val="006A2862"/>
    <w:rsid w:val="006A294A"/>
    <w:rsid w:val="006A2AC3"/>
    <w:rsid w:val="006A2DFB"/>
    <w:rsid w:val="006A3117"/>
    <w:rsid w:val="006A3391"/>
    <w:rsid w:val="006A366A"/>
    <w:rsid w:val="006A3A6A"/>
    <w:rsid w:val="006A3E78"/>
    <w:rsid w:val="006A41DB"/>
    <w:rsid w:val="006A437F"/>
    <w:rsid w:val="006A45EB"/>
    <w:rsid w:val="006A4759"/>
    <w:rsid w:val="006A4A27"/>
    <w:rsid w:val="006A4BA6"/>
    <w:rsid w:val="006A4FFB"/>
    <w:rsid w:val="006A5434"/>
    <w:rsid w:val="006A56D0"/>
    <w:rsid w:val="006A5AB8"/>
    <w:rsid w:val="006A5C9A"/>
    <w:rsid w:val="006A5E7D"/>
    <w:rsid w:val="006A64E2"/>
    <w:rsid w:val="006A66F1"/>
    <w:rsid w:val="006A6778"/>
    <w:rsid w:val="006A68BA"/>
    <w:rsid w:val="006A690A"/>
    <w:rsid w:val="006A6AC4"/>
    <w:rsid w:val="006A6BB7"/>
    <w:rsid w:val="006A6BCC"/>
    <w:rsid w:val="006A6C29"/>
    <w:rsid w:val="006A6CD9"/>
    <w:rsid w:val="006A6E9C"/>
    <w:rsid w:val="006A7234"/>
    <w:rsid w:val="006A7898"/>
    <w:rsid w:val="006A7D4F"/>
    <w:rsid w:val="006A7E4D"/>
    <w:rsid w:val="006B000C"/>
    <w:rsid w:val="006B00F2"/>
    <w:rsid w:val="006B0114"/>
    <w:rsid w:val="006B0189"/>
    <w:rsid w:val="006B02A0"/>
    <w:rsid w:val="006B08A3"/>
    <w:rsid w:val="006B09AB"/>
    <w:rsid w:val="006B0A03"/>
    <w:rsid w:val="006B0DDC"/>
    <w:rsid w:val="006B130E"/>
    <w:rsid w:val="006B15B1"/>
    <w:rsid w:val="006B1849"/>
    <w:rsid w:val="006B1995"/>
    <w:rsid w:val="006B1FA7"/>
    <w:rsid w:val="006B20B6"/>
    <w:rsid w:val="006B2245"/>
    <w:rsid w:val="006B2271"/>
    <w:rsid w:val="006B23AD"/>
    <w:rsid w:val="006B23B8"/>
    <w:rsid w:val="006B2553"/>
    <w:rsid w:val="006B2589"/>
    <w:rsid w:val="006B278D"/>
    <w:rsid w:val="006B2D15"/>
    <w:rsid w:val="006B2FA1"/>
    <w:rsid w:val="006B36ED"/>
    <w:rsid w:val="006B3960"/>
    <w:rsid w:val="006B3C1C"/>
    <w:rsid w:val="006B3C5F"/>
    <w:rsid w:val="006B3CCA"/>
    <w:rsid w:val="006B3E78"/>
    <w:rsid w:val="006B3FB9"/>
    <w:rsid w:val="006B40D1"/>
    <w:rsid w:val="006B42E6"/>
    <w:rsid w:val="006B444D"/>
    <w:rsid w:val="006B4499"/>
    <w:rsid w:val="006B48FF"/>
    <w:rsid w:val="006B4A4A"/>
    <w:rsid w:val="006B4E34"/>
    <w:rsid w:val="006B4E8C"/>
    <w:rsid w:val="006B4FDF"/>
    <w:rsid w:val="006B52E5"/>
    <w:rsid w:val="006B54C9"/>
    <w:rsid w:val="006B57BA"/>
    <w:rsid w:val="006B5DCD"/>
    <w:rsid w:val="006B6334"/>
    <w:rsid w:val="006B63F8"/>
    <w:rsid w:val="006B660A"/>
    <w:rsid w:val="006B68C2"/>
    <w:rsid w:val="006B6D4D"/>
    <w:rsid w:val="006B6D6D"/>
    <w:rsid w:val="006B72D3"/>
    <w:rsid w:val="006B7692"/>
    <w:rsid w:val="006B78D0"/>
    <w:rsid w:val="006B7CAC"/>
    <w:rsid w:val="006C02D6"/>
    <w:rsid w:val="006C0344"/>
    <w:rsid w:val="006C0DE0"/>
    <w:rsid w:val="006C0F98"/>
    <w:rsid w:val="006C1083"/>
    <w:rsid w:val="006C117F"/>
    <w:rsid w:val="006C13E7"/>
    <w:rsid w:val="006C15A2"/>
    <w:rsid w:val="006C16C4"/>
    <w:rsid w:val="006C16C7"/>
    <w:rsid w:val="006C17E1"/>
    <w:rsid w:val="006C1875"/>
    <w:rsid w:val="006C1AE7"/>
    <w:rsid w:val="006C223E"/>
    <w:rsid w:val="006C2576"/>
    <w:rsid w:val="006C2591"/>
    <w:rsid w:val="006C284D"/>
    <w:rsid w:val="006C296D"/>
    <w:rsid w:val="006C29C2"/>
    <w:rsid w:val="006C3187"/>
    <w:rsid w:val="006C31DA"/>
    <w:rsid w:val="006C329C"/>
    <w:rsid w:val="006C35F0"/>
    <w:rsid w:val="006C39DF"/>
    <w:rsid w:val="006C3C7C"/>
    <w:rsid w:val="006C3DE2"/>
    <w:rsid w:val="006C3EE7"/>
    <w:rsid w:val="006C415C"/>
    <w:rsid w:val="006C454B"/>
    <w:rsid w:val="006C46B2"/>
    <w:rsid w:val="006C4BB1"/>
    <w:rsid w:val="006C4BC8"/>
    <w:rsid w:val="006C4E30"/>
    <w:rsid w:val="006C4E79"/>
    <w:rsid w:val="006C4EA0"/>
    <w:rsid w:val="006C50E8"/>
    <w:rsid w:val="006C50FE"/>
    <w:rsid w:val="006C5375"/>
    <w:rsid w:val="006C5528"/>
    <w:rsid w:val="006C55B8"/>
    <w:rsid w:val="006C5854"/>
    <w:rsid w:val="006C5BC2"/>
    <w:rsid w:val="006C5E03"/>
    <w:rsid w:val="006C5FF4"/>
    <w:rsid w:val="006C60D9"/>
    <w:rsid w:val="006C6598"/>
    <w:rsid w:val="006C65BB"/>
    <w:rsid w:val="006C6630"/>
    <w:rsid w:val="006C6650"/>
    <w:rsid w:val="006C6A2C"/>
    <w:rsid w:val="006C6B59"/>
    <w:rsid w:val="006C6C1B"/>
    <w:rsid w:val="006C6C1E"/>
    <w:rsid w:val="006C6ED5"/>
    <w:rsid w:val="006C7073"/>
    <w:rsid w:val="006C7206"/>
    <w:rsid w:val="006C7443"/>
    <w:rsid w:val="006C7CAF"/>
    <w:rsid w:val="006C7E8D"/>
    <w:rsid w:val="006D093A"/>
    <w:rsid w:val="006D0996"/>
    <w:rsid w:val="006D0B08"/>
    <w:rsid w:val="006D0DC6"/>
    <w:rsid w:val="006D0E91"/>
    <w:rsid w:val="006D119F"/>
    <w:rsid w:val="006D11B8"/>
    <w:rsid w:val="006D12D2"/>
    <w:rsid w:val="006D1631"/>
    <w:rsid w:val="006D1692"/>
    <w:rsid w:val="006D17E6"/>
    <w:rsid w:val="006D19C7"/>
    <w:rsid w:val="006D1EEE"/>
    <w:rsid w:val="006D2052"/>
    <w:rsid w:val="006D27DA"/>
    <w:rsid w:val="006D2CBB"/>
    <w:rsid w:val="006D2D16"/>
    <w:rsid w:val="006D2EA7"/>
    <w:rsid w:val="006D332E"/>
    <w:rsid w:val="006D33AE"/>
    <w:rsid w:val="006D3633"/>
    <w:rsid w:val="006D3718"/>
    <w:rsid w:val="006D389F"/>
    <w:rsid w:val="006D3DA1"/>
    <w:rsid w:val="006D3E19"/>
    <w:rsid w:val="006D41EA"/>
    <w:rsid w:val="006D469F"/>
    <w:rsid w:val="006D4CA3"/>
    <w:rsid w:val="006D56F0"/>
    <w:rsid w:val="006D5754"/>
    <w:rsid w:val="006D583F"/>
    <w:rsid w:val="006D58C8"/>
    <w:rsid w:val="006D5C3A"/>
    <w:rsid w:val="006D5D8F"/>
    <w:rsid w:val="006D5DC4"/>
    <w:rsid w:val="006D5E7B"/>
    <w:rsid w:val="006D6125"/>
    <w:rsid w:val="006D6448"/>
    <w:rsid w:val="006D674A"/>
    <w:rsid w:val="006D675B"/>
    <w:rsid w:val="006D6803"/>
    <w:rsid w:val="006D6D72"/>
    <w:rsid w:val="006D7679"/>
    <w:rsid w:val="006D7854"/>
    <w:rsid w:val="006D7A19"/>
    <w:rsid w:val="006D7D2A"/>
    <w:rsid w:val="006D7E05"/>
    <w:rsid w:val="006D7E98"/>
    <w:rsid w:val="006E0096"/>
    <w:rsid w:val="006E00CA"/>
    <w:rsid w:val="006E07B2"/>
    <w:rsid w:val="006E093B"/>
    <w:rsid w:val="006E0A9F"/>
    <w:rsid w:val="006E0C48"/>
    <w:rsid w:val="006E0D13"/>
    <w:rsid w:val="006E110A"/>
    <w:rsid w:val="006E1465"/>
    <w:rsid w:val="006E1553"/>
    <w:rsid w:val="006E174F"/>
    <w:rsid w:val="006E1AC7"/>
    <w:rsid w:val="006E1BF6"/>
    <w:rsid w:val="006E3074"/>
    <w:rsid w:val="006E31AA"/>
    <w:rsid w:val="006E32A7"/>
    <w:rsid w:val="006E349A"/>
    <w:rsid w:val="006E35F4"/>
    <w:rsid w:val="006E35F8"/>
    <w:rsid w:val="006E3771"/>
    <w:rsid w:val="006E3CB5"/>
    <w:rsid w:val="006E4262"/>
    <w:rsid w:val="006E4509"/>
    <w:rsid w:val="006E4572"/>
    <w:rsid w:val="006E4864"/>
    <w:rsid w:val="006E4F1E"/>
    <w:rsid w:val="006E50BF"/>
    <w:rsid w:val="006E51D2"/>
    <w:rsid w:val="006E5228"/>
    <w:rsid w:val="006E58A4"/>
    <w:rsid w:val="006E5B27"/>
    <w:rsid w:val="006E5C22"/>
    <w:rsid w:val="006E5CD8"/>
    <w:rsid w:val="006E5D76"/>
    <w:rsid w:val="006E6005"/>
    <w:rsid w:val="006E6076"/>
    <w:rsid w:val="006E6305"/>
    <w:rsid w:val="006E6918"/>
    <w:rsid w:val="006E71EB"/>
    <w:rsid w:val="006E7466"/>
    <w:rsid w:val="006E7963"/>
    <w:rsid w:val="006E7AF6"/>
    <w:rsid w:val="006E7C9D"/>
    <w:rsid w:val="006E7CAA"/>
    <w:rsid w:val="006F03C7"/>
    <w:rsid w:val="006F0820"/>
    <w:rsid w:val="006F09D9"/>
    <w:rsid w:val="006F0AE7"/>
    <w:rsid w:val="006F0DB2"/>
    <w:rsid w:val="006F107D"/>
    <w:rsid w:val="006F10FD"/>
    <w:rsid w:val="006F159A"/>
    <w:rsid w:val="006F1931"/>
    <w:rsid w:val="006F198F"/>
    <w:rsid w:val="006F1A66"/>
    <w:rsid w:val="006F1D35"/>
    <w:rsid w:val="006F20AE"/>
    <w:rsid w:val="006F2589"/>
    <w:rsid w:val="006F26FC"/>
    <w:rsid w:val="006F2A1A"/>
    <w:rsid w:val="006F2CEA"/>
    <w:rsid w:val="006F2D82"/>
    <w:rsid w:val="006F2DC3"/>
    <w:rsid w:val="006F2DEA"/>
    <w:rsid w:val="006F2E27"/>
    <w:rsid w:val="006F3150"/>
    <w:rsid w:val="006F3291"/>
    <w:rsid w:val="006F354D"/>
    <w:rsid w:val="006F377E"/>
    <w:rsid w:val="006F38D0"/>
    <w:rsid w:val="006F39FF"/>
    <w:rsid w:val="006F3E84"/>
    <w:rsid w:val="006F3F0B"/>
    <w:rsid w:val="006F46B7"/>
    <w:rsid w:val="006F4BC9"/>
    <w:rsid w:val="006F4EEB"/>
    <w:rsid w:val="006F4FC9"/>
    <w:rsid w:val="006F5083"/>
    <w:rsid w:val="006F55F1"/>
    <w:rsid w:val="006F58FB"/>
    <w:rsid w:val="006F5911"/>
    <w:rsid w:val="006F5936"/>
    <w:rsid w:val="006F5C37"/>
    <w:rsid w:val="006F5DAC"/>
    <w:rsid w:val="006F60D6"/>
    <w:rsid w:val="006F61B4"/>
    <w:rsid w:val="006F63ED"/>
    <w:rsid w:val="006F6650"/>
    <w:rsid w:val="006F686F"/>
    <w:rsid w:val="006F698A"/>
    <w:rsid w:val="006F6B83"/>
    <w:rsid w:val="006F6F6E"/>
    <w:rsid w:val="006F704F"/>
    <w:rsid w:val="006F7223"/>
    <w:rsid w:val="006F763C"/>
    <w:rsid w:val="006F78EA"/>
    <w:rsid w:val="00700101"/>
    <w:rsid w:val="00700236"/>
    <w:rsid w:val="0070036E"/>
    <w:rsid w:val="0070055F"/>
    <w:rsid w:val="007006AF"/>
    <w:rsid w:val="00700808"/>
    <w:rsid w:val="00700A90"/>
    <w:rsid w:val="00700B27"/>
    <w:rsid w:val="00700C79"/>
    <w:rsid w:val="00701041"/>
    <w:rsid w:val="007010B1"/>
    <w:rsid w:val="00701370"/>
    <w:rsid w:val="00701471"/>
    <w:rsid w:val="00701666"/>
    <w:rsid w:val="007017D6"/>
    <w:rsid w:val="00702340"/>
    <w:rsid w:val="00702773"/>
    <w:rsid w:val="007028B4"/>
    <w:rsid w:val="0070310F"/>
    <w:rsid w:val="007035AC"/>
    <w:rsid w:val="0070369D"/>
    <w:rsid w:val="00703A40"/>
    <w:rsid w:val="00703C12"/>
    <w:rsid w:val="00703DEC"/>
    <w:rsid w:val="00704268"/>
    <w:rsid w:val="007043CA"/>
    <w:rsid w:val="007043E7"/>
    <w:rsid w:val="00704B1D"/>
    <w:rsid w:val="00704C7A"/>
    <w:rsid w:val="00704C7D"/>
    <w:rsid w:val="00704CBF"/>
    <w:rsid w:val="00704D89"/>
    <w:rsid w:val="007052CF"/>
    <w:rsid w:val="007053B8"/>
    <w:rsid w:val="007058E6"/>
    <w:rsid w:val="00705A56"/>
    <w:rsid w:val="00705A9B"/>
    <w:rsid w:val="00705AD0"/>
    <w:rsid w:val="00705BF2"/>
    <w:rsid w:val="00706179"/>
    <w:rsid w:val="007061C8"/>
    <w:rsid w:val="007062CB"/>
    <w:rsid w:val="00706534"/>
    <w:rsid w:val="0070673F"/>
    <w:rsid w:val="00706745"/>
    <w:rsid w:val="00706A0B"/>
    <w:rsid w:val="00706C12"/>
    <w:rsid w:val="00706C3C"/>
    <w:rsid w:val="007077EC"/>
    <w:rsid w:val="0070789A"/>
    <w:rsid w:val="00707B6D"/>
    <w:rsid w:val="00710178"/>
    <w:rsid w:val="007102A8"/>
    <w:rsid w:val="0071032F"/>
    <w:rsid w:val="007103FB"/>
    <w:rsid w:val="00710927"/>
    <w:rsid w:val="00710ABB"/>
    <w:rsid w:val="00710B3F"/>
    <w:rsid w:val="00710DDE"/>
    <w:rsid w:val="0071112F"/>
    <w:rsid w:val="0071171F"/>
    <w:rsid w:val="00711BE6"/>
    <w:rsid w:val="00711C3F"/>
    <w:rsid w:val="00711C4D"/>
    <w:rsid w:val="00711D48"/>
    <w:rsid w:val="00711F69"/>
    <w:rsid w:val="00711F91"/>
    <w:rsid w:val="00712043"/>
    <w:rsid w:val="007121FE"/>
    <w:rsid w:val="007126BA"/>
    <w:rsid w:val="00712777"/>
    <w:rsid w:val="0071282C"/>
    <w:rsid w:val="00712F48"/>
    <w:rsid w:val="00712FAE"/>
    <w:rsid w:val="007133F7"/>
    <w:rsid w:val="007134A7"/>
    <w:rsid w:val="0071357F"/>
    <w:rsid w:val="00713E37"/>
    <w:rsid w:val="00713F8B"/>
    <w:rsid w:val="0071413C"/>
    <w:rsid w:val="007142D2"/>
    <w:rsid w:val="00714325"/>
    <w:rsid w:val="00714370"/>
    <w:rsid w:val="00714477"/>
    <w:rsid w:val="007146C7"/>
    <w:rsid w:val="00714738"/>
    <w:rsid w:val="00714739"/>
    <w:rsid w:val="00714750"/>
    <w:rsid w:val="00714768"/>
    <w:rsid w:val="00714C0E"/>
    <w:rsid w:val="00714DE7"/>
    <w:rsid w:val="00714FEA"/>
    <w:rsid w:val="0071516B"/>
    <w:rsid w:val="00715223"/>
    <w:rsid w:val="0071537B"/>
    <w:rsid w:val="00715A84"/>
    <w:rsid w:val="00715B61"/>
    <w:rsid w:val="00715C32"/>
    <w:rsid w:val="00715F77"/>
    <w:rsid w:val="00716149"/>
    <w:rsid w:val="00716234"/>
    <w:rsid w:val="007163F4"/>
    <w:rsid w:val="0071648B"/>
    <w:rsid w:val="00716631"/>
    <w:rsid w:val="00716634"/>
    <w:rsid w:val="00716751"/>
    <w:rsid w:val="007168AD"/>
    <w:rsid w:val="007168C3"/>
    <w:rsid w:val="007169DA"/>
    <w:rsid w:val="00716C23"/>
    <w:rsid w:val="00716F05"/>
    <w:rsid w:val="00717710"/>
    <w:rsid w:val="00717728"/>
    <w:rsid w:val="007177E0"/>
    <w:rsid w:val="00717A7E"/>
    <w:rsid w:val="00717EC3"/>
    <w:rsid w:val="00717F50"/>
    <w:rsid w:val="007207CE"/>
    <w:rsid w:val="00720959"/>
    <w:rsid w:val="007209CC"/>
    <w:rsid w:val="00720D6B"/>
    <w:rsid w:val="0072108E"/>
    <w:rsid w:val="0072113E"/>
    <w:rsid w:val="007211CA"/>
    <w:rsid w:val="007215B0"/>
    <w:rsid w:val="00721B97"/>
    <w:rsid w:val="00721CA5"/>
    <w:rsid w:val="00721E59"/>
    <w:rsid w:val="00721F7B"/>
    <w:rsid w:val="00722190"/>
    <w:rsid w:val="0072232D"/>
    <w:rsid w:val="007224BC"/>
    <w:rsid w:val="00722BCF"/>
    <w:rsid w:val="00722E65"/>
    <w:rsid w:val="0072300C"/>
    <w:rsid w:val="00723040"/>
    <w:rsid w:val="007233FF"/>
    <w:rsid w:val="0072341E"/>
    <w:rsid w:val="007235D7"/>
    <w:rsid w:val="00723974"/>
    <w:rsid w:val="00723BDC"/>
    <w:rsid w:val="00723CFB"/>
    <w:rsid w:val="00723E1B"/>
    <w:rsid w:val="00724594"/>
    <w:rsid w:val="0072460A"/>
    <w:rsid w:val="0072468B"/>
    <w:rsid w:val="00724B8B"/>
    <w:rsid w:val="00724B8E"/>
    <w:rsid w:val="00724C12"/>
    <w:rsid w:val="0072544D"/>
    <w:rsid w:val="00725796"/>
    <w:rsid w:val="007258F5"/>
    <w:rsid w:val="007258FA"/>
    <w:rsid w:val="00725A60"/>
    <w:rsid w:val="00725E44"/>
    <w:rsid w:val="0072609D"/>
    <w:rsid w:val="0072625C"/>
    <w:rsid w:val="0072651C"/>
    <w:rsid w:val="0072676A"/>
    <w:rsid w:val="0072689F"/>
    <w:rsid w:val="00726CD9"/>
    <w:rsid w:val="00726D15"/>
    <w:rsid w:val="0072722A"/>
    <w:rsid w:val="007278C2"/>
    <w:rsid w:val="007279A1"/>
    <w:rsid w:val="0073020F"/>
    <w:rsid w:val="007305E8"/>
    <w:rsid w:val="00730A04"/>
    <w:rsid w:val="00730A58"/>
    <w:rsid w:val="007311D2"/>
    <w:rsid w:val="0073123D"/>
    <w:rsid w:val="007313C8"/>
    <w:rsid w:val="0073184E"/>
    <w:rsid w:val="00731E5D"/>
    <w:rsid w:val="00731E90"/>
    <w:rsid w:val="00731EBC"/>
    <w:rsid w:val="00731F96"/>
    <w:rsid w:val="00731FCC"/>
    <w:rsid w:val="00732055"/>
    <w:rsid w:val="00732557"/>
    <w:rsid w:val="0073257C"/>
    <w:rsid w:val="0073278F"/>
    <w:rsid w:val="007327B2"/>
    <w:rsid w:val="007328E8"/>
    <w:rsid w:val="00732B08"/>
    <w:rsid w:val="00732B6B"/>
    <w:rsid w:val="00732CAF"/>
    <w:rsid w:val="00732F6A"/>
    <w:rsid w:val="0073361A"/>
    <w:rsid w:val="0073372D"/>
    <w:rsid w:val="0073391A"/>
    <w:rsid w:val="00733C0A"/>
    <w:rsid w:val="00733DBF"/>
    <w:rsid w:val="00733F7E"/>
    <w:rsid w:val="007342D0"/>
    <w:rsid w:val="0073474C"/>
    <w:rsid w:val="00734864"/>
    <w:rsid w:val="00734B4F"/>
    <w:rsid w:val="00734BBE"/>
    <w:rsid w:val="00734D1C"/>
    <w:rsid w:val="00734D6D"/>
    <w:rsid w:val="00734DD2"/>
    <w:rsid w:val="00734E07"/>
    <w:rsid w:val="00734FCE"/>
    <w:rsid w:val="00734FEB"/>
    <w:rsid w:val="007351E4"/>
    <w:rsid w:val="007351FE"/>
    <w:rsid w:val="007352D1"/>
    <w:rsid w:val="007353DA"/>
    <w:rsid w:val="0073550E"/>
    <w:rsid w:val="00735548"/>
    <w:rsid w:val="00735609"/>
    <w:rsid w:val="00735758"/>
    <w:rsid w:val="00735BD2"/>
    <w:rsid w:val="0073605F"/>
    <w:rsid w:val="0073636E"/>
    <w:rsid w:val="0073657F"/>
    <w:rsid w:val="007365B9"/>
    <w:rsid w:val="00736E32"/>
    <w:rsid w:val="007371C0"/>
    <w:rsid w:val="00737D92"/>
    <w:rsid w:val="00740162"/>
    <w:rsid w:val="00740D43"/>
    <w:rsid w:val="007413DC"/>
    <w:rsid w:val="00741553"/>
    <w:rsid w:val="00741857"/>
    <w:rsid w:val="007418ED"/>
    <w:rsid w:val="00741A05"/>
    <w:rsid w:val="007423E2"/>
    <w:rsid w:val="00742645"/>
    <w:rsid w:val="00742871"/>
    <w:rsid w:val="00742901"/>
    <w:rsid w:val="00742AEC"/>
    <w:rsid w:val="00742C41"/>
    <w:rsid w:val="00742F27"/>
    <w:rsid w:val="007430A5"/>
    <w:rsid w:val="007431DB"/>
    <w:rsid w:val="00744317"/>
    <w:rsid w:val="00744454"/>
    <w:rsid w:val="0074455B"/>
    <w:rsid w:val="007445CC"/>
    <w:rsid w:val="0074482D"/>
    <w:rsid w:val="00744B34"/>
    <w:rsid w:val="00744D88"/>
    <w:rsid w:val="00744F27"/>
    <w:rsid w:val="0074576C"/>
    <w:rsid w:val="00745BDE"/>
    <w:rsid w:val="00745DD6"/>
    <w:rsid w:val="00746380"/>
    <w:rsid w:val="007464CF"/>
    <w:rsid w:val="00746524"/>
    <w:rsid w:val="007466D0"/>
    <w:rsid w:val="007468BF"/>
    <w:rsid w:val="007469C7"/>
    <w:rsid w:val="007469C9"/>
    <w:rsid w:val="00746A23"/>
    <w:rsid w:val="00746EC4"/>
    <w:rsid w:val="00747321"/>
    <w:rsid w:val="00747E84"/>
    <w:rsid w:val="00747F29"/>
    <w:rsid w:val="007501F0"/>
    <w:rsid w:val="007508B0"/>
    <w:rsid w:val="00750B5A"/>
    <w:rsid w:val="00750D0E"/>
    <w:rsid w:val="00750E42"/>
    <w:rsid w:val="00751104"/>
    <w:rsid w:val="0075142D"/>
    <w:rsid w:val="0075147A"/>
    <w:rsid w:val="007514EA"/>
    <w:rsid w:val="007518AB"/>
    <w:rsid w:val="0075195B"/>
    <w:rsid w:val="00751CF9"/>
    <w:rsid w:val="00751D08"/>
    <w:rsid w:val="00752099"/>
    <w:rsid w:val="0075228C"/>
    <w:rsid w:val="007526BB"/>
    <w:rsid w:val="00752C50"/>
    <w:rsid w:val="00752EF7"/>
    <w:rsid w:val="007534F8"/>
    <w:rsid w:val="0075356F"/>
    <w:rsid w:val="0075388A"/>
    <w:rsid w:val="007538E3"/>
    <w:rsid w:val="00753A1B"/>
    <w:rsid w:val="00753CE4"/>
    <w:rsid w:val="00753DDC"/>
    <w:rsid w:val="00753FC3"/>
    <w:rsid w:val="007540B7"/>
    <w:rsid w:val="0075474B"/>
    <w:rsid w:val="00754926"/>
    <w:rsid w:val="00754C61"/>
    <w:rsid w:val="00754CB2"/>
    <w:rsid w:val="00754CCA"/>
    <w:rsid w:val="0075503D"/>
    <w:rsid w:val="00755270"/>
    <w:rsid w:val="00755537"/>
    <w:rsid w:val="0075560F"/>
    <w:rsid w:val="00755E9D"/>
    <w:rsid w:val="00755F52"/>
    <w:rsid w:val="007560BA"/>
    <w:rsid w:val="007561E7"/>
    <w:rsid w:val="00756805"/>
    <w:rsid w:val="007570DF"/>
    <w:rsid w:val="00757152"/>
    <w:rsid w:val="007572E7"/>
    <w:rsid w:val="0075761E"/>
    <w:rsid w:val="007576D3"/>
    <w:rsid w:val="00757700"/>
    <w:rsid w:val="00757B48"/>
    <w:rsid w:val="007603A5"/>
    <w:rsid w:val="00760690"/>
    <w:rsid w:val="00760822"/>
    <w:rsid w:val="00760B5D"/>
    <w:rsid w:val="00760DDA"/>
    <w:rsid w:val="00760DF6"/>
    <w:rsid w:val="0076114B"/>
    <w:rsid w:val="007614D0"/>
    <w:rsid w:val="007616D8"/>
    <w:rsid w:val="00761B0D"/>
    <w:rsid w:val="0076208B"/>
    <w:rsid w:val="007620B9"/>
    <w:rsid w:val="00762334"/>
    <w:rsid w:val="0076279E"/>
    <w:rsid w:val="007628DC"/>
    <w:rsid w:val="0076299C"/>
    <w:rsid w:val="00762C80"/>
    <w:rsid w:val="00762CC9"/>
    <w:rsid w:val="00762D92"/>
    <w:rsid w:val="00762FE7"/>
    <w:rsid w:val="00763294"/>
    <w:rsid w:val="007636B8"/>
    <w:rsid w:val="00763829"/>
    <w:rsid w:val="0076388C"/>
    <w:rsid w:val="00763DA8"/>
    <w:rsid w:val="007641A8"/>
    <w:rsid w:val="007641D1"/>
    <w:rsid w:val="00764290"/>
    <w:rsid w:val="00764995"/>
    <w:rsid w:val="00764C75"/>
    <w:rsid w:val="00764F1B"/>
    <w:rsid w:val="00764FF0"/>
    <w:rsid w:val="007651EB"/>
    <w:rsid w:val="00765283"/>
    <w:rsid w:val="007652B1"/>
    <w:rsid w:val="0076571A"/>
    <w:rsid w:val="00765922"/>
    <w:rsid w:val="00766130"/>
    <w:rsid w:val="007661A0"/>
    <w:rsid w:val="0076658C"/>
    <w:rsid w:val="00766831"/>
    <w:rsid w:val="00766BD4"/>
    <w:rsid w:val="00766CD0"/>
    <w:rsid w:val="00767823"/>
    <w:rsid w:val="00767875"/>
    <w:rsid w:val="00767A44"/>
    <w:rsid w:val="00767AAB"/>
    <w:rsid w:val="00767C3D"/>
    <w:rsid w:val="00770301"/>
    <w:rsid w:val="00770575"/>
    <w:rsid w:val="00770578"/>
    <w:rsid w:val="00770719"/>
    <w:rsid w:val="0077078C"/>
    <w:rsid w:val="00770910"/>
    <w:rsid w:val="00770912"/>
    <w:rsid w:val="00770B51"/>
    <w:rsid w:val="00770E5F"/>
    <w:rsid w:val="00771224"/>
    <w:rsid w:val="007721C8"/>
    <w:rsid w:val="007724B4"/>
    <w:rsid w:val="00772913"/>
    <w:rsid w:val="00772E0A"/>
    <w:rsid w:val="00772E44"/>
    <w:rsid w:val="00773692"/>
    <w:rsid w:val="00773704"/>
    <w:rsid w:val="00773776"/>
    <w:rsid w:val="00773907"/>
    <w:rsid w:val="00773A0B"/>
    <w:rsid w:val="00773B42"/>
    <w:rsid w:val="00774480"/>
    <w:rsid w:val="00774B74"/>
    <w:rsid w:val="00774C1C"/>
    <w:rsid w:val="00774C8F"/>
    <w:rsid w:val="00775648"/>
    <w:rsid w:val="00775729"/>
    <w:rsid w:val="00775785"/>
    <w:rsid w:val="00775B65"/>
    <w:rsid w:val="00775FF1"/>
    <w:rsid w:val="00776194"/>
    <w:rsid w:val="007767A2"/>
    <w:rsid w:val="007768AE"/>
    <w:rsid w:val="00776A2C"/>
    <w:rsid w:val="00776D12"/>
    <w:rsid w:val="00777125"/>
    <w:rsid w:val="00777471"/>
    <w:rsid w:val="00777941"/>
    <w:rsid w:val="00777AF6"/>
    <w:rsid w:val="00777FCD"/>
    <w:rsid w:val="007800EC"/>
    <w:rsid w:val="007806F7"/>
    <w:rsid w:val="007807BE"/>
    <w:rsid w:val="00780D11"/>
    <w:rsid w:val="00780EBD"/>
    <w:rsid w:val="00780F6B"/>
    <w:rsid w:val="00781345"/>
    <w:rsid w:val="007815E5"/>
    <w:rsid w:val="00781F7F"/>
    <w:rsid w:val="00781FB3"/>
    <w:rsid w:val="0078217B"/>
    <w:rsid w:val="00782223"/>
    <w:rsid w:val="00782815"/>
    <w:rsid w:val="00782A30"/>
    <w:rsid w:val="00782AC8"/>
    <w:rsid w:val="00782CB0"/>
    <w:rsid w:val="0078373F"/>
    <w:rsid w:val="00783747"/>
    <w:rsid w:val="00783A32"/>
    <w:rsid w:val="00783E03"/>
    <w:rsid w:val="0078418F"/>
    <w:rsid w:val="007841EF"/>
    <w:rsid w:val="00784227"/>
    <w:rsid w:val="007846EF"/>
    <w:rsid w:val="00784775"/>
    <w:rsid w:val="00784987"/>
    <w:rsid w:val="00784C5A"/>
    <w:rsid w:val="00784CC3"/>
    <w:rsid w:val="0078590A"/>
    <w:rsid w:val="00785D36"/>
    <w:rsid w:val="00785E87"/>
    <w:rsid w:val="007863B8"/>
    <w:rsid w:val="0078692D"/>
    <w:rsid w:val="00786B05"/>
    <w:rsid w:val="00786DEE"/>
    <w:rsid w:val="00787179"/>
    <w:rsid w:val="007875CB"/>
    <w:rsid w:val="007875F9"/>
    <w:rsid w:val="0078783D"/>
    <w:rsid w:val="00787D0D"/>
    <w:rsid w:val="00787E42"/>
    <w:rsid w:val="00787EAA"/>
    <w:rsid w:val="00790312"/>
    <w:rsid w:val="00790463"/>
    <w:rsid w:val="00790524"/>
    <w:rsid w:val="00790731"/>
    <w:rsid w:val="00790CF4"/>
    <w:rsid w:val="007910D0"/>
    <w:rsid w:val="0079125E"/>
    <w:rsid w:val="00791EE6"/>
    <w:rsid w:val="00791F04"/>
    <w:rsid w:val="0079237C"/>
    <w:rsid w:val="00792395"/>
    <w:rsid w:val="0079291E"/>
    <w:rsid w:val="007929E9"/>
    <w:rsid w:val="007935D8"/>
    <w:rsid w:val="00793957"/>
    <w:rsid w:val="00793BB9"/>
    <w:rsid w:val="00793CEC"/>
    <w:rsid w:val="00793F09"/>
    <w:rsid w:val="007940F0"/>
    <w:rsid w:val="00794864"/>
    <w:rsid w:val="007948AA"/>
    <w:rsid w:val="00794FEF"/>
    <w:rsid w:val="00795207"/>
    <w:rsid w:val="0079560C"/>
    <w:rsid w:val="007958D6"/>
    <w:rsid w:val="00795C65"/>
    <w:rsid w:val="00795D00"/>
    <w:rsid w:val="00796792"/>
    <w:rsid w:val="0079683D"/>
    <w:rsid w:val="007969BE"/>
    <w:rsid w:val="00796E24"/>
    <w:rsid w:val="00796E8F"/>
    <w:rsid w:val="00796ECA"/>
    <w:rsid w:val="007976D8"/>
    <w:rsid w:val="0079780C"/>
    <w:rsid w:val="00797EDC"/>
    <w:rsid w:val="007A0103"/>
    <w:rsid w:val="007A07AC"/>
    <w:rsid w:val="007A07FF"/>
    <w:rsid w:val="007A080E"/>
    <w:rsid w:val="007A0C61"/>
    <w:rsid w:val="007A0F88"/>
    <w:rsid w:val="007A1085"/>
    <w:rsid w:val="007A109D"/>
    <w:rsid w:val="007A1187"/>
    <w:rsid w:val="007A126F"/>
    <w:rsid w:val="007A1367"/>
    <w:rsid w:val="007A146F"/>
    <w:rsid w:val="007A1A5A"/>
    <w:rsid w:val="007A1BC3"/>
    <w:rsid w:val="007A1C2A"/>
    <w:rsid w:val="007A1D18"/>
    <w:rsid w:val="007A1D1D"/>
    <w:rsid w:val="007A1F7D"/>
    <w:rsid w:val="007A2032"/>
    <w:rsid w:val="007A20F6"/>
    <w:rsid w:val="007A216A"/>
    <w:rsid w:val="007A21AF"/>
    <w:rsid w:val="007A2386"/>
    <w:rsid w:val="007A23CD"/>
    <w:rsid w:val="007A2492"/>
    <w:rsid w:val="007A25CB"/>
    <w:rsid w:val="007A2795"/>
    <w:rsid w:val="007A2B68"/>
    <w:rsid w:val="007A2D65"/>
    <w:rsid w:val="007A3030"/>
    <w:rsid w:val="007A30A3"/>
    <w:rsid w:val="007A3432"/>
    <w:rsid w:val="007A370C"/>
    <w:rsid w:val="007A3788"/>
    <w:rsid w:val="007A37E7"/>
    <w:rsid w:val="007A3AF8"/>
    <w:rsid w:val="007A3F4D"/>
    <w:rsid w:val="007A4948"/>
    <w:rsid w:val="007A4CB6"/>
    <w:rsid w:val="007A4E9F"/>
    <w:rsid w:val="007A4F0B"/>
    <w:rsid w:val="007A503B"/>
    <w:rsid w:val="007A54FB"/>
    <w:rsid w:val="007A5529"/>
    <w:rsid w:val="007A5BD1"/>
    <w:rsid w:val="007A5E14"/>
    <w:rsid w:val="007A6071"/>
    <w:rsid w:val="007A614A"/>
    <w:rsid w:val="007A62D5"/>
    <w:rsid w:val="007A65A4"/>
    <w:rsid w:val="007A65BF"/>
    <w:rsid w:val="007A66BB"/>
    <w:rsid w:val="007A66F2"/>
    <w:rsid w:val="007A6826"/>
    <w:rsid w:val="007A6956"/>
    <w:rsid w:val="007A6A6E"/>
    <w:rsid w:val="007A6CB5"/>
    <w:rsid w:val="007A71A5"/>
    <w:rsid w:val="007A7539"/>
    <w:rsid w:val="007A7658"/>
    <w:rsid w:val="007A7A62"/>
    <w:rsid w:val="007A7CE8"/>
    <w:rsid w:val="007A7D5D"/>
    <w:rsid w:val="007A7D6E"/>
    <w:rsid w:val="007A7EB0"/>
    <w:rsid w:val="007A7F11"/>
    <w:rsid w:val="007A7F3B"/>
    <w:rsid w:val="007B0252"/>
    <w:rsid w:val="007B07A2"/>
    <w:rsid w:val="007B0C73"/>
    <w:rsid w:val="007B1061"/>
    <w:rsid w:val="007B10E4"/>
    <w:rsid w:val="007B1194"/>
    <w:rsid w:val="007B121B"/>
    <w:rsid w:val="007B16EC"/>
    <w:rsid w:val="007B1810"/>
    <w:rsid w:val="007B1BA9"/>
    <w:rsid w:val="007B20F5"/>
    <w:rsid w:val="007B251B"/>
    <w:rsid w:val="007B29C5"/>
    <w:rsid w:val="007B2A69"/>
    <w:rsid w:val="007B2C38"/>
    <w:rsid w:val="007B31E5"/>
    <w:rsid w:val="007B3844"/>
    <w:rsid w:val="007B38DF"/>
    <w:rsid w:val="007B3B39"/>
    <w:rsid w:val="007B43A2"/>
    <w:rsid w:val="007B48EB"/>
    <w:rsid w:val="007B4AA9"/>
    <w:rsid w:val="007B4CCE"/>
    <w:rsid w:val="007B50EE"/>
    <w:rsid w:val="007B53BD"/>
    <w:rsid w:val="007B54A4"/>
    <w:rsid w:val="007B5A68"/>
    <w:rsid w:val="007B5B65"/>
    <w:rsid w:val="007B5BDE"/>
    <w:rsid w:val="007B5CA6"/>
    <w:rsid w:val="007B612C"/>
    <w:rsid w:val="007B6201"/>
    <w:rsid w:val="007B64E3"/>
    <w:rsid w:val="007B674E"/>
    <w:rsid w:val="007B6F7D"/>
    <w:rsid w:val="007B6FBD"/>
    <w:rsid w:val="007B7064"/>
    <w:rsid w:val="007B7436"/>
    <w:rsid w:val="007B75C1"/>
    <w:rsid w:val="007B7883"/>
    <w:rsid w:val="007B78AB"/>
    <w:rsid w:val="007B7A96"/>
    <w:rsid w:val="007B7ADA"/>
    <w:rsid w:val="007B7C88"/>
    <w:rsid w:val="007C0662"/>
    <w:rsid w:val="007C0A8B"/>
    <w:rsid w:val="007C0B46"/>
    <w:rsid w:val="007C0C32"/>
    <w:rsid w:val="007C0C42"/>
    <w:rsid w:val="007C13AA"/>
    <w:rsid w:val="007C167A"/>
    <w:rsid w:val="007C1A5F"/>
    <w:rsid w:val="007C1A6C"/>
    <w:rsid w:val="007C1C85"/>
    <w:rsid w:val="007C1E1A"/>
    <w:rsid w:val="007C1E47"/>
    <w:rsid w:val="007C2099"/>
    <w:rsid w:val="007C2120"/>
    <w:rsid w:val="007C21D4"/>
    <w:rsid w:val="007C26D5"/>
    <w:rsid w:val="007C272E"/>
    <w:rsid w:val="007C2C73"/>
    <w:rsid w:val="007C2E2A"/>
    <w:rsid w:val="007C302C"/>
    <w:rsid w:val="007C3180"/>
    <w:rsid w:val="007C32E1"/>
    <w:rsid w:val="007C346A"/>
    <w:rsid w:val="007C3493"/>
    <w:rsid w:val="007C34C7"/>
    <w:rsid w:val="007C3578"/>
    <w:rsid w:val="007C3E66"/>
    <w:rsid w:val="007C3E73"/>
    <w:rsid w:val="007C3F9C"/>
    <w:rsid w:val="007C4035"/>
    <w:rsid w:val="007C489D"/>
    <w:rsid w:val="007C4A60"/>
    <w:rsid w:val="007C4F70"/>
    <w:rsid w:val="007C4FBE"/>
    <w:rsid w:val="007C5063"/>
    <w:rsid w:val="007C552D"/>
    <w:rsid w:val="007C5547"/>
    <w:rsid w:val="007C5632"/>
    <w:rsid w:val="007C5C08"/>
    <w:rsid w:val="007C645F"/>
    <w:rsid w:val="007C6549"/>
    <w:rsid w:val="007C6702"/>
    <w:rsid w:val="007C6A69"/>
    <w:rsid w:val="007C6C79"/>
    <w:rsid w:val="007C6DE8"/>
    <w:rsid w:val="007C7444"/>
    <w:rsid w:val="007C79FD"/>
    <w:rsid w:val="007C7C93"/>
    <w:rsid w:val="007C7CA5"/>
    <w:rsid w:val="007D00D5"/>
    <w:rsid w:val="007D0116"/>
    <w:rsid w:val="007D0232"/>
    <w:rsid w:val="007D0738"/>
    <w:rsid w:val="007D07D9"/>
    <w:rsid w:val="007D0A83"/>
    <w:rsid w:val="007D0B61"/>
    <w:rsid w:val="007D0B88"/>
    <w:rsid w:val="007D0D6D"/>
    <w:rsid w:val="007D13F6"/>
    <w:rsid w:val="007D1B92"/>
    <w:rsid w:val="007D1E0B"/>
    <w:rsid w:val="007D2BC6"/>
    <w:rsid w:val="007D3447"/>
    <w:rsid w:val="007D377E"/>
    <w:rsid w:val="007D3AC6"/>
    <w:rsid w:val="007D3F40"/>
    <w:rsid w:val="007D4428"/>
    <w:rsid w:val="007D45DF"/>
    <w:rsid w:val="007D46F5"/>
    <w:rsid w:val="007D4949"/>
    <w:rsid w:val="007D4AF5"/>
    <w:rsid w:val="007D4F6A"/>
    <w:rsid w:val="007D4FE8"/>
    <w:rsid w:val="007D5004"/>
    <w:rsid w:val="007D5514"/>
    <w:rsid w:val="007D5778"/>
    <w:rsid w:val="007D5877"/>
    <w:rsid w:val="007D5E63"/>
    <w:rsid w:val="007D5EDA"/>
    <w:rsid w:val="007D6021"/>
    <w:rsid w:val="007D603D"/>
    <w:rsid w:val="007D605B"/>
    <w:rsid w:val="007D62A4"/>
    <w:rsid w:val="007D6728"/>
    <w:rsid w:val="007D6F6B"/>
    <w:rsid w:val="007D7068"/>
    <w:rsid w:val="007D7079"/>
    <w:rsid w:val="007D73D8"/>
    <w:rsid w:val="007D7475"/>
    <w:rsid w:val="007D74B7"/>
    <w:rsid w:val="007D7594"/>
    <w:rsid w:val="007D785F"/>
    <w:rsid w:val="007D793E"/>
    <w:rsid w:val="007D7AC8"/>
    <w:rsid w:val="007D7D05"/>
    <w:rsid w:val="007D7DB3"/>
    <w:rsid w:val="007D7EE6"/>
    <w:rsid w:val="007D7EF8"/>
    <w:rsid w:val="007E02B3"/>
    <w:rsid w:val="007E0561"/>
    <w:rsid w:val="007E0B5A"/>
    <w:rsid w:val="007E1230"/>
    <w:rsid w:val="007E12EB"/>
    <w:rsid w:val="007E1915"/>
    <w:rsid w:val="007E1D68"/>
    <w:rsid w:val="007E1E10"/>
    <w:rsid w:val="007E2300"/>
    <w:rsid w:val="007E28D7"/>
    <w:rsid w:val="007E292A"/>
    <w:rsid w:val="007E3051"/>
    <w:rsid w:val="007E3063"/>
    <w:rsid w:val="007E378E"/>
    <w:rsid w:val="007E3B0B"/>
    <w:rsid w:val="007E3E4A"/>
    <w:rsid w:val="007E3EA0"/>
    <w:rsid w:val="007E405E"/>
    <w:rsid w:val="007E41D3"/>
    <w:rsid w:val="007E43D0"/>
    <w:rsid w:val="007E4681"/>
    <w:rsid w:val="007E4D4A"/>
    <w:rsid w:val="007E4EC1"/>
    <w:rsid w:val="007E502F"/>
    <w:rsid w:val="007E50AC"/>
    <w:rsid w:val="007E521A"/>
    <w:rsid w:val="007E5272"/>
    <w:rsid w:val="007E5284"/>
    <w:rsid w:val="007E5722"/>
    <w:rsid w:val="007E589B"/>
    <w:rsid w:val="007E5917"/>
    <w:rsid w:val="007E5FA6"/>
    <w:rsid w:val="007E5FDD"/>
    <w:rsid w:val="007E62CB"/>
    <w:rsid w:val="007E68B5"/>
    <w:rsid w:val="007E6CB0"/>
    <w:rsid w:val="007E6D8A"/>
    <w:rsid w:val="007E6E12"/>
    <w:rsid w:val="007E6F33"/>
    <w:rsid w:val="007E712B"/>
    <w:rsid w:val="007E72CE"/>
    <w:rsid w:val="007E7835"/>
    <w:rsid w:val="007E7A10"/>
    <w:rsid w:val="007E7C63"/>
    <w:rsid w:val="007E7CDC"/>
    <w:rsid w:val="007E7E89"/>
    <w:rsid w:val="007F0038"/>
    <w:rsid w:val="007F0280"/>
    <w:rsid w:val="007F0367"/>
    <w:rsid w:val="007F05B7"/>
    <w:rsid w:val="007F0838"/>
    <w:rsid w:val="007F087B"/>
    <w:rsid w:val="007F095B"/>
    <w:rsid w:val="007F09F1"/>
    <w:rsid w:val="007F0DDF"/>
    <w:rsid w:val="007F0F5B"/>
    <w:rsid w:val="007F133B"/>
    <w:rsid w:val="007F15D4"/>
    <w:rsid w:val="007F16BE"/>
    <w:rsid w:val="007F16C8"/>
    <w:rsid w:val="007F1795"/>
    <w:rsid w:val="007F1A0F"/>
    <w:rsid w:val="007F1B6E"/>
    <w:rsid w:val="007F1C06"/>
    <w:rsid w:val="007F1CCD"/>
    <w:rsid w:val="007F1EBB"/>
    <w:rsid w:val="007F2405"/>
    <w:rsid w:val="007F29BF"/>
    <w:rsid w:val="007F29E5"/>
    <w:rsid w:val="007F2A21"/>
    <w:rsid w:val="007F2A51"/>
    <w:rsid w:val="007F2C0F"/>
    <w:rsid w:val="007F2E50"/>
    <w:rsid w:val="007F315A"/>
    <w:rsid w:val="007F317B"/>
    <w:rsid w:val="007F31E3"/>
    <w:rsid w:val="007F3512"/>
    <w:rsid w:val="007F3A65"/>
    <w:rsid w:val="007F3D71"/>
    <w:rsid w:val="007F3FE0"/>
    <w:rsid w:val="007F4878"/>
    <w:rsid w:val="007F4B9D"/>
    <w:rsid w:val="007F5077"/>
    <w:rsid w:val="007F5220"/>
    <w:rsid w:val="007F523D"/>
    <w:rsid w:val="007F52C2"/>
    <w:rsid w:val="007F5528"/>
    <w:rsid w:val="007F55F3"/>
    <w:rsid w:val="007F570A"/>
    <w:rsid w:val="007F59A3"/>
    <w:rsid w:val="007F5A82"/>
    <w:rsid w:val="007F5DDA"/>
    <w:rsid w:val="007F6084"/>
    <w:rsid w:val="007F6105"/>
    <w:rsid w:val="007F611F"/>
    <w:rsid w:val="007F668B"/>
    <w:rsid w:val="007F6901"/>
    <w:rsid w:val="007F6958"/>
    <w:rsid w:val="007F6A2A"/>
    <w:rsid w:val="007F6B00"/>
    <w:rsid w:val="007F75A1"/>
    <w:rsid w:val="007F7981"/>
    <w:rsid w:val="007F79AE"/>
    <w:rsid w:val="007F79CD"/>
    <w:rsid w:val="007F7C84"/>
    <w:rsid w:val="007F7CBA"/>
    <w:rsid w:val="007F7D4B"/>
    <w:rsid w:val="007F7EE9"/>
    <w:rsid w:val="00800151"/>
    <w:rsid w:val="008002DF"/>
    <w:rsid w:val="00800605"/>
    <w:rsid w:val="00800704"/>
    <w:rsid w:val="008009EC"/>
    <w:rsid w:val="00800D10"/>
    <w:rsid w:val="00800E20"/>
    <w:rsid w:val="00800F7B"/>
    <w:rsid w:val="00801059"/>
    <w:rsid w:val="00801098"/>
    <w:rsid w:val="00801216"/>
    <w:rsid w:val="0080127A"/>
    <w:rsid w:val="008016D3"/>
    <w:rsid w:val="00801CE7"/>
    <w:rsid w:val="00801CF3"/>
    <w:rsid w:val="0080227A"/>
    <w:rsid w:val="0080274D"/>
    <w:rsid w:val="00802966"/>
    <w:rsid w:val="00802BC7"/>
    <w:rsid w:val="00802BD1"/>
    <w:rsid w:val="00802E0E"/>
    <w:rsid w:val="00802E71"/>
    <w:rsid w:val="00802F44"/>
    <w:rsid w:val="00802F9D"/>
    <w:rsid w:val="008031A1"/>
    <w:rsid w:val="008031CD"/>
    <w:rsid w:val="0080327B"/>
    <w:rsid w:val="008033D7"/>
    <w:rsid w:val="00803CF9"/>
    <w:rsid w:val="00804068"/>
    <w:rsid w:val="0080428D"/>
    <w:rsid w:val="008043DC"/>
    <w:rsid w:val="00804425"/>
    <w:rsid w:val="008044A3"/>
    <w:rsid w:val="00804574"/>
    <w:rsid w:val="008050C0"/>
    <w:rsid w:val="0080536A"/>
    <w:rsid w:val="00805675"/>
    <w:rsid w:val="008056A8"/>
    <w:rsid w:val="008056C5"/>
    <w:rsid w:val="00805A91"/>
    <w:rsid w:val="00805F72"/>
    <w:rsid w:val="00805F8E"/>
    <w:rsid w:val="0080637C"/>
    <w:rsid w:val="008063E5"/>
    <w:rsid w:val="0080672A"/>
    <w:rsid w:val="0080683A"/>
    <w:rsid w:val="00806BB2"/>
    <w:rsid w:val="00806ECC"/>
    <w:rsid w:val="00807064"/>
    <w:rsid w:val="008076C7"/>
    <w:rsid w:val="00807869"/>
    <w:rsid w:val="00807B6C"/>
    <w:rsid w:val="00807D00"/>
    <w:rsid w:val="00807E26"/>
    <w:rsid w:val="00807E75"/>
    <w:rsid w:val="0081025C"/>
    <w:rsid w:val="00810273"/>
    <w:rsid w:val="00810663"/>
    <w:rsid w:val="00810C70"/>
    <w:rsid w:val="00811154"/>
    <w:rsid w:val="00811354"/>
    <w:rsid w:val="00811860"/>
    <w:rsid w:val="008119EC"/>
    <w:rsid w:val="00811B58"/>
    <w:rsid w:val="00811CF1"/>
    <w:rsid w:val="00811CFD"/>
    <w:rsid w:val="00812549"/>
    <w:rsid w:val="0081298A"/>
    <w:rsid w:val="00812A41"/>
    <w:rsid w:val="0081304C"/>
    <w:rsid w:val="008130FA"/>
    <w:rsid w:val="0081331E"/>
    <w:rsid w:val="00813505"/>
    <w:rsid w:val="00813605"/>
    <w:rsid w:val="00813BA3"/>
    <w:rsid w:val="00813CEA"/>
    <w:rsid w:val="00814748"/>
    <w:rsid w:val="00814926"/>
    <w:rsid w:val="00814FB1"/>
    <w:rsid w:val="008156E9"/>
    <w:rsid w:val="008158A3"/>
    <w:rsid w:val="008158E5"/>
    <w:rsid w:val="00815986"/>
    <w:rsid w:val="008159C8"/>
    <w:rsid w:val="00815A62"/>
    <w:rsid w:val="00815B6D"/>
    <w:rsid w:val="00815D72"/>
    <w:rsid w:val="00815FC1"/>
    <w:rsid w:val="008160AA"/>
    <w:rsid w:val="008162E8"/>
    <w:rsid w:val="0081631F"/>
    <w:rsid w:val="008164C5"/>
    <w:rsid w:val="008165B8"/>
    <w:rsid w:val="00816B0C"/>
    <w:rsid w:val="00816F48"/>
    <w:rsid w:val="008172E0"/>
    <w:rsid w:val="00817345"/>
    <w:rsid w:val="008177CD"/>
    <w:rsid w:val="00817825"/>
    <w:rsid w:val="008178BA"/>
    <w:rsid w:val="00817B6C"/>
    <w:rsid w:val="00820041"/>
    <w:rsid w:val="00820609"/>
    <w:rsid w:val="0082064D"/>
    <w:rsid w:val="0082069C"/>
    <w:rsid w:val="00820965"/>
    <w:rsid w:val="00820999"/>
    <w:rsid w:val="00820D06"/>
    <w:rsid w:val="0082116C"/>
    <w:rsid w:val="00821711"/>
    <w:rsid w:val="00821A18"/>
    <w:rsid w:val="00821B07"/>
    <w:rsid w:val="00821C38"/>
    <w:rsid w:val="0082206D"/>
    <w:rsid w:val="00822C70"/>
    <w:rsid w:val="00822F8F"/>
    <w:rsid w:val="0082331A"/>
    <w:rsid w:val="00824181"/>
    <w:rsid w:val="0082434E"/>
    <w:rsid w:val="00824928"/>
    <w:rsid w:val="008249A5"/>
    <w:rsid w:val="00824D2D"/>
    <w:rsid w:val="00824F17"/>
    <w:rsid w:val="00824FED"/>
    <w:rsid w:val="00825AA8"/>
    <w:rsid w:val="00825DC9"/>
    <w:rsid w:val="00825DD2"/>
    <w:rsid w:val="00825E2E"/>
    <w:rsid w:val="00825FFD"/>
    <w:rsid w:val="00826095"/>
    <w:rsid w:val="00826287"/>
    <w:rsid w:val="008262DC"/>
    <w:rsid w:val="00826318"/>
    <w:rsid w:val="0082644E"/>
    <w:rsid w:val="008264A4"/>
    <w:rsid w:val="00826647"/>
    <w:rsid w:val="00826C0B"/>
    <w:rsid w:val="008270C7"/>
    <w:rsid w:val="00827133"/>
    <w:rsid w:val="008274E0"/>
    <w:rsid w:val="00827C2B"/>
    <w:rsid w:val="00827E91"/>
    <w:rsid w:val="00827F01"/>
    <w:rsid w:val="00830086"/>
    <w:rsid w:val="008301DD"/>
    <w:rsid w:val="008306CD"/>
    <w:rsid w:val="00830B25"/>
    <w:rsid w:val="00831276"/>
    <w:rsid w:val="00831550"/>
    <w:rsid w:val="008315F0"/>
    <w:rsid w:val="00832279"/>
    <w:rsid w:val="0083271A"/>
    <w:rsid w:val="008328EE"/>
    <w:rsid w:val="00832950"/>
    <w:rsid w:val="00832982"/>
    <w:rsid w:val="00833052"/>
    <w:rsid w:val="0083313B"/>
    <w:rsid w:val="008331F6"/>
    <w:rsid w:val="00833510"/>
    <w:rsid w:val="00833641"/>
    <w:rsid w:val="00833A9A"/>
    <w:rsid w:val="00833C21"/>
    <w:rsid w:val="00833D13"/>
    <w:rsid w:val="00833D56"/>
    <w:rsid w:val="00833F08"/>
    <w:rsid w:val="008341D6"/>
    <w:rsid w:val="00834378"/>
    <w:rsid w:val="00834A64"/>
    <w:rsid w:val="00834A78"/>
    <w:rsid w:val="00834FAE"/>
    <w:rsid w:val="0083541B"/>
    <w:rsid w:val="00835DC4"/>
    <w:rsid w:val="00836225"/>
    <w:rsid w:val="00836843"/>
    <w:rsid w:val="00836853"/>
    <w:rsid w:val="008368EA"/>
    <w:rsid w:val="00836BA7"/>
    <w:rsid w:val="00836FDC"/>
    <w:rsid w:val="00837B10"/>
    <w:rsid w:val="00837F7F"/>
    <w:rsid w:val="00840263"/>
    <w:rsid w:val="008408A3"/>
    <w:rsid w:val="00841091"/>
    <w:rsid w:val="0084115E"/>
    <w:rsid w:val="00841524"/>
    <w:rsid w:val="0084159A"/>
    <w:rsid w:val="0084197E"/>
    <w:rsid w:val="00841AA1"/>
    <w:rsid w:val="00841AB7"/>
    <w:rsid w:val="00841C2E"/>
    <w:rsid w:val="00841CCE"/>
    <w:rsid w:val="00841E09"/>
    <w:rsid w:val="00841E85"/>
    <w:rsid w:val="00842101"/>
    <w:rsid w:val="00842105"/>
    <w:rsid w:val="00842375"/>
    <w:rsid w:val="00842539"/>
    <w:rsid w:val="008426F0"/>
    <w:rsid w:val="00842701"/>
    <w:rsid w:val="00842D09"/>
    <w:rsid w:val="00842DE8"/>
    <w:rsid w:val="00842F88"/>
    <w:rsid w:val="0084326D"/>
    <w:rsid w:val="00843760"/>
    <w:rsid w:val="0084376F"/>
    <w:rsid w:val="00843815"/>
    <w:rsid w:val="00843B15"/>
    <w:rsid w:val="00843B1A"/>
    <w:rsid w:val="00843BDD"/>
    <w:rsid w:val="00844116"/>
    <w:rsid w:val="00844320"/>
    <w:rsid w:val="00844550"/>
    <w:rsid w:val="00844708"/>
    <w:rsid w:val="008447DC"/>
    <w:rsid w:val="00845290"/>
    <w:rsid w:val="00845768"/>
    <w:rsid w:val="008458A9"/>
    <w:rsid w:val="00845D43"/>
    <w:rsid w:val="00845E99"/>
    <w:rsid w:val="0084616F"/>
    <w:rsid w:val="00846343"/>
    <w:rsid w:val="00846524"/>
    <w:rsid w:val="008468A6"/>
    <w:rsid w:val="00846927"/>
    <w:rsid w:val="00846A15"/>
    <w:rsid w:val="00846D74"/>
    <w:rsid w:val="00847289"/>
    <w:rsid w:val="008475E7"/>
    <w:rsid w:val="0084783A"/>
    <w:rsid w:val="0084788C"/>
    <w:rsid w:val="008479E4"/>
    <w:rsid w:val="00847B4D"/>
    <w:rsid w:val="00847B5E"/>
    <w:rsid w:val="00847BDE"/>
    <w:rsid w:val="00847DDC"/>
    <w:rsid w:val="00847F6D"/>
    <w:rsid w:val="008502F2"/>
    <w:rsid w:val="0085030D"/>
    <w:rsid w:val="008504D2"/>
    <w:rsid w:val="0085059C"/>
    <w:rsid w:val="00850804"/>
    <w:rsid w:val="00850B32"/>
    <w:rsid w:val="00850C42"/>
    <w:rsid w:val="00850E75"/>
    <w:rsid w:val="00850EAB"/>
    <w:rsid w:val="00850F71"/>
    <w:rsid w:val="008510E2"/>
    <w:rsid w:val="008510FF"/>
    <w:rsid w:val="008517C4"/>
    <w:rsid w:val="00851CFE"/>
    <w:rsid w:val="00851FC7"/>
    <w:rsid w:val="008520E8"/>
    <w:rsid w:val="00852226"/>
    <w:rsid w:val="0085249A"/>
    <w:rsid w:val="008526FE"/>
    <w:rsid w:val="00852A00"/>
    <w:rsid w:val="00852D83"/>
    <w:rsid w:val="008530FC"/>
    <w:rsid w:val="0085391D"/>
    <w:rsid w:val="00854518"/>
    <w:rsid w:val="0085457C"/>
    <w:rsid w:val="00854842"/>
    <w:rsid w:val="00854C34"/>
    <w:rsid w:val="00854FCE"/>
    <w:rsid w:val="00855710"/>
    <w:rsid w:val="008558DA"/>
    <w:rsid w:val="00855A7C"/>
    <w:rsid w:val="00855ECC"/>
    <w:rsid w:val="0085633B"/>
    <w:rsid w:val="0085663F"/>
    <w:rsid w:val="00856C7B"/>
    <w:rsid w:val="00856E84"/>
    <w:rsid w:val="00857066"/>
    <w:rsid w:val="008571BF"/>
    <w:rsid w:val="0085734D"/>
    <w:rsid w:val="008575B0"/>
    <w:rsid w:val="008575BA"/>
    <w:rsid w:val="00857766"/>
    <w:rsid w:val="00857C64"/>
    <w:rsid w:val="00857D80"/>
    <w:rsid w:val="00860114"/>
    <w:rsid w:val="008602BE"/>
    <w:rsid w:val="00860382"/>
    <w:rsid w:val="0086053E"/>
    <w:rsid w:val="008606CC"/>
    <w:rsid w:val="008609D6"/>
    <w:rsid w:val="00860C9E"/>
    <w:rsid w:val="00860D1D"/>
    <w:rsid w:val="008613DB"/>
    <w:rsid w:val="0086165D"/>
    <w:rsid w:val="008621A4"/>
    <w:rsid w:val="0086253E"/>
    <w:rsid w:val="008626A8"/>
    <w:rsid w:val="00862A42"/>
    <w:rsid w:val="00862BA0"/>
    <w:rsid w:val="00862ED9"/>
    <w:rsid w:val="00863553"/>
    <w:rsid w:val="0086375C"/>
    <w:rsid w:val="00863851"/>
    <w:rsid w:val="008646AF"/>
    <w:rsid w:val="00864D1F"/>
    <w:rsid w:val="00864E53"/>
    <w:rsid w:val="00864FB1"/>
    <w:rsid w:val="008651B9"/>
    <w:rsid w:val="0086530D"/>
    <w:rsid w:val="008657A3"/>
    <w:rsid w:val="00865C97"/>
    <w:rsid w:val="00865EF9"/>
    <w:rsid w:val="00866049"/>
    <w:rsid w:val="0086623C"/>
    <w:rsid w:val="0086696C"/>
    <w:rsid w:val="00866AC9"/>
    <w:rsid w:val="00866B7D"/>
    <w:rsid w:val="008670A5"/>
    <w:rsid w:val="00867417"/>
    <w:rsid w:val="00867422"/>
    <w:rsid w:val="00867458"/>
    <w:rsid w:val="00867632"/>
    <w:rsid w:val="00867B9F"/>
    <w:rsid w:val="00867C50"/>
    <w:rsid w:val="00867E18"/>
    <w:rsid w:val="00870076"/>
    <w:rsid w:val="00870159"/>
    <w:rsid w:val="00870311"/>
    <w:rsid w:val="00870620"/>
    <w:rsid w:val="00870AB1"/>
    <w:rsid w:val="00870B50"/>
    <w:rsid w:val="00870CB2"/>
    <w:rsid w:val="008710AF"/>
    <w:rsid w:val="008711AB"/>
    <w:rsid w:val="00871311"/>
    <w:rsid w:val="00871720"/>
    <w:rsid w:val="008718AC"/>
    <w:rsid w:val="00871AD8"/>
    <w:rsid w:val="00871B91"/>
    <w:rsid w:val="00871DB0"/>
    <w:rsid w:val="00871FF7"/>
    <w:rsid w:val="008724F6"/>
    <w:rsid w:val="0087251B"/>
    <w:rsid w:val="008727AD"/>
    <w:rsid w:val="00872807"/>
    <w:rsid w:val="0087285E"/>
    <w:rsid w:val="00872EAB"/>
    <w:rsid w:val="008731D1"/>
    <w:rsid w:val="0087322D"/>
    <w:rsid w:val="0087324A"/>
    <w:rsid w:val="008733DE"/>
    <w:rsid w:val="0087349A"/>
    <w:rsid w:val="008735CE"/>
    <w:rsid w:val="00873849"/>
    <w:rsid w:val="00874334"/>
    <w:rsid w:val="00874938"/>
    <w:rsid w:val="00874954"/>
    <w:rsid w:val="00874B8C"/>
    <w:rsid w:val="00874E11"/>
    <w:rsid w:val="00875076"/>
    <w:rsid w:val="0087511A"/>
    <w:rsid w:val="0087556E"/>
    <w:rsid w:val="008757EE"/>
    <w:rsid w:val="00875E69"/>
    <w:rsid w:val="0087656B"/>
    <w:rsid w:val="00876808"/>
    <w:rsid w:val="008769F6"/>
    <w:rsid w:val="0087747B"/>
    <w:rsid w:val="00877A29"/>
    <w:rsid w:val="00877B74"/>
    <w:rsid w:val="00877CE5"/>
    <w:rsid w:val="00877E00"/>
    <w:rsid w:val="008801D6"/>
    <w:rsid w:val="008802B0"/>
    <w:rsid w:val="00880703"/>
    <w:rsid w:val="0088070E"/>
    <w:rsid w:val="00880739"/>
    <w:rsid w:val="00880A5B"/>
    <w:rsid w:val="00880AE4"/>
    <w:rsid w:val="00880C3D"/>
    <w:rsid w:val="00880E5C"/>
    <w:rsid w:val="00881068"/>
    <w:rsid w:val="00881151"/>
    <w:rsid w:val="008813B0"/>
    <w:rsid w:val="008817AE"/>
    <w:rsid w:val="00881C52"/>
    <w:rsid w:val="00882115"/>
    <w:rsid w:val="00882436"/>
    <w:rsid w:val="008825F2"/>
    <w:rsid w:val="008838A8"/>
    <w:rsid w:val="00883983"/>
    <w:rsid w:val="00883ABB"/>
    <w:rsid w:val="00883DB1"/>
    <w:rsid w:val="00883E57"/>
    <w:rsid w:val="00884055"/>
    <w:rsid w:val="00884560"/>
    <w:rsid w:val="00884623"/>
    <w:rsid w:val="008847F7"/>
    <w:rsid w:val="00884FFB"/>
    <w:rsid w:val="008851E5"/>
    <w:rsid w:val="0088536A"/>
    <w:rsid w:val="008855CF"/>
    <w:rsid w:val="00885C4B"/>
    <w:rsid w:val="00885C88"/>
    <w:rsid w:val="00885E92"/>
    <w:rsid w:val="00885F1E"/>
    <w:rsid w:val="00885F63"/>
    <w:rsid w:val="0088606F"/>
    <w:rsid w:val="008863DD"/>
    <w:rsid w:val="00886997"/>
    <w:rsid w:val="00886CAC"/>
    <w:rsid w:val="00886F54"/>
    <w:rsid w:val="0088713D"/>
    <w:rsid w:val="008874F4"/>
    <w:rsid w:val="008876B3"/>
    <w:rsid w:val="00887742"/>
    <w:rsid w:val="008877E6"/>
    <w:rsid w:val="00887DA2"/>
    <w:rsid w:val="0089016A"/>
    <w:rsid w:val="00890261"/>
    <w:rsid w:val="00890285"/>
    <w:rsid w:val="008907C0"/>
    <w:rsid w:val="00890988"/>
    <w:rsid w:val="00890C8D"/>
    <w:rsid w:val="00890D10"/>
    <w:rsid w:val="008911AE"/>
    <w:rsid w:val="008912BB"/>
    <w:rsid w:val="00891534"/>
    <w:rsid w:val="0089182A"/>
    <w:rsid w:val="0089198D"/>
    <w:rsid w:val="00891C6B"/>
    <w:rsid w:val="00891D07"/>
    <w:rsid w:val="00892096"/>
    <w:rsid w:val="008923B6"/>
    <w:rsid w:val="008924AC"/>
    <w:rsid w:val="00892857"/>
    <w:rsid w:val="00892BC1"/>
    <w:rsid w:val="00892D5C"/>
    <w:rsid w:val="00892E17"/>
    <w:rsid w:val="0089304C"/>
    <w:rsid w:val="008930A9"/>
    <w:rsid w:val="00893355"/>
    <w:rsid w:val="00893614"/>
    <w:rsid w:val="00893674"/>
    <w:rsid w:val="00893C47"/>
    <w:rsid w:val="00893D91"/>
    <w:rsid w:val="0089417E"/>
    <w:rsid w:val="00894227"/>
    <w:rsid w:val="00894836"/>
    <w:rsid w:val="00894965"/>
    <w:rsid w:val="00894B50"/>
    <w:rsid w:val="00894ECB"/>
    <w:rsid w:val="00894F91"/>
    <w:rsid w:val="008950A1"/>
    <w:rsid w:val="00895120"/>
    <w:rsid w:val="0089536B"/>
    <w:rsid w:val="00895418"/>
    <w:rsid w:val="0089549D"/>
    <w:rsid w:val="00895529"/>
    <w:rsid w:val="00895796"/>
    <w:rsid w:val="0089592E"/>
    <w:rsid w:val="00895F31"/>
    <w:rsid w:val="00896532"/>
    <w:rsid w:val="0089656B"/>
    <w:rsid w:val="00896676"/>
    <w:rsid w:val="008975A4"/>
    <w:rsid w:val="008975C8"/>
    <w:rsid w:val="008976CA"/>
    <w:rsid w:val="008976FB"/>
    <w:rsid w:val="00897D6F"/>
    <w:rsid w:val="008A01FE"/>
    <w:rsid w:val="008A0B58"/>
    <w:rsid w:val="008A0E7C"/>
    <w:rsid w:val="008A12D6"/>
    <w:rsid w:val="008A16FE"/>
    <w:rsid w:val="008A1ADE"/>
    <w:rsid w:val="008A1F49"/>
    <w:rsid w:val="008A232E"/>
    <w:rsid w:val="008A24E6"/>
    <w:rsid w:val="008A2B44"/>
    <w:rsid w:val="008A2BAB"/>
    <w:rsid w:val="008A2C5D"/>
    <w:rsid w:val="008A2F30"/>
    <w:rsid w:val="008A2FB4"/>
    <w:rsid w:val="008A3239"/>
    <w:rsid w:val="008A356F"/>
    <w:rsid w:val="008A3D67"/>
    <w:rsid w:val="008A40DA"/>
    <w:rsid w:val="008A420F"/>
    <w:rsid w:val="008A4281"/>
    <w:rsid w:val="008A4316"/>
    <w:rsid w:val="008A45AB"/>
    <w:rsid w:val="008A4683"/>
    <w:rsid w:val="008A4B0B"/>
    <w:rsid w:val="008A5256"/>
    <w:rsid w:val="008A55C9"/>
    <w:rsid w:val="008A6358"/>
    <w:rsid w:val="008A64B2"/>
    <w:rsid w:val="008A6A59"/>
    <w:rsid w:val="008A6AEC"/>
    <w:rsid w:val="008A6EB6"/>
    <w:rsid w:val="008A7573"/>
    <w:rsid w:val="008A76A4"/>
    <w:rsid w:val="008A784C"/>
    <w:rsid w:val="008A79F8"/>
    <w:rsid w:val="008B013C"/>
    <w:rsid w:val="008B0145"/>
    <w:rsid w:val="008B0211"/>
    <w:rsid w:val="008B0216"/>
    <w:rsid w:val="008B0EBD"/>
    <w:rsid w:val="008B1430"/>
    <w:rsid w:val="008B1D4B"/>
    <w:rsid w:val="008B1E90"/>
    <w:rsid w:val="008B2060"/>
    <w:rsid w:val="008B21F9"/>
    <w:rsid w:val="008B2325"/>
    <w:rsid w:val="008B2420"/>
    <w:rsid w:val="008B251B"/>
    <w:rsid w:val="008B2AF3"/>
    <w:rsid w:val="008B2B73"/>
    <w:rsid w:val="008B2E22"/>
    <w:rsid w:val="008B2E5B"/>
    <w:rsid w:val="008B323B"/>
    <w:rsid w:val="008B3768"/>
    <w:rsid w:val="008B37EE"/>
    <w:rsid w:val="008B3921"/>
    <w:rsid w:val="008B398E"/>
    <w:rsid w:val="008B3AE7"/>
    <w:rsid w:val="008B3CBC"/>
    <w:rsid w:val="008B3D1D"/>
    <w:rsid w:val="008B3FDE"/>
    <w:rsid w:val="008B432A"/>
    <w:rsid w:val="008B432F"/>
    <w:rsid w:val="008B43B7"/>
    <w:rsid w:val="008B4828"/>
    <w:rsid w:val="008B5413"/>
    <w:rsid w:val="008B57AC"/>
    <w:rsid w:val="008B5895"/>
    <w:rsid w:val="008B61AD"/>
    <w:rsid w:val="008B62F0"/>
    <w:rsid w:val="008B6614"/>
    <w:rsid w:val="008B6775"/>
    <w:rsid w:val="008B67B5"/>
    <w:rsid w:val="008B6BA7"/>
    <w:rsid w:val="008B6D17"/>
    <w:rsid w:val="008B713C"/>
    <w:rsid w:val="008B7293"/>
    <w:rsid w:val="008B75B6"/>
    <w:rsid w:val="008B7696"/>
    <w:rsid w:val="008B7A8D"/>
    <w:rsid w:val="008B7BA0"/>
    <w:rsid w:val="008C0023"/>
    <w:rsid w:val="008C0440"/>
    <w:rsid w:val="008C0DCF"/>
    <w:rsid w:val="008C15B3"/>
    <w:rsid w:val="008C1A1F"/>
    <w:rsid w:val="008C1E91"/>
    <w:rsid w:val="008C1FE5"/>
    <w:rsid w:val="008C2084"/>
    <w:rsid w:val="008C256C"/>
    <w:rsid w:val="008C257E"/>
    <w:rsid w:val="008C2759"/>
    <w:rsid w:val="008C285C"/>
    <w:rsid w:val="008C28FD"/>
    <w:rsid w:val="008C3153"/>
    <w:rsid w:val="008C33AD"/>
    <w:rsid w:val="008C3579"/>
    <w:rsid w:val="008C3589"/>
    <w:rsid w:val="008C3805"/>
    <w:rsid w:val="008C3937"/>
    <w:rsid w:val="008C42C5"/>
    <w:rsid w:val="008C43AE"/>
    <w:rsid w:val="008C43EB"/>
    <w:rsid w:val="008C4403"/>
    <w:rsid w:val="008C44A2"/>
    <w:rsid w:val="008C4690"/>
    <w:rsid w:val="008C474E"/>
    <w:rsid w:val="008C4D75"/>
    <w:rsid w:val="008C501D"/>
    <w:rsid w:val="008C5064"/>
    <w:rsid w:val="008C5168"/>
    <w:rsid w:val="008C55A3"/>
    <w:rsid w:val="008C5CC7"/>
    <w:rsid w:val="008C5D4C"/>
    <w:rsid w:val="008C6145"/>
    <w:rsid w:val="008C62AF"/>
    <w:rsid w:val="008C66FB"/>
    <w:rsid w:val="008C6787"/>
    <w:rsid w:val="008C6A14"/>
    <w:rsid w:val="008C6AF8"/>
    <w:rsid w:val="008C6E16"/>
    <w:rsid w:val="008C6EF8"/>
    <w:rsid w:val="008C7044"/>
    <w:rsid w:val="008C713D"/>
    <w:rsid w:val="008C7305"/>
    <w:rsid w:val="008C7538"/>
    <w:rsid w:val="008C7565"/>
    <w:rsid w:val="008C7740"/>
    <w:rsid w:val="008C7B2C"/>
    <w:rsid w:val="008C7B4B"/>
    <w:rsid w:val="008C7B5E"/>
    <w:rsid w:val="008C7B93"/>
    <w:rsid w:val="008C7E37"/>
    <w:rsid w:val="008D08F6"/>
    <w:rsid w:val="008D0BF9"/>
    <w:rsid w:val="008D0E7D"/>
    <w:rsid w:val="008D1062"/>
    <w:rsid w:val="008D12FF"/>
    <w:rsid w:val="008D16B8"/>
    <w:rsid w:val="008D1967"/>
    <w:rsid w:val="008D1D8C"/>
    <w:rsid w:val="008D1FC4"/>
    <w:rsid w:val="008D224D"/>
    <w:rsid w:val="008D230F"/>
    <w:rsid w:val="008D24F1"/>
    <w:rsid w:val="008D2B50"/>
    <w:rsid w:val="008D3486"/>
    <w:rsid w:val="008D34E5"/>
    <w:rsid w:val="008D3670"/>
    <w:rsid w:val="008D3A64"/>
    <w:rsid w:val="008D3E53"/>
    <w:rsid w:val="008D4163"/>
    <w:rsid w:val="008D426B"/>
    <w:rsid w:val="008D42C6"/>
    <w:rsid w:val="008D49CE"/>
    <w:rsid w:val="008D4D5F"/>
    <w:rsid w:val="008D4F1B"/>
    <w:rsid w:val="008D5151"/>
    <w:rsid w:val="008D5311"/>
    <w:rsid w:val="008D5495"/>
    <w:rsid w:val="008D55D2"/>
    <w:rsid w:val="008D5876"/>
    <w:rsid w:val="008D5AC3"/>
    <w:rsid w:val="008D5DD7"/>
    <w:rsid w:val="008D60A5"/>
    <w:rsid w:val="008D612E"/>
    <w:rsid w:val="008D62F8"/>
    <w:rsid w:val="008D658F"/>
    <w:rsid w:val="008D67A6"/>
    <w:rsid w:val="008D6CB2"/>
    <w:rsid w:val="008D6D6F"/>
    <w:rsid w:val="008D7138"/>
    <w:rsid w:val="008D714E"/>
    <w:rsid w:val="008D7161"/>
    <w:rsid w:val="008D74ED"/>
    <w:rsid w:val="008D75B4"/>
    <w:rsid w:val="008D75F0"/>
    <w:rsid w:val="008D76A0"/>
    <w:rsid w:val="008D78E0"/>
    <w:rsid w:val="008D7DF0"/>
    <w:rsid w:val="008E0100"/>
    <w:rsid w:val="008E053C"/>
    <w:rsid w:val="008E087E"/>
    <w:rsid w:val="008E0A01"/>
    <w:rsid w:val="008E0A27"/>
    <w:rsid w:val="008E0A2F"/>
    <w:rsid w:val="008E116C"/>
    <w:rsid w:val="008E12EE"/>
    <w:rsid w:val="008E12F5"/>
    <w:rsid w:val="008E1480"/>
    <w:rsid w:val="008E14AF"/>
    <w:rsid w:val="008E158E"/>
    <w:rsid w:val="008E1DFD"/>
    <w:rsid w:val="008E2029"/>
    <w:rsid w:val="008E239C"/>
    <w:rsid w:val="008E2C87"/>
    <w:rsid w:val="008E2F01"/>
    <w:rsid w:val="008E301C"/>
    <w:rsid w:val="008E3055"/>
    <w:rsid w:val="008E31D9"/>
    <w:rsid w:val="008E34D8"/>
    <w:rsid w:val="008E353E"/>
    <w:rsid w:val="008E35E9"/>
    <w:rsid w:val="008E38BB"/>
    <w:rsid w:val="008E3F10"/>
    <w:rsid w:val="008E407A"/>
    <w:rsid w:val="008E448A"/>
    <w:rsid w:val="008E4645"/>
    <w:rsid w:val="008E4867"/>
    <w:rsid w:val="008E4E5A"/>
    <w:rsid w:val="008E4E6A"/>
    <w:rsid w:val="008E4EF2"/>
    <w:rsid w:val="008E4F8F"/>
    <w:rsid w:val="008E515B"/>
    <w:rsid w:val="008E5231"/>
    <w:rsid w:val="008E525C"/>
    <w:rsid w:val="008E5293"/>
    <w:rsid w:val="008E5395"/>
    <w:rsid w:val="008E55E3"/>
    <w:rsid w:val="008E5D85"/>
    <w:rsid w:val="008E5FD1"/>
    <w:rsid w:val="008E622C"/>
    <w:rsid w:val="008E64E3"/>
    <w:rsid w:val="008E64F4"/>
    <w:rsid w:val="008E6B7C"/>
    <w:rsid w:val="008E6BD3"/>
    <w:rsid w:val="008E6CE7"/>
    <w:rsid w:val="008E7125"/>
    <w:rsid w:val="008E71B9"/>
    <w:rsid w:val="008E73F8"/>
    <w:rsid w:val="008E7728"/>
    <w:rsid w:val="008E7C09"/>
    <w:rsid w:val="008E7E08"/>
    <w:rsid w:val="008E7F6B"/>
    <w:rsid w:val="008F0232"/>
    <w:rsid w:val="008F0C5B"/>
    <w:rsid w:val="008F0D17"/>
    <w:rsid w:val="008F1010"/>
    <w:rsid w:val="008F11EC"/>
    <w:rsid w:val="008F13AE"/>
    <w:rsid w:val="008F16EA"/>
    <w:rsid w:val="008F172C"/>
    <w:rsid w:val="008F1778"/>
    <w:rsid w:val="008F1870"/>
    <w:rsid w:val="008F19A9"/>
    <w:rsid w:val="008F1CFA"/>
    <w:rsid w:val="008F1DFC"/>
    <w:rsid w:val="008F209E"/>
    <w:rsid w:val="008F20B5"/>
    <w:rsid w:val="008F21E3"/>
    <w:rsid w:val="008F298B"/>
    <w:rsid w:val="008F2DAB"/>
    <w:rsid w:val="008F2EEC"/>
    <w:rsid w:val="008F326D"/>
    <w:rsid w:val="008F3545"/>
    <w:rsid w:val="008F3E0B"/>
    <w:rsid w:val="008F3FB0"/>
    <w:rsid w:val="008F4441"/>
    <w:rsid w:val="008F45A0"/>
    <w:rsid w:val="008F4653"/>
    <w:rsid w:val="008F4731"/>
    <w:rsid w:val="008F49B0"/>
    <w:rsid w:val="008F4C0A"/>
    <w:rsid w:val="008F4D8F"/>
    <w:rsid w:val="008F4E7F"/>
    <w:rsid w:val="008F4ED6"/>
    <w:rsid w:val="008F4EF6"/>
    <w:rsid w:val="008F526F"/>
    <w:rsid w:val="008F535A"/>
    <w:rsid w:val="008F5619"/>
    <w:rsid w:val="008F5E01"/>
    <w:rsid w:val="008F5F51"/>
    <w:rsid w:val="008F6566"/>
    <w:rsid w:val="008F65F6"/>
    <w:rsid w:val="008F6778"/>
    <w:rsid w:val="008F6A92"/>
    <w:rsid w:val="008F6DA1"/>
    <w:rsid w:val="008F71F0"/>
    <w:rsid w:val="008F7315"/>
    <w:rsid w:val="008F7382"/>
    <w:rsid w:val="008F74D8"/>
    <w:rsid w:val="008F768C"/>
    <w:rsid w:val="008F7835"/>
    <w:rsid w:val="008F79E2"/>
    <w:rsid w:val="0090011F"/>
    <w:rsid w:val="0090031D"/>
    <w:rsid w:val="009004F2"/>
    <w:rsid w:val="00900653"/>
    <w:rsid w:val="00901203"/>
    <w:rsid w:val="00901261"/>
    <w:rsid w:val="009014A3"/>
    <w:rsid w:val="00901601"/>
    <w:rsid w:val="009018A2"/>
    <w:rsid w:val="00901980"/>
    <w:rsid w:val="00901E45"/>
    <w:rsid w:val="00901ED5"/>
    <w:rsid w:val="009020E0"/>
    <w:rsid w:val="00902130"/>
    <w:rsid w:val="00902178"/>
    <w:rsid w:val="009022ED"/>
    <w:rsid w:val="00902339"/>
    <w:rsid w:val="009028EA"/>
    <w:rsid w:val="00902AA8"/>
    <w:rsid w:val="00902C23"/>
    <w:rsid w:val="00903153"/>
    <w:rsid w:val="00903A0F"/>
    <w:rsid w:val="00903B33"/>
    <w:rsid w:val="00903BE9"/>
    <w:rsid w:val="00903DA2"/>
    <w:rsid w:val="00903E46"/>
    <w:rsid w:val="0090409D"/>
    <w:rsid w:val="009040F6"/>
    <w:rsid w:val="009042E8"/>
    <w:rsid w:val="0090432F"/>
    <w:rsid w:val="0090443F"/>
    <w:rsid w:val="00904516"/>
    <w:rsid w:val="00904758"/>
    <w:rsid w:val="0090479A"/>
    <w:rsid w:val="009047D5"/>
    <w:rsid w:val="00904A9F"/>
    <w:rsid w:val="00904EF6"/>
    <w:rsid w:val="009052E9"/>
    <w:rsid w:val="0090564E"/>
    <w:rsid w:val="00905C4C"/>
    <w:rsid w:val="009061AD"/>
    <w:rsid w:val="0090629D"/>
    <w:rsid w:val="009065F4"/>
    <w:rsid w:val="00906BB4"/>
    <w:rsid w:val="00906F91"/>
    <w:rsid w:val="009070E8"/>
    <w:rsid w:val="009073C3"/>
    <w:rsid w:val="009074A5"/>
    <w:rsid w:val="00907BC6"/>
    <w:rsid w:val="00907F83"/>
    <w:rsid w:val="009101A6"/>
    <w:rsid w:val="009101D4"/>
    <w:rsid w:val="00910460"/>
    <w:rsid w:val="00910482"/>
    <w:rsid w:val="0091056E"/>
    <w:rsid w:val="009109FA"/>
    <w:rsid w:val="00910D82"/>
    <w:rsid w:val="00911076"/>
    <w:rsid w:val="00911170"/>
    <w:rsid w:val="009111B4"/>
    <w:rsid w:val="009111BA"/>
    <w:rsid w:val="009111F0"/>
    <w:rsid w:val="0091140C"/>
    <w:rsid w:val="00911452"/>
    <w:rsid w:val="00911453"/>
    <w:rsid w:val="0091159E"/>
    <w:rsid w:val="00911796"/>
    <w:rsid w:val="00911810"/>
    <w:rsid w:val="00911D63"/>
    <w:rsid w:val="00912089"/>
    <w:rsid w:val="00912099"/>
    <w:rsid w:val="009120A2"/>
    <w:rsid w:val="009123EB"/>
    <w:rsid w:val="009124CE"/>
    <w:rsid w:val="00912889"/>
    <w:rsid w:val="00912976"/>
    <w:rsid w:val="00912AEC"/>
    <w:rsid w:val="00912B2F"/>
    <w:rsid w:val="0091311E"/>
    <w:rsid w:val="00913200"/>
    <w:rsid w:val="009135D3"/>
    <w:rsid w:val="009137DE"/>
    <w:rsid w:val="00913F40"/>
    <w:rsid w:val="009140D2"/>
    <w:rsid w:val="009140D5"/>
    <w:rsid w:val="00914531"/>
    <w:rsid w:val="00914667"/>
    <w:rsid w:val="00914DD1"/>
    <w:rsid w:val="00914DDB"/>
    <w:rsid w:val="0091524D"/>
    <w:rsid w:val="00915322"/>
    <w:rsid w:val="00915426"/>
    <w:rsid w:val="00915A4C"/>
    <w:rsid w:val="00915C26"/>
    <w:rsid w:val="00915D1F"/>
    <w:rsid w:val="00915E5F"/>
    <w:rsid w:val="00916810"/>
    <w:rsid w:val="00916C53"/>
    <w:rsid w:val="00916F9C"/>
    <w:rsid w:val="00917023"/>
    <w:rsid w:val="00917101"/>
    <w:rsid w:val="0091738B"/>
    <w:rsid w:val="009173FB"/>
    <w:rsid w:val="009174EF"/>
    <w:rsid w:val="009175F7"/>
    <w:rsid w:val="00917758"/>
    <w:rsid w:val="009177D8"/>
    <w:rsid w:val="00917900"/>
    <w:rsid w:val="00917C54"/>
    <w:rsid w:val="00917E83"/>
    <w:rsid w:val="00920046"/>
    <w:rsid w:val="009204C1"/>
    <w:rsid w:val="009209BD"/>
    <w:rsid w:val="00920A36"/>
    <w:rsid w:val="00921247"/>
    <w:rsid w:val="00921507"/>
    <w:rsid w:val="009217F3"/>
    <w:rsid w:val="009219A2"/>
    <w:rsid w:val="00921B9A"/>
    <w:rsid w:val="00921C85"/>
    <w:rsid w:val="00921D8F"/>
    <w:rsid w:val="00922392"/>
    <w:rsid w:val="00922982"/>
    <w:rsid w:val="00922D43"/>
    <w:rsid w:val="00922DCD"/>
    <w:rsid w:val="00922F3A"/>
    <w:rsid w:val="00922F55"/>
    <w:rsid w:val="00923201"/>
    <w:rsid w:val="00923340"/>
    <w:rsid w:val="00923536"/>
    <w:rsid w:val="00923630"/>
    <w:rsid w:val="009238A0"/>
    <w:rsid w:val="00923E61"/>
    <w:rsid w:val="00924337"/>
    <w:rsid w:val="009243A6"/>
    <w:rsid w:val="0092445E"/>
    <w:rsid w:val="009250BB"/>
    <w:rsid w:val="0092578B"/>
    <w:rsid w:val="009257FD"/>
    <w:rsid w:val="00925824"/>
    <w:rsid w:val="00925A7F"/>
    <w:rsid w:val="00926038"/>
    <w:rsid w:val="009264A9"/>
    <w:rsid w:val="009264BC"/>
    <w:rsid w:val="00926711"/>
    <w:rsid w:val="00926803"/>
    <w:rsid w:val="00926B37"/>
    <w:rsid w:val="00926B40"/>
    <w:rsid w:val="00926C2E"/>
    <w:rsid w:val="00926D59"/>
    <w:rsid w:val="00926F4E"/>
    <w:rsid w:val="00927349"/>
    <w:rsid w:val="009279C7"/>
    <w:rsid w:val="00927A17"/>
    <w:rsid w:val="00927AA3"/>
    <w:rsid w:val="00927E07"/>
    <w:rsid w:val="00927F88"/>
    <w:rsid w:val="0093007A"/>
    <w:rsid w:val="0093014E"/>
    <w:rsid w:val="00930439"/>
    <w:rsid w:val="009304A4"/>
    <w:rsid w:val="00930619"/>
    <w:rsid w:val="00930844"/>
    <w:rsid w:val="00930E7A"/>
    <w:rsid w:val="00930EDE"/>
    <w:rsid w:val="0093128F"/>
    <w:rsid w:val="009316AA"/>
    <w:rsid w:val="009316AF"/>
    <w:rsid w:val="00931C13"/>
    <w:rsid w:val="00932276"/>
    <w:rsid w:val="0093237A"/>
    <w:rsid w:val="00933468"/>
    <w:rsid w:val="00933794"/>
    <w:rsid w:val="009337BD"/>
    <w:rsid w:val="00933903"/>
    <w:rsid w:val="00933B1C"/>
    <w:rsid w:val="00933FE3"/>
    <w:rsid w:val="00934046"/>
    <w:rsid w:val="00934139"/>
    <w:rsid w:val="009341E8"/>
    <w:rsid w:val="00934816"/>
    <w:rsid w:val="00934A06"/>
    <w:rsid w:val="00934DB3"/>
    <w:rsid w:val="00935090"/>
    <w:rsid w:val="009353E4"/>
    <w:rsid w:val="00935533"/>
    <w:rsid w:val="0093562E"/>
    <w:rsid w:val="00935747"/>
    <w:rsid w:val="00935A23"/>
    <w:rsid w:val="00935BF6"/>
    <w:rsid w:val="00935CD7"/>
    <w:rsid w:val="009360D4"/>
    <w:rsid w:val="00936300"/>
    <w:rsid w:val="00936323"/>
    <w:rsid w:val="009365B3"/>
    <w:rsid w:val="009366B8"/>
    <w:rsid w:val="00936855"/>
    <w:rsid w:val="00936944"/>
    <w:rsid w:val="00936B3E"/>
    <w:rsid w:val="00936C90"/>
    <w:rsid w:val="00936EE6"/>
    <w:rsid w:val="009374D0"/>
    <w:rsid w:val="00937519"/>
    <w:rsid w:val="009377C2"/>
    <w:rsid w:val="0093788B"/>
    <w:rsid w:val="00937CEC"/>
    <w:rsid w:val="00940340"/>
    <w:rsid w:val="009403EC"/>
    <w:rsid w:val="00940971"/>
    <w:rsid w:val="00940BC4"/>
    <w:rsid w:val="00940BF9"/>
    <w:rsid w:val="00940C56"/>
    <w:rsid w:val="00941056"/>
    <w:rsid w:val="009413E3"/>
    <w:rsid w:val="009414D7"/>
    <w:rsid w:val="0094159A"/>
    <w:rsid w:val="009415B1"/>
    <w:rsid w:val="00941FAA"/>
    <w:rsid w:val="00942642"/>
    <w:rsid w:val="0094270D"/>
    <w:rsid w:val="00942791"/>
    <w:rsid w:val="00942AF7"/>
    <w:rsid w:val="00942C58"/>
    <w:rsid w:val="00942E5A"/>
    <w:rsid w:val="009431AC"/>
    <w:rsid w:val="009433AD"/>
    <w:rsid w:val="009437B6"/>
    <w:rsid w:val="00943D9F"/>
    <w:rsid w:val="00943E9C"/>
    <w:rsid w:val="00943EAC"/>
    <w:rsid w:val="0094400C"/>
    <w:rsid w:val="00944302"/>
    <w:rsid w:val="00944685"/>
    <w:rsid w:val="009447E4"/>
    <w:rsid w:val="00944810"/>
    <w:rsid w:val="00944A81"/>
    <w:rsid w:val="00944AF2"/>
    <w:rsid w:val="00944B28"/>
    <w:rsid w:val="00944F1C"/>
    <w:rsid w:val="0094509B"/>
    <w:rsid w:val="0094509E"/>
    <w:rsid w:val="00945377"/>
    <w:rsid w:val="009453A1"/>
    <w:rsid w:val="009454A0"/>
    <w:rsid w:val="0094555A"/>
    <w:rsid w:val="009456AF"/>
    <w:rsid w:val="0094574F"/>
    <w:rsid w:val="009458DC"/>
    <w:rsid w:val="00945AC6"/>
    <w:rsid w:val="00945C12"/>
    <w:rsid w:val="00945DED"/>
    <w:rsid w:val="00945DFA"/>
    <w:rsid w:val="00946130"/>
    <w:rsid w:val="009463C5"/>
    <w:rsid w:val="00946454"/>
    <w:rsid w:val="009466A9"/>
    <w:rsid w:val="00946A43"/>
    <w:rsid w:val="00946B76"/>
    <w:rsid w:val="00946C1F"/>
    <w:rsid w:val="00946E26"/>
    <w:rsid w:val="00946E32"/>
    <w:rsid w:val="0094769F"/>
    <w:rsid w:val="00947B6C"/>
    <w:rsid w:val="00950196"/>
    <w:rsid w:val="00950293"/>
    <w:rsid w:val="0095040E"/>
    <w:rsid w:val="0095056C"/>
    <w:rsid w:val="0095066F"/>
    <w:rsid w:val="0095068E"/>
    <w:rsid w:val="00950690"/>
    <w:rsid w:val="0095071D"/>
    <w:rsid w:val="00950BD9"/>
    <w:rsid w:val="00950CE5"/>
    <w:rsid w:val="00951252"/>
    <w:rsid w:val="009512C4"/>
    <w:rsid w:val="009513B9"/>
    <w:rsid w:val="009515F7"/>
    <w:rsid w:val="00951660"/>
    <w:rsid w:val="00951703"/>
    <w:rsid w:val="009517A4"/>
    <w:rsid w:val="009517FB"/>
    <w:rsid w:val="009518F4"/>
    <w:rsid w:val="00951F2B"/>
    <w:rsid w:val="009524B5"/>
    <w:rsid w:val="0095271C"/>
    <w:rsid w:val="0095284C"/>
    <w:rsid w:val="009529BF"/>
    <w:rsid w:val="00952D27"/>
    <w:rsid w:val="009531A1"/>
    <w:rsid w:val="009531BA"/>
    <w:rsid w:val="009532EB"/>
    <w:rsid w:val="0095333B"/>
    <w:rsid w:val="009536DF"/>
    <w:rsid w:val="009536EB"/>
    <w:rsid w:val="00953941"/>
    <w:rsid w:val="00953D5C"/>
    <w:rsid w:val="0095411A"/>
    <w:rsid w:val="0095423C"/>
    <w:rsid w:val="0095436A"/>
    <w:rsid w:val="00954681"/>
    <w:rsid w:val="00954847"/>
    <w:rsid w:val="009551CA"/>
    <w:rsid w:val="0095528B"/>
    <w:rsid w:val="009554BB"/>
    <w:rsid w:val="00955626"/>
    <w:rsid w:val="00955950"/>
    <w:rsid w:val="00955EB7"/>
    <w:rsid w:val="00955EF7"/>
    <w:rsid w:val="00956288"/>
    <w:rsid w:val="009563BE"/>
    <w:rsid w:val="009565CC"/>
    <w:rsid w:val="009566E8"/>
    <w:rsid w:val="00956804"/>
    <w:rsid w:val="00956A3D"/>
    <w:rsid w:val="0095736B"/>
    <w:rsid w:val="00957376"/>
    <w:rsid w:val="009573CE"/>
    <w:rsid w:val="009576C7"/>
    <w:rsid w:val="009578C8"/>
    <w:rsid w:val="00957A67"/>
    <w:rsid w:val="00957F56"/>
    <w:rsid w:val="00957F7D"/>
    <w:rsid w:val="00960085"/>
    <w:rsid w:val="00960190"/>
    <w:rsid w:val="009601DC"/>
    <w:rsid w:val="0096021E"/>
    <w:rsid w:val="00960271"/>
    <w:rsid w:val="0096069B"/>
    <w:rsid w:val="0096099F"/>
    <w:rsid w:val="00960B43"/>
    <w:rsid w:val="0096164C"/>
    <w:rsid w:val="009616F7"/>
    <w:rsid w:val="00961AB1"/>
    <w:rsid w:val="00961DBD"/>
    <w:rsid w:val="009625DF"/>
    <w:rsid w:val="00962A9F"/>
    <w:rsid w:val="00962BF6"/>
    <w:rsid w:val="00962D7B"/>
    <w:rsid w:val="00962D84"/>
    <w:rsid w:val="00962D98"/>
    <w:rsid w:val="00962EA4"/>
    <w:rsid w:val="0096329B"/>
    <w:rsid w:val="0096372B"/>
    <w:rsid w:val="00963849"/>
    <w:rsid w:val="00963D2C"/>
    <w:rsid w:val="00963D5B"/>
    <w:rsid w:val="00963F25"/>
    <w:rsid w:val="009640B7"/>
    <w:rsid w:val="0096474C"/>
    <w:rsid w:val="009650E0"/>
    <w:rsid w:val="0096549B"/>
    <w:rsid w:val="00965608"/>
    <w:rsid w:val="00965652"/>
    <w:rsid w:val="00965C7B"/>
    <w:rsid w:val="00965DEC"/>
    <w:rsid w:val="00965E9F"/>
    <w:rsid w:val="00965FC9"/>
    <w:rsid w:val="00966582"/>
    <w:rsid w:val="00966594"/>
    <w:rsid w:val="0096672C"/>
    <w:rsid w:val="00966CB7"/>
    <w:rsid w:val="00966D86"/>
    <w:rsid w:val="00967069"/>
    <w:rsid w:val="009671C0"/>
    <w:rsid w:val="009674E2"/>
    <w:rsid w:val="0096762F"/>
    <w:rsid w:val="0096784A"/>
    <w:rsid w:val="00967925"/>
    <w:rsid w:val="009702EA"/>
    <w:rsid w:val="0097069B"/>
    <w:rsid w:val="00970C2F"/>
    <w:rsid w:val="00970E30"/>
    <w:rsid w:val="00970FDB"/>
    <w:rsid w:val="00971089"/>
    <w:rsid w:val="0097152A"/>
    <w:rsid w:val="0097191B"/>
    <w:rsid w:val="00971C8C"/>
    <w:rsid w:val="00971CC7"/>
    <w:rsid w:val="00971E8C"/>
    <w:rsid w:val="00971F22"/>
    <w:rsid w:val="0097212C"/>
    <w:rsid w:val="009724C8"/>
    <w:rsid w:val="00972527"/>
    <w:rsid w:val="009726F4"/>
    <w:rsid w:val="00972878"/>
    <w:rsid w:val="0097294B"/>
    <w:rsid w:val="00972A3E"/>
    <w:rsid w:val="00972B2C"/>
    <w:rsid w:val="00972B62"/>
    <w:rsid w:val="00972C01"/>
    <w:rsid w:val="00972C66"/>
    <w:rsid w:val="00972DF2"/>
    <w:rsid w:val="00972EAD"/>
    <w:rsid w:val="00972F74"/>
    <w:rsid w:val="00973360"/>
    <w:rsid w:val="0097368E"/>
    <w:rsid w:val="0097371A"/>
    <w:rsid w:val="0097389F"/>
    <w:rsid w:val="009739AE"/>
    <w:rsid w:val="00973B1E"/>
    <w:rsid w:val="00973DB7"/>
    <w:rsid w:val="00973F39"/>
    <w:rsid w:val="00974230"/>
    <w:rsid w:val="0097448F"/>
    <w:rsid w:val="0097450D"/>
    <w:rsid w:val="0097454D"/>
    <w:rsid w:val="009746D3"/>
    <w:rsid w:val="00974784"/>
    <w:rsid w:val="00974C68"/>
    <w:rsid w:val="00974D06"/>
    <w:rsid w:val="00974DE5"/>
    <w:rsid w:val="009755B8"/>
    <w:rsid w:val="0097574B"/>
    <w:rsid w:val="0097579A"/>
    <w:rsid w:val="0097587A"/>
    <w:rsid w:val="00975915"/>
    <w:rsid w:val="00975D74"/>
    <w:rsid w:val="00976153"/>
    <w:rsid w:val="009762BE"/>
    <w:rsid w:val="00976475"/>
    <w:rsid w:val="00976478"/>
    <w:rsid w:val="0097648E"/>
    <w:rsid w:val="00976495"/>
    <w:rsid w:val="0097655C"/>
    <w:rsid w:val="009772FE"/>
    <w:rsid w:val="00977612"/>
    <w:rsid w:val="009776CA"/>
    <w:rsid w:val="00977801"/>
    <w:rsid w:val="009778EA"/>
    <w:rsid w:val="0098052B"/>
    <w:rsid w:val="00980773"/>
    <w:rsid w:val="009808D2"/>
    <w:rsid w:val="009809A0"/>
    <w:rsid w:val="009809B2"/>
    <w:rsid w:val="00980ADE"/>
    <w:rsid w:val="00980C6C"/>
    <w:rsid w:val="00981032"/>
    <w:rsid w:val="0098107D"/>
    <w:rsid w:val="009813AA"/>
    <w:rsid w:val="00981C28"/>
    <w:rsid w:val="00981E43"/>
    <w:rsid w:val="00981E88"/>
    <w:rsid w:val="00982494"/>
    <w:rsid w:val="00982E09"/>
    <w:rsid w:val="0098335C"/>
    <w:rsid w:val="009835BE"/>
    <w:rsid w:val="0098372B"/>
    <w:rsid w:val="00983A1C"/>
    <w:rsid w:val="00983A2E"/>
    <w:rsid w:val="00983A6E"/>
    <w:rsid w:val="00983A79"/>
    <w:rsid w:val="00983D27"/>
    <w:rsid w:val="0098420B"/>
    <w:rsid w:val="0098430D"/>
    <w:rsid w:val="0098459F"/>
    <w:rsid w:val="00984A50"/>
    <w:rsid w:val="00984C24"/>
    <w:rsid w:val="00984DD8"/>
    <w:rsid w:val="00984EE3"/>
    <w:rsid w:val="0098504A"/>
    <w:rsid w:val="00985596"/>
    <w:rsid w:val="0098566B"/>
    <w:rsid w:val="009858F4"/>
    <w:rsid w:val="0098594F"/>
    <w:rsid w:val="00985C47"/>
    <w:rsid w:val="0098602D"/>
    <w:rsid w:val="009863DF"/>
    <w:rsid w:val="0098642A"/>
    <w:rsid w:val="00986471"/>
    <w:rsid w:val="00986475"/>
    <w:rsid w:val="0098647E"/>
    <w:rsid w:val="009868FF"/>
    <w:rsid w:val="009871DD"/>
    <w:rsid w:val="009872DA"/>
    <w:rsid w:val="00987405"/>
    <w:rsid w:val="00987572"/>
    <w:rsid w:val="009876DF"/>
    <w:rsid w:val="00987833"/>
    <w:rsid w:val="00987904"/>
    <w:rsid w:val="009879DA"/>
    <w:rsid w:val="00987D0D"/>
    <w:rsid w:val="00987E3D"/>
    <w:rsid w:val="00987FFC"/>
    <w:rsid w:val="009901AE"/>
    <w:rsid w:val="0099025F"/>
    <w:rsid w:val="0099033E"/>
    <w:rsid w:val="00990346"/>
    <w:rsid w:val="00990E62"/>
    <w:rsid w:val="00990F8B"/>
    <w:rsid w:val="0099122E"/>
    <w:rsid w:val="00991A9E"/>
    <w:rsid w:val="00991ADB"/>
    <w:rsid w:val="00991DFB"/>
    <w:rsid w:val="00991E54"/>
    <w:rsid w:val="00991E73"/>
    <w:rsid w:val="00991F52"/>
    <w:rsid w:val="009921FE"/>
    <w:rsid w:val="0099248B"/>
    <w:rsid w:val="00992521"/>
    <w:rsid w:val="00992ACD"/>
    <w:rsid w:val="00992CD3"/>
    <w:rsid w:val="00992D62"/>
    <w:rsid w:val="00992DC8"/>
    <w:rsid w:val="009930A8"/>
    <w:rsid w:val="00993185"/>
    <w:rsid w:val="00993246"/>
    <w:rsid w:val="0099343F"/>
    <w:rsid w:val="009938CD"/>
    <w:rsid w:val="00993BF5"/>
    <w:rsid w:val="00993D45"/>
    <w:rsid w:val="00993F8E"/>
    <w:rsid w:val="00993FCB"/>
    <w:rsid w:val="009942F2"/>
    <w:rsid w:val="009943B3"/>
    <w:rsid w:val="00994421"/>
    <w:rsid w:val="00994960"/>
    <w:rsid w:val="00994A75"/>
    <w:rsid w:val="00994DE5"/>
    <w:rsid w:val="00994FF3"/>
    <w:rsid w:val="0099514B"/>
    <w:rsid w:val="00995708"/>
    <w:rsid w:val="009962BA"/>
    <w:rsid w:val="009964FA"/>
    <w:rsid w:val="009965E2"/>
    <w:rsid w:val="009968D5"/>
    <w:rsid w:val="0099712F"/>
    <w:rsid w:val="00997AA5"/>
    <w:rsid w:val="00997C51"/>
    <w:rsid w:val="00997D15"/>
    <w:rsid w:val="00997DC8"/>
    <w:rsid w:val="009A01DC"/>
    <w:rsid w:val="009A02FA"/>
    <w:rsid w:val="009A0668"/>
    <w:rsid w:val="009A089B"/>
    <w:rsid w:val="009A09F9"/>
    <w:rsid w:val="009A0F3C"/>
    <w:rsid w:val="009A1147"/>
    <w:rsid w:val="009A17E5"/>
    <w:rsid w:val="009A1864"/>
    <w:rsid w:val="009A1DBA"/>
    <w:rsid w:val="009A1FE2"/>
    <w:rsid w:val="009A203F"/>
    <w:rsid w:val="009A2243"/>
    <w:rsid w:val="009A2295"/>
    <w:rsid w:val="009A2317"/>
    <w:rsid w:val="009A23E9"/>
    <w:rsid w:val="009A2BC1"/>
    <w:rsid w:val="009A2BFF"/>
    <w:rsid w:val="009A31F4"/>
    <w:rsid w:val="009A32E7"/>
    <w:rsid w:val="009A3427"/>
    <w:rsid w:val="009A3504"/>
    <w:rsid w:val="009A3782"/>
    <w:rsid w:val="009A3ABD"/>
    <w:rsid w:val="009A3EFC"/>
    <w:rsid w:val="009A3F86"/>
    <w:rsid w:val="009A3FEB"/>
    <w:rsid w:val="009A4074"/>
    <w:rsid w:val="009A426F"/>
    <w:rsid w:val="009A44BE"/>
    <w:rsid w:val="009A44D8"/>
    <w:rsid w:val="009A4B26"/>
    <w:rsid w:val="009A4FB1"/>
    <w:rsid w:val="009A5056"/>
    <w:rsid w:val="009A511C"/>
    <w:rsid w:val="009A52B1"/>
    <w:rsid w:val="009A53E4"/>
    <w:rsid w:val="009A58E2"/>
    <w:rsid w:val="009A5B89"/>
    <w:rsid w:val="009A639E"/>
    <w:rsid w:val="009A6401"/>
    <w:rsid w:val="009A6476"/>
    <w:rsid w:val="009A64CE"/>
    <w:rsid w:val="009A6670"/>
    <w:rsid w:val="009A6823"/>
    <w:rsid w:val="009A688C"/>
    <w:rsid w:val="009A6973"/>
    <w:rsid w:val="009A6F47"/>
    <w:rsid w:val="009A6FB2"/>
    <w:rsid w:val="009A7166"/>
    <w:rsid w:val="009A74F2"/>
    <w:rsid w:val="009A7580"/>
    <w:rsid w:val="009A77E3"/>
    <w:rsid w:val="009A78B3"/>
    <w:rsid w:val="009A7AAF"/>
    <w:rsid w:val="009A7D4D"/>
    <w:rsid w:val="009A7DA1"/>
    <w:rsid w:val="009A7DA4"/>
    <w:rsid w:val="009A7F32"/>
    <w:rsid w:val="009B04AB"/>
    <w:rsid w:val="009B0749"/>
    <w:rsid w:val="009B08C4"/>
    <w:rsid w:val="009B0F34"/>
    <w:rsid w:val="009B0FAC"/>
    <w:rsid w:val="009B10FD"/>
    <w:rsid w:val="009B1E89"/>
    <w:rsid w:val="009B1EF3"/>
    <w:rsid w:val="009B2187"/>
    <w:rsid w:val="009B22DE"/>
    <w:rsid w:val="009B23ED"/>
    <w:rsid w:val="009B261C"/>
    <w:rsid w:val="009B27A6"/>
    <w:rsid w:val="009B28A7"/>
    <w:rsid w:val="009B2BDA"/>
    <w:rsid w:val="009B2FAB"/>
    <w:rsid w:val="009B3750"/>
    <w:rsid w:val="009B3931"/>
    <w:rsid w:val="009B3E95"/>
    <w:rsid w:val="009B41AD"/>
    <w:rsid w:val="009B47D7"/>
    <w:rsid w:val="009B489A"/>
    <w:rsid w:val="009B497A"/>
    <w:rsid w:val="009B4E24"/>
    <w:rsid w:val="009B5099"/>
    <w:rsid w:val="009B519B"/>
    <w:rsid w:val="009B5319"/>
    <w:rsid w:val="009B542F"/>
    <w:rsid w:val="009B57AF"/>
    <w:rsid w:val="009B5CD7"/>
    <w:rsid w:val="009B5CF3"/>
    <w:rsid w:val="009B5F59"/>
    <w:rsid w:val="009B655B"/>
    <w:rsid w:val="009B65E4"/>
    <w:rsid w:val="009B6701"/>
    <w:rsid w:val="009B6739"/>
    <w:rsid w:val="009B6B41"/>
    <w:rsid w:val="009B6E54"/>
    <w:rsid w:val="009B6F6F"/>
    <w:rsid w:val="009B741E"/>
    <w:rsid w:val="009B742B"/>
    <w:rsid w:val="009B7B60"/>
    <w:rsid w:val="009B7C73"/>
    <w:rsid w:val="009B7DE4"/>
    <w:rsid w:val="009C0322"/>
    <w:rsid w:val="009C0390"/>
    <w:rsid w:val="009C0434"/>
    <w:rsid w:val="009C0490"/>
    <w:rsid w:val="009C04D1"/>
    <w:rsid w:val="009C0554"/>
    <w:rsid w:val="009C0B9C"/>
    <w:rsid w:val="009C0CB1"/>
    <w:rsid w:val="009C0D27"/>
    <w:rsid w:val="009C12A8"/>
    <w:rsid w:val="009C1324"/>
    <w:rsid w:val="009C16C0"/>
    <w:rsid w:val="009C18C5"/>
    <w:rsid w:val="009C1B96"/>
    <w:rsid w:val="009C1ED3"/>
    <w:rsid w:val="009C2276"/>
    <w:rsid w:val="009C2304"/>
    <w:rsid w:val="009C24B5"/>
    <w:rsid w:val="009C2751"/>
    <w:rsid w:val="009C2B26"/>
    <w:rsid w:val="009C3037"/>
    <w:rsid w:val="009C31DC"/>
    <w:rsid w:val="009C3394"/>
    <w:rsid w:val="009C3684"/>
    <w:rsid w:val="009C386B"/>
    <w:rsid w:val="009C3894"/>
    <w:rsid w:val="009C3AAE"/>
    <w:rsid w:val="009C3AE0"/>
    <w:rsid w:val="009C3BD4"/>
    <w:rsid w:val="009C3BDC"/>
    <w:rsid w:val="009C3D3B"/>
    <w:rsid w:val="009C3D3F"/>
    <w:rsid w:val="009C40A6"/>
    <w:rsid w:val="009C46B3"/>
    <w:rsid w:val="009C4ABF"/>
    <w:rsid w:val="009C4BAA"/>
    <w:rsid w:val="009C4EAB"/>
    <w:rsid w:val="009C4EF9"/>
    <w:rsid w:val="009C53E2"/>
    <w:rsid w:val="009C56AD"/>
    <w:rsid w:val="009C59E8"/>
    <w:rsid w:val="009C5D64"/>
    <w:rsid w:val="009C5DC4"/>
    <w:rsid w:val="009C6DB6"/>
    <w:rsid w:val="009C74C7"/>
    <w:rsid w:val="009C752E"/>
    <w:rsid w:val="009C76AB"/>
    <w:rsid w:val="009C78DA"/>
    <w:rsid w:val="009C7ABA"/>
    <w:rsid w:val="009C7CBB"/>
    <w:rsid w:val="009C7F61"/>
    <w:rsid w:val="009C7FC4"/>
    <w:rsid w:val="009D015D"/>
    <w:rsid w:val="009D04A8"/>
    <w:rsid w:val="009D0765"/>
    <w:rsid w:val="009D07B7"/>
    <w:rsid w:val="009D0B93"/>
    <w:rsid w:val="009D0E97"/>
    <w:rsid w:val="009D0FCD"/>
    <w:rsid w:val="009D14CD"/>
    <w:rsid w:val="009D158C"/>
    <w:rsid w:val="009D1937"/>
    <w:rsid w:val="009D1A4F"/>
    <w:rsid w:val="009D1C4D"/>
    <w:rsid w:val="009D1D91"/>
    <w:rsid w:val="009D2382"/>
    <w:rsid w:val="009D25E1"/>
    <w:rsid w:val="009D2A01"/>
    <w:rsid w:val="009D2B1A"/>
    <w:rsid w:val="009D2B89"/>
    <w:rsid w:val="009D2B97"/>
    <w:rsid w:val="009D2FF4"/>
    <w:rsid w:val="009D30B7"/>
    <w:rsid w:val="009D35F5"/>
    <w:rsid w:val="009D361D"/>
    <w:rsid w:val="009D3802"/>
    <w:rsid w:val="009D3AFC"/>
    <w:rsid w:val="009D3BCF"/>
    <w:rsid w:val="009D3D31"/>
    <w:rsid w:val="009D3F0F"/>
    <w:rsid w:val="009D4342"/>
    <w:rsid w:val="009D43E8"/>
    <w:rsid w:val="009D45C6"/>
    <w:rsid w:val="009D4DB1"/>
    <w:rsid w:val="009D4DDA"/>
    <w:rsid w:val="009D4E19"/>
    <w:rsid w:val="009D573D"/>
    <w:rsid w:val="009D5A77"/>
    <w:rsid w:val="009D5E98"/>
    <w:rsid w:val="009D5F87"/>
    <w:rsid w:val="009D5FBA"/>
    <w:rsid w:val="009D621F"/>
    <w:rsid w:val="009D62BC"/>
    <w:rsid w:val="009D6AC0"/>
    <w:rsid w:val="009D6B83"/>
    <w:rsid w:val="009D6C79"/>
    <w:rsid w:val="009D6F0B"/>
    <w:rsid w:val="009D7095"/>
    <w:rsid w:val="009D7108"/>
    <w:rsid w:val="009D79ED"/>
    <w:rsid w:val="009D7C0D"/>
    <w:rsid w:val="009D7E1F"/>
    <w:rsid w:val="009D7FC2"/>
    <w:rsid w:val="009E0137"/>
    <w:rsid w:val="009E03AB"/>
    <w:rsid w:val="009E09F1"/>
    <w:rsid w:val="009E0BB8"/>
    <w:rsid w:val="009E0CC2"/>
    <w:rsid w:val="009E0DC8"/>
    <w:rsid w:val="009E0E2F"/>
    <w:rsid w:val="009E1095"/>
    <w:rsid w:val="009E1318"/>
    <w:rsid w:val="009E169F"/>
    <w:rsid w:val="009E199D"/>
    <w:rsid w:val="009E1C7E"/>
    <w:rsid w:val="009E1D8C"/>
    <w:rsid w:val="009E1EB5"/>
    <w:rsid w:val="009E2258"/>
    <w:rsid w:val="009E29BA"/>
    <w:rsid w:val="009E2C0A"/>
    <w:rsid w:val="009E2E99"/>
    <w:rsid w:val="009E2FD2"/>
    <w:rsid w:val="009E346B"/>
    <w:rsid w:val="009E365C"/>
    <w:rsid w:val="009E372D"/>
    <w:rsid w:val="009E39FC"/>
    <w:rsid w:val="009E3CBA"/>
    <w:rsid w:val="009E4526"/>
    <w:rsid w:val="009E4ADA"/>
    <w:rsid w:val="009E4CE3"/>
    <w:rsid w:val="009E550B"/>
    <w:rsid w:val="009E565E"/>
    <w:rsid w:val="009E6073"/>
    <w:rsid w:val="009E6C92"/>
    <w:rsid w:val="009E6F21"/>
    <w:rsid w:val="009E7347"/>
    <w:rsid w:val="009E750A"/>
    <w:rsid w:val="009E75B0"/>
    <w:rsid w:val="009E7A0E"/>
    <w:rsid w:val="009E7C73"/>
    <w:rsid w:val="009E7DE6"/>
    <w:rsid w:val="009E7E35"/>
    <w:rsid w:val="009F0150"/>
    <w:rsid w:val="009F035D"/>
    <w:rsid w:val="009F040C"/>
    <w:rsid w:val="009F04DE"/>
    <w:rsid w:val="009F05D7"/>
    <w:rsid w:val="009F0883"/>
    <w:rsid w:val="009F0B10"/>
    <w:rsid w:val="009F0E6D"/>
    <w:rsid w:val="009F14A1"/>
    <w:rsid w:val="009F1681"/>
    <w:rsid w:val="009F16C4"/>
    <w:rsid w:val="009F1980"/>
    <w:rsid w:val="009F2520"/>
    <w:rsid w:val="009F2662"/>
    <w:rsid w:val="009F2779"/>
    <w:rsid w:val="009F29E1"/>
    <w:rsid w:val="009F2AF6"/>
    <w:rsid w:val="009F2C36"/>
    <w:rsid w:val="009F2CEF"/>
    <w:rsid w:val="009F2DF6"/>
    <w:rsid w:val="009F34E8"/>
    <w:rsid w:val="009F34E9"/>
    <w:rsid w:val="009F3702"/>
    <w:rsid w:val="009F3C2C"/>
    <w:rsid w:val="009F4025"/>
    <w:rsid w:val="009F4031"/>
    <w:rsid w:val="009F450E"/>
    <w:rsid w:val="009F478B"/>
    <w:rsid w:val="009F498F"/>
    <w:rsid w:val="009F4C14"/>
    <w:rsid w:val="009F4C64"/>
    <w:rsid w:val="009F4C65"/>
    <w:rsid w:val="009F4F6E"/>
    <w:rsid w:val="009F5043"/>
    <w:rsid w:val="009F52B7"/>
    <w:rsid w:val="009F53E2"/>
    <w:rsid w:val="009F5523"/>
    <w:rsid w:val="009F5586"/>
    <w:rsid w:val="009F5936"/>
    <w:rsid w:val="009F594B"/>
    <w:rsid w:val="009F5A24"/>
    <w:rsid w:val="009F5C0C"/>
    <w:rsid w:val="009F5E81"/>
    <w:rsid w:val="009F641F"/>
    <w:rsid w:val="009F67F8"/>
    <w:rsid w:val="009F687B"/>
    <w:rsid w:val="009F6A66"/>
    <w:rsid w:val="009F6C84"/>
    <w:rsid w:val="009F6D85"/>
    <w:rsid w:val="009F7466"/>
    <w:rsid w:val="009F7700"/>
    <w:rsid w:val="009F778A"/>
    <w:rsid w:val="009F785F"/>
    <w:rsid w:val="009F7912"/>
    <w:rsid w:val="009F7A85"/>
    <w:rsid w:val="00A00056"/>
    <w:rsid w:val="00A006E0"/>
    <w:rsid w:val="00A00A40"/>
    <w:rsid w:val="00A00A9D"/>
    <w:rsid w:val="00A015FA"/>
    <w:rsid w:val="00A017F9"/>
    <w:rsid w:val="00A0183C"/>
    <w:rsid w:val="00A018C8"/>
    <w:rsid w:val="00A01C26"/>
    <w:rsid w:val="00A02066"/>
    <w:rsid w:val="00A0220C"/>
    <w:rsid w:val="00A026D6"/>
    <w:rsid w:val="00A0298F"/>
    <w:rsid w:val="00A02C01"/>
    <w:rsid w:val="00A02F71"/>
    <w:rsid w:val="00A02FC2"/>
    <w:rsid w:val="00A0325B"/>
    <w:rsid w:val="00A0336A"/>
    <w:rsid w:val="00A0338D"/>
    <w:rsid w:val="00A0353E"/>
    <w:rsid w:val="00A03ADF"/>
    <w:rsid w:val="00A03B34"/>
    <w:rsid w:val="00A03CFA"/>
    <w:rsid w:val="00A03E39"/>
    <w:rsid w:val="00A04248"/>
    <w:rsid w:val="00A0432C"/>
    <w:rsid w:val="00A04470"/>
    <w:rsid w:val="00A044D6"/>
    <w:rsid w:val="00A04975"/>
    <w:rsid w:val="00A04DF3"/>
    <w:rsid w:val="00A04E29"/>
    <w:rsid w:val="00A056ED"/>
    <w:rsid w:val="00A06100"/>
    <w:rsid w:val="00A061C5"/>
    <w:rsid w:val="00A0673B"/>
    <w:rsid w:val="00A0680D"/>
    <w:rsid w:val="00A06D7E"/>
    <w:rsid w:val="00A070B0"/>
    <w:rsid w:val="00A07415"/>
    <w:rsid w:val="00A07C77"/>
    <w:rsid w:val="00A07E43"/>
    <w:rsid w:val="00A07E98"/>
    <w:rsid w:val="00A100C3"/>
    <w:rsid w:val="00A10222"/>
    <w:rsid w:val="00A102A2"/>
    <w:rsid w:val="00A10FB9"/>
    <w:rsid w:val="00A11064"/>
    <w:rsid w:val="00A113EC"/>
    <w:rsid w:val="00A1146A"/>
    <w:rsid w:val="00A11550"/>
    <w:rsid w:val="00A11E69"/>
    <w:rsid w:val="00A12099"/>
    <w:rsid w:val="00A120EE"/>
    <w:rsid w:val="00A12175"/>
    <w:rsid w:val="00A123E2"/>
    <w:rsid w:val="00A12448"/>
    <w:rsid w:val="00A12C9C"/>
    <w:rsid w:val="00A12D62"/>
    <w:rsid w:val="00A12FEB"/>
    <w:rsid w:val="00A13093"/>
    <w:rsid w:val="00A13191"/>
    <w:rsid w:val="00A132C2"/>
    <w:rsid w:val="00A13531"/>
    <w:rsid w:val="00A13749"/>
    <w:rsid w:val="00A13CEB"/>
    <w:rsid w:val="00A13D34"/>
    <w:rsid w:val="00A14013"/>
    <w:rsid w:val="00A140F4"/>
    <w:rsid w:val="00A14186"/>
    <w:rsid w:val="00A14EE3"/>
    <w:rsid w:val="00A14F6E"/>
    <w:rsid w:val="00A15026"/>
    <w:rsid w:val="00A152AF"/>
    <w:rsid w:val="00A152F8"/>
    <w:rsid w:val="00A156C7"/>
    <w:rsid w:val="00A159A5"/>
    <w:rsid w:val="00A15A00"/>
    <w:rsid w:val="00A15EAE"/>
    <w:rsid w:val="00A1628C"/>
    <w:rsid w:val="00A162B9"/>
    <w:rsid w:val="00A167CE"/>
    <w:rsid w:val="00A16993"/>
    <w:rsid w:val="00A16A30"/>
    <w:rsid w:val="00A16D57"/>
    <w:rsid w:val="00A173BA"/>
    <w:rsid w:val="00A17454"/>
    <w:rsid w:val="00A1765D"/>
    <w:rsid w:val="00A176C5"/>
    <w:rsid w:val="00A17A92"/>
    <w:rsid w:val="00A17DBE"/>
    <w:rsid w:val="00A17F38"/>
    <w:rsid w:val="00A17FDF"/>
    <w:rsid w:val="00A203F1"/>
    <w:rsid w:val="00A20653"/>
    <w:rsid w:val="00A20A89"/>
    <w:rsid w:val="00A20B35"/>
    <w:rsid w:val="00A20CD7"/>
    <w:rsid w:val="00A20F02"/>
    <w:rsid w:val="00A218B1"/>
    <w:rsid w:val="00A21E75"/>
    <w:rsid w:val="00A220B1"/>
    <w:rsid w:val="00A221B2"/>
    <w:rsid w:val="00A224A3"/>
    <w:rsid w:val="00A22874"/>
    <w:rsid w:val="00A2304B"/>
    <w:rsid w:val="00A234FE"/>
    <w:rsid w:val="00A23720"/>
    <w:rsid w:val="00A237B3"/>
    <w:rsid w:val="00A2388D"/>
    <w:rsid w:val="00A23A4C"/>
    <w:rsid w:val="00A23EA1"/>
    <w:rsid w:val="00A23EF9"/>
    <w:rsid w:val="00A24116"/>
    <w:rsid w:val="00A241F5"/>
    <w:rsid w:val="00A243B9"/>
    <w:rsid w:val="00A24503"/>
    <w:rsid w:val="00A24521"/>
    <w:rsid w:val="00A24B05"/>
    <w:rsid w:val="00A24D47"/>
    <w:rsid w:val="00A250E5"/>
    <w:rsid w:val="00A25205"/>
    <w:rsid w:val="00A25677"/>
    <w:rsid w:val="00A25691"/>
    <w:rsid w:val="00A25871"/>
    <w:rsid w:val="00A2596F"/>
    <w:rsid w:val="00A25FC2"/>
    <w:rsid w:val="00A26339"/>
    <w:rsid w:val="00A264E4"/>
    <w:rsid w:val="00A26DFB"/>
    <w:rsid w:val="00A275F4"/>
    <w:rsid w:val="00A27679"/>
    <w:rsid w:val="00A276FF"/>
    <w:rsid w:val="00A277C5"/>
    <w:rsid w:val="00A27A6B"/>
    <w:rsid w:val="00A27F36"/>
    <w:rsid w:val="00A3085F"/>
    <w:rsid w:val="00A30B5E"/>
    <w:rsid w:val="00A30E3F"/>
    <w:rsid w:val="00A30E71"/>
    <w:rsid w:val="00A31092"/>
    <w:rsid w:val="00A3130A"/>
    <w:rsid w:val="00A31358"/>
    <w:rsid w:val="00A31375"/>
    <w:rsid w:val="00A315CD"/>
    <w:rsid w:val="00A31690"/>
    <w:rsid w:val="00A317C3"/>
    <w:rsid w:val="00A317C5"/>
    <w:rsid w:val="00A31BD2"/>
    <w:rsid w:val="00A31D10"/>
    <w:rsid w:val="00A31EDD"/>
    <w:rsid w:val="00A31EF9"/>
    <w:rsid w:val="00A320CC"/>
    <w:rsid w:val="00A32104"/>
    <w:rsid w:val="00A322C5"/>
    <w:rsid w:val="00A32505"/>
    <w:rsid w:val="00A32FBA"/>
    <w:rsid w:val="00A33089"/>
    <w:rsid w:val="00A33197"/>
    <w:rsid w:val="00A3377C"/>
    <w:rsid w:val="00A33A08"/>
    <w:rsid w:val="00A33ADA"/>
    <w:rsid w:val="00A33E0E"/>
    <w:rsid w:val="00A33EB3"/>
    <w:rsid w:val="00A33EE9"/>
    <w:rsid w:val="00A34000"/>
    <w:rsid w:val="00A344F1"/>
    <w:rsid w:val="00A347A3"/>
    <w:rsid w:val="00A347F9"/>
    <w:rsid w:val="00A34CE4"/>
    <w:rsid w:val="00A35151"/>
    <w:rsid w:val="00A35229"/>
    <w:rsid w:val="00A352F0"/>
    <w:rsid w:val="00A35747"/>
    <w:rsid w:val="00A3589B"/>
    <w:rsid w:val="00A35AB8"/>
    <w:rsid w:val="00A35B7B"/>
    <w:rsid w:val="00A35CC6"/>
    <w:rsid w:val="00A36095"/>
    <w:rsid w:val="00A36293"/>
    <w:rsid w:val="00A3652F"/>
    <w:rsid w:val="00A3686D"/>
    <w:rsid w:val="00A36BE5"/>
    <w:rsid w:val="00A36CA6"/>
    <w:rsid w:val="00A36D30"/>
    <w:rsid w:val="00A36F25"/>
    <w:rsid w:val="00A36FA4"/>
    <w:rsid w:val="00A37360"/>
    <w:rsid w:val="00A374C7"/>
    <w:rsid w:val="00A3760E"/>
    <w:rsid w:val="00A376CB"/>
    <w:rsid w:val="00A37701"/>
    <w:rsid w:val="00A377C8"/>
    <w:rsid w:val="00A37BA2"/>
    <w:rsid w:val="00A37BCE"/>
    <w:rsid w:val="00A40003"/>
    <w:rsid w:val="00A40BF0"/>
    <w:rsid w:val="00A40C9A"/>
    <w:rsid w:val="00A413F8"/>
    <w:rsid w:val="00A41A23"/>
    <w:rsid w:val="00A41E1A"/>
    <w:rsid w:val="00A41F07"/>
    <w:rsid w:val="00A421C7"/>
    <w:rsid w:val="00A423BE"/>
    <w:rsid w:val="00A42C78"/>
    <w:rsid w:val="00A42CCC"/>
    <w:rsid w:val="00A42D09"/>
    <w:rsid w:val="00A43152"/>
    <w:rsid w:val="00A43485"/>
    <w:rsid w:val="00A438E8"/>
    <w:rsid w:val="00A43BDD"/>
    <w:rsid w:val="00A43D18"/>
    <w:rsid w:val="00A43E87"/>
    <w:rsid w:val="00A44005"/>
    <w:rsid w:val="00A44466"/>
    <w:rsid w:val="00A4465A"/>
    <w:rsid w:val="00A446B0"/>
    <w:rsid w:val="00A44939"/>
    <w:rsid w:val="00A44C8A"/>
    <w:rsid w:val="00A44EB3"/>
    <w:rsid w:val="00A45157"/>
    <w:rsid w:val="00A45D48"/>
    <w:rsid w:val="00A45E33"/>
    <w:rsid w:val="00A46312"/>
    <w:rsid w:val="00A4641B"/>
    <w:rsid w:val="00A46487"/>
    <w:rsid w:val="00A469E3"/>
    <w:rsid w:val="00A46B92"/>
    <w:rsid w:val="00A46BF8"/>
    <w:rsid w:val="00A46C13"/>
    <w:rsid w:val="00A46FB1"/>
    <w:rsid w:val="00A47336"/>
    <w:rsid w:val="00A473B7"/>
    <w:rsid w:val="00A477DC"/>
    <w:rsid w:val="00A47877"/>
    <w:rsid w:val="00A479A8"/>
    <w:rsid w:val="00A47A19"/>
    <w:rsid w:val="00A5028D"/>
    <w:rsid w:val="00A50657"/>
    <w:rsid w:val="00A50821"/>
    <w:rsid w:val="00A5096B"/>
    <w:rsid w:val="00A50A72"/>
    <w:rsid w:val="00A51504"/>
    <w:rsid w:val="00A52102"/>
    <w:rsid w:val="00A527F7"/>
    <w:rsid w:val="00A53814"/>
    <w:rsid w:val="00A53F2C"/>
    <w:rsid w:val="00A5427F"/>
    <w:rsid w:val="00A54424"/>
    <w:rsid w:val="00A54576"/>
    <w:rsid w:val="00A54745"/>
    <w:rsid w:val="00A54B05"/>
    <w:rsid w:val="00A54BBD"/>
    <w:rsid w:val="00A54CE8"/>
    <w:rsid w:val="00A54DC4"/>
    <w:rsid w:val="00A54E1A"/>
    <w:rsid w:val="00A55637"/>
    <w:rsid w:val="00A55860"/>
    <w:rsid w:val="00A55862"/>
    <w:rsid w:val="00A55B63"/>
    <w:rsid w:val="00A55B8F"/>
    <w:rsid w:val="00A55CF6"/>
    <w:rsid w:val="00A55EE9"/>
    <w:rsid w:val="00A55F87"/>
    <w:rsid w:val="00A56201"/>
    <w:rsid w:val="00A56996"/>
    <w:rsid w:val="00A56A47"/>
    <w:rsid w:val="00A56C20"/>
    <w:rsid w:val="00A56FE5"/>
    <w:rsid w:val="00A574A1"/>
    <w:rsid w:val="00A576A7"/>
    <w:rsid w:val="00A57959"/>
    <w:rsid w:val="00A57D07"/>
    <w:rsid w:val="00A57DCA"/>
    <w:rsid w:val="00A57FF7"/>
    <w:rsid w:val="00A602A1"/>
    <w:rsid w:val="00A60986"/>
    <w:rsid w:val="00A60FFE"/>
    <w:rsid w:val="00A611F9"/>
    <w:rsid w:val="00A613D1"/>
    <w:rsid w:val="00A617B0"/>
    <w:rsid w:val="00A61A1E"/>
    <w:rsid w:val="00A61A61"/>
    <w:rsid w:val="00A61C28"/>
    <w:rsid w:val="00A61CA4"/>
    <w:rsid w:val="00A61D36"/>
    <w:rsid w:val="00A61EEC"/>
    <w:rsid w:val="00A62043"/>
    <w:rsid w:val="00A6217A"/>
    <w:rsid w:val="00A622CB"/>
    <w:rsid w:val="00A62735"/>
    <w:rsid w:val="00A62901"/>
    <w:rsid w:val="00A6293C"/>
    <w:rsid w:val="00A629DE"/>
    <w:rsid w:val="00A62C10"/>
    <w:rsid w:val="00A63364"/>
    <w:rsid w:val="00A634F7"/>
    <w:rsid w:val="00A636B6"/>
    <w:rsid w:val="00A63C46"/>
    <w:rsid w:val="00A6425F"/>
    <w:rsid w:val="00A6481F"/>
    <w:rsid w:val="00A64BDB"/>
    <w:rsid w:val="00A64FE2"/>
    <w:rsid w:val="00A64FFA"/>
    <w:rsid w:val="00A65080"/>
    <w:rsid w:val="00A65475"/>
    <w:rsid w:val="00A6563D"/>
    <w:rsid w:val="00A656F0"/>
    <w:rsid w:val="00A6579E"/>
    <w:rsid w:val="00A659AD"/>
    <w:rsid w:val="00A65C50"/>
    <w:rsid w:val="00A6600C"/>
    <w:rsid w:val="00A6618A"/>
    <w:rsid w:val="00A66480"/>
    <w:rsid w:val="00A6667E"/>
    <w:rsid w:val="00A6675A"/>
    <w:rsid w:val="00A668CF"/>
    <w:rsid w:val="00A66C83"/>
    <w:rsid w:val="00A66C9A"/>
    <w:rsid w:val="00A66FB9"/>
    <w:rsid w:val="00A66FED"/>
    <w:rsid w:val="00A6715E"/>
    <w:rsid w:val="00A67255"/>
    <w:rsid w:val="00A673E5"/>
    <w:rsid w:val="00A6778F"/>
    <w:rsid w:val="00A7042E"/>
    <w:rsid w:val="00A7043A"/>
    <w:rsid w:val="00A704FA"/>
    <w:rsid w:val="00A7056B"/>
    <w:rsid w:val="00A707E4"/>
    <w:rsid w:val="00A7086C"/>
    <w:rsid w:val="00A70C6F"/>
    <w:rsid w:val="00A70F8D"/>
    <w:rsid w:val="00A71974"/>
    <w:rsid w:val="00A71A2F"/>
    <w:rsid w:val="00A71C5A"/>
    <w:rsid w:val="00A71FAD"/>
    <w:rsid w:val="00A72084"/>
    <w:rsid w:val="00A723C4"/>
    <w:rsid w:val="00A72827"/>
    <w:rsid w:val="00A72BCC"/>
    <w:rsid w:val="00A72D2C"/>
    <w:rsid w:val="00A72FA5"/>
    <w:rsid w:val="00A73450"/>
    <w:rsid w:val="00A73550"/>
    <w:rsid w:val="00A73765"/>
    <w:rsid w:val="00A73C7A"/>
    <w:rsid w:val="00A741EC"/>
    <w:rsid w:val="00A741F4"/>
    <w:rsid w:val="00A742C5"/>
    <w:rsid w:val="00A7441F"/>
    <w:rsid w:val="00A745FC"/>
    <w:rsid w:val="00A746AB"/>
    <w:rsid w:val="00A74F6A"/>
    <w:rsid w:val="00A75411"/>
    <w:rsid w:val="00A754B3"/>
    <w:rsid w:val="00A7565C"/>
    <w:rsid w:val="00A7569D"/>
    <w:rsid w:val="00A75850"/>
    <w:rsid w:val="00A75AE0"/>
    <w:rsid w:val="00A75C37"/>
    <w:rsid w:val="00A76274"/>
    <w:rsid w:val="00A76393"/>
    <w:rsid w:val="00A7643F"/>
    <w:rsid w:val="00A76697"/>
    <w:rsid w:val="00A76B4C"/>
    <w:rsid w:val="00A7703D"/>
    <w:rsid w:val="00A770C2"/>
    <w:rsid w:val="00A7711F"/>
    <w:rsid w:val="00A771EF"/>
    <w:rsid w:val="00A77322"/>
    <w:rsid w:val="00A77358"/>
    <w:rsid w:val="00A773B1"/>
    <w:rsid w:val="00A776A9"/>
    <w:rsid w:val="00A7794A"/>
    <w:rsid w:val="00A800C4"/>
    <w:rsid w:val="00A8022C"/>
    <w:rsid w:val="00A804C5"/>
    <w:rsid w:val="00A807FB"/>
    <w:rsid w:val="00A80906"/>
    <w:rsid w:val="00A80D4A"/>
    <w:rsid w:val="00A81020"/>
    <w:rsid w:val="00A81839"/>
    <w:rsid w:val="00A81DB8"/>
    <w:rsid w:val="00A821B7"/>
    <w:rsid w:val="00A8221B"/>
    <w:rsid w:val="00A82231"/>
    <w:rsid w:val="00A822D1"/>
    <w:rsid w:val="00A8243C"/>
    <w:rsid w:val="00A8296B"/>
    <w:rsid w:val="00A8296C"/>
    <w:rsid w:val="00A82A32"/>
    <w:rsid w:val="00A82C37"/>
    <w:rsid w:val="00A82C67"/>
    <w:rsid w:val="00A82E6B"/>
    <w:rsid w:val="00A82E82"/>
    <w:rsid w:val="00A82F09"/>
    <w:rsid w:val="00A82FF3"/>
    <w:rsid w:val="00A831CD"/>
    <w:rsid w:val="00A83356"/>
    <w:rsid w:val="00A833ED"/>
    <w:rsid w:val="00A834ED"/>
    <w:rsid w:val="00A8360A"/>
    <w:rsid w:val="00A83994"/>
    <w:rsid w:val="00A83CB0"/>
    <w:rsid w:val="00A83CD2"/>
    <w:rsid w:val="00A83E98"/>
    <w:rsid w:val="00A84032"/>
    <w:rsid w:val="00A8420C"/>
    <w:rsid w:val="00A8423B"/>
    <w:rsid w:val="00A8449F"/>
    <w:rsid w:val="00A8464A"/>
    <w:rsid w:val="00A84A03"/>
    <w:rsid w:val="00A84B31"/>
    <w:rsid w:val="00A84FA3"/>
    <w:rsid w:val="00A8538A"/>
    <w:rsid w:val="00A85943"/>
    <w:rsid w:val="00A859C0"/>
    <w:rsid w:val="00A85B17"/>
    <w:rsid w:val="00A85C38"/>
    <w:rsid w:val="00A861B9"/>
    <w:rsid w:val="00A861D5"/>
    <w:rsid w:val="00A8641E"/>
    <w:rsid w:val="00A86464"/>
    <w:rsid w:val="00A8651E"/>
    <w:rsid w:val="00A86786"/>
    <w:rsid w:val="00A86B1E"/>
    <w:rsid w:val="00A86BF1"/>
    <w:rsid w:val="00A86D34"/>
    <w:rsid w:val="00A86DA0"/>
    <w:rsid w:val="00A86DE4"/>
    <w:rsid w:val="00A86E07"/>
    <w:rsid w:val="00A86E34"/>
    <w:rsid w:val="00A870BF"/>
    <w:rsid w:val="00A87374"/>
    <w:rsid w:val="00A90437"/>
    <w:rsid w:val="00A90609"/>
    <w:rsid w:val="00A90A62"/>
    <w:rsid w:val="00A90D85"/>
    <w:rsid w:val="00A90E57"/>
    <w:rsid w:val="00A9108B"/>
    <w:rsid w:val="00A914D2"/>
    <w:rsid w:val="00A91E6D"/>
    <w:rsid w:val="00A9206C"/>
    <w:rsid w:val="00A9267A"/>
    <w:rsid w:val="00A92695"/>
    <w:rsid w:val="00A92BE8"/>
    <w:rsid w:val="00A92CCA"/>
    <w:rsid w:val="00A92DDC"/>
    <w:rsid w:val="00A92EBF"/>
    <w:rsid w:val="00A9330D"/>
    <w:rsid w:val="00A939A4"/>
    <w:rsid w:val="00A9422F"/>
    <w:rsid w:val="00A94293"/>
    <w:rsid w:val="00A943BE"/>
    <w:rsid w:val="00A944BC"/>
    <w:rsid w:val="00A947D9"/>
    <w:rsid w:val="00A94C65"/>
    <w:rsid w:val="00A94CFD"/>
    <w:rsid w:val="00A94FD2"/>
    <w:rsid w:val="00A9546E"/>
    <w:rsid w:val="00A954C4"/>
    <w:rsid w:val="00A9559E"/>
    <w:rsid w:val="00A9581C"/>
    <w:rsid w:val="00A958E0"/>
    <w:rsid w:val="00A95B20"/>
    <w:rsid w:val="00A95C8A"/>
    <w:rsid w:val="00A95E2A"/>
    <w:rsid w:val="00A9618B"/>
    <w:rsid w:val="00A9630F"/>
    <w:rsid w:val="00A966C5"/>
    <w:rsid w:val="00A96786"/>
    <w:rsid w:val="00A9682B"/>
    <w:rsid w:val="00A970C4"/>
    <w:rsid w:val="00A9775D"/>
    <w:rsid w:val="00A97995"/>
    <w:rsid w:val="00A97CDD"/>
    <w:rsid w:val="00A97D3D"/>
    <w:rsid w:val="00A97E05"/>
    <w:rsid w:val="00A97FC6"/>
    <w:rsid w:val="00A97FE4"/>
    <w:rsid w:val="00AA00BA"/>
    <w:rsid w:val="00AA0313"/>
    <w:rsid w:val="00AA0419"/>
    <w:rsid w:val="00AA04C2"/>
    <w:rsid w:val="00AA057E"/>
    <w:rsid w:val="00AA06C1"/>
    <w:rsid w:val="00AA0892"/>
    <w:rsid w:val="00AA0AFA"/>
    <w:rsid w:val="00AA0D23"/>
    <w:rsid w:val="00AA1002"/>
    <w:rsid w:val="00AA12AF"/>
    <w:rsid w:val="00AA163E"/>
    <w:rsid w:val="00AA16CD"/>
    <w:rsid w:val="00AA16F6"/>
    <w:rsid w:val="00AA197A"/>
    <w:rsid w:val="00AA19D0"/>
    <w:rsid w:val="00AA1DDE"/>
    <w:rsid w:val="00AA1EC4"/>
    <w:rsid w:val="00AA211E"/>
    <w:rsid w:val="00AA23B5"/>
    <w:rsid w:val="00AA2966"/>
    <w:rsid w:val="00AA29EC"/>
    <w:rsid w:val="00AA2A13"/>
    <w:rsid w:val="00AA2E08"/>
    <w:rsid w:val="00AA31A1"/>
    <w:rsid w:val="00AA3221"/>
    <w:rsid w:val="00AA38FA"/>
    <w:rsid w:val="00AA399F"/>
    <w:rsid w:val="00AA3ADC"/>
    <w:rsid w:val="00AA432E"/>
    <w:rsid w:val="00AA43B1"/>
    <w:rsid w:val="00AA4939"/>
    <w:rsid w:val="00AA4D6A"/>
    <w:rsid w:val="00AA4D88"/>
    <w:rsid w:val="00AA4EC3"/>
    <w:rsid w:val="00AA5624"/>
    <w:rsid w:val="00AA6422"/>
    <w:rsid w:val="00AA657A"/>
    <w:rsid w:val="00AA6A18"/>
    <w:rsid w:val="00AA6BF1"/>
    <w:rsid w:val="00AA6CE9"/>
    <w:rsid w:val="00AA6FEE"/>
    <w:rsid w:val="00AA7076"/>
    <w:rsid w:val="00AA73A5"/>
    <w:rsid w:val="00AA7499"/>
    <w:rsid w:val="00AA7621"/>
    <w:rsid w:val="00AA779D"/>
    <w:rsid w:val="00AA7E3E"/>
    <w:rsid w:val="00AB0078"/>
    <w:rsid w:val="00AB0246"/>
    <w:rsid w:val="00AB038C"/>
    <w:rsid w:val="00AB04BE"/>
    <w:rsid w:val="00AB06F2"/>
    <w:rsid w:val="00AB0A2F"/>
    <w:rsid w:val="00AB0A7E"/>
    <w:rsid w:val="00AB0A8F"/>
    <w:rsid w:val="00AB0F09"/>
    <w:rsid w:val="00AB0FE1"/>
    <w:rsid w:val="00AB140E"/>
    <w:rsid w:val="00AB1435"/>
    <w:rsid w:val="00AB1569"/>
    <w:rsid w:val="00AB1D11"/>
    <w:rsid w:val="00AB1DEE"/>
    <w:rsid w:val="00AB20D1"/>
    <w:rsid w:val="00AB231E"/>
    <w:rsid w:val="00AB27A7"/>
    <w:rsid w:val="00AB29B3"/>
    <w:rsid w:val="00AB2AD0"/>
    <w:rsid w:val="00AB2AE9"/>
    <w:rsid w:val="00AB2B03"/>
    <w:rsid w:val="00AB31BE"/>
    <w:rsid w:val="00AB31C5"/>
    <w:rsid w:val="00AB31F8"/>
    <w:rsid w:val="00AB3362"/>
    <w:rsid w:val="00AB34BA"/>
    <w:rsid w:val="00AB3603"/>
    <w:rsid w:val="00AB3632"/>
    <w:rsid w:val="00AB3700"/>
    <w:rsid w:val="00AB3780"/>
    <w:rsid w:val="00AB3C5F"/>
    <w:rsid w:val="00AB3E3C"/>
    <w:rsid w:val="00AB4513"/>
    <w:rsid w:val="00AB459F"/>
    <w:rsid w:val="00AB4740"/>
    <w:rsid w:val="00AB4884"/>
    <w:rsid w:val="00AB4981"/>
    <w:rsid w:val="00AB4A69"/>
    <w:rsid w:val="00AB4C96"/>
    <w:rsid w:val="00AB4CE6"/>
    <w:rsid w:val="00AB539E"/>
    <w:rsid w:val="00AB555B"/>
    <w:rsid w:val="00AB5A34"/>
    <w:rsid w:val="00AB5E0B"/>
    <w:rsid w:val="00AB5FE7"/>
    <w:rsid w:val="00AB5FF4"/>
    <w:rsid w:val="00AB603D"/>
    <w:rsid w:val="00AB605A"/>
    <w:rsid w:val="00AB64FB"/>
    <w:rsid w:val="00AB66F7"/>
    <w:rsid w:val="00AB67BA"/>
    <w:rsid w:val="00AB685D"/>
    <w:rsid w:val="00AB6A0C"/>
    <w:rsid w:val="00AB6D7E"/>
    <w:rsid w:val="00AB6F82"/>
    <w:rsid w:val="00AB7016"/>
    <w:rsid w:val="00AB7910"/>
    <w:rsid w:val="00AB7ED2"/>
    <w:rsid w:val="00AC01DC"/>
    <w:rsid w:val="00AC05A8"/>
    <w:rsid w:val="00AC06BA"/>
    <w:rsid w:val="00AC0763"/>
    <w:rsid w:val="00AC0947"/>
    <w:rsid w:val="00AC0E5C"/>
    <w:rsid w:val="00AC0E9F"/>
    <w:rsid w:val="00AC0F1A"/>
    <w:rsid w:val="00AC0F59"/>
    <w:rsid w:val="00AC1163"/>
    <w:rsid w:val="00AC125A"/>
    <w:rsid w:val="00AC1485"/>
    <w:rsid w:val="00AC17D2"/>
    <w:rsid w:val="00AC1805"/>
    <w:rsid w:val="00AC18EE"/>
    <w:rsid w:val="00AC1D5D"/>
    <w:rsid w:val="00AC1FA8"/>
    <w:rsid w:val="00AC1FCF"/>
    <w:rsid w:val="00AC2074"/>
    <w:rsid w:val="00AC2360"/>
    <w:rsid w:val="00AC2589"/>
    <w:rsid w:val="00AC29BA"/>
    <w:rsid w:val="00AC2A83"/>
    <w:rsid w:val="00AC2E76"/>
    <w:rsid w:val="00AC317D"/>
    <w:rsid w:val="00AC371E"/>
    <w:rsid w:val="00AC38BD"/>
    <w:rsid w:val="00AC3990"/>
    <w:rsid w:val="00AC3B8F"/>
    <w:rsid w:val="00AC3E17"/>
    <w:rsid w:val="00AC40E5"/>
    <w:rsid w:val="00AC42C2"/>
    <w:rsid w:val="00AC4A94"/>
    <w:rsid w:val="00AC4BB1"/>
    <w:rsid w:val="00AC4EC0"/>
    <w:rsid w:val="00AC4FCA"/>
    <w:rsid w:val="00AC535B"/>
    <w:rsid w:val="00AC53BA"/>
    <w:rsid w:val="00AC5566"/>
    <w:rsid w:val="00AC5BAA"/>
    <w:rsid w:val="00AC6009"/>
    <w:rsid w:val="00AC62B5"/>
    <w:rsid w:val="00AC6359"/>
    <w:rsid w:val="00AC652E"/>
    <w:rsid w:val="00AC68C3"/>
    <w:rsid w:val="00AC69AC"/>
    <w:rsid w:val="00AC6E45"/>
    <w:rsid w:val="00AC7459"/>
    <w:rsid w:val="00AC7496"/>
    <w:rsid w:val="00AC76F8"/>
    <w:rsid w:val="00AC7771"/>
    <w:rsid w:val="00AC7873"/>
    <w:rsid w:val="00AC7E37"/>
    <w:rsid w:val="00AD01E3"/>
    <w:rsid w:val="00AD027C"/>
    <w:rsid w:val="00AD032F"/>
    <w:rsid w:val="00AD039B"/>
    <w:rsid w:val="00AD0413"/>
    <w:rsid w:val="00AD04EC"/>
    <w:rsid w:val="00AD089A"/>
    <w:rsid w:val="00AD0EFF"/>
    <w:rsid w:val="00AD1118"/>
    <w:rsid w:val="00AD1658"/>
    <w:rsid w:val="00AD16AD"/>
    <w:rsid w:val="00AD178B"/>
    <w:rsid w:val="00AD1BB9"/>
    <w:rsid w:val="00AD1C8E"/>
    <w:rsid w:val="00AD1F9D"/>
    <w:rsid w:val="00AD20B1"/>
    <w:rsid w:val="00AD228B"/>
    <w:rsid w:val="00AD2516"/>
    <w:rsid w:val="00AD262D"/>
    <w:rsid w:val="00AD2892"/>
    <w:rsid w:val="00AD2B01"/>
    <w:rsid w:val="00AD343A"/>
    <w:rsid w:val="00AD39F1"/>
    <w:rsid w:val="00AD3A3E"/>
    <w:rsid w:val="00AD3BF7"/>
    <w:rsid w:val="00AD3FDF"/>
    <w:rsid w:val="00AD4028"/>
    <w:rsid w:val="00AD40C9"/>
    <w:rsid w:val="00AD4373"/>
    <w:rsid w:val="00AD4392"/>
    <w:rsid w:val="00AD4531"/>
    <w:rsid w:val="00AD471C"/>
    <w:rsid w:val="00AD4883"/>
    <w:rsid w:val="00AD496E"/>
    <w:rsid w:val="00AD4CFB"/>
    <w:rsid w:val="00AD4D78"/>
    <w:rsid w:val="00AD4DCC"/>
    <w:rsid w:val="00AD5657"/>
    <w:rsid w:val="00AD5757"/>
    <w:rsid w:val="00AD5B5B"/>
    <w:rsid w:val="00AD5ECE"/>
    <w:rsid w:val="00AD6209"/>
    <w:rsid w:val="00AD667B"/>
    <w:rsid w:val="00AD69ED"/>
    <w:rsid w:val="00AD6A11"/>
    <w:rsid w:val="00AD70C7"/>
    <w:rsid w:val="00AD70F0"/>
    <w:rsid w:val="00AD717A"/>
    <w:rsid w:val="00AD73EA"/>
    <w:rsid w:val="00AD747F"/>
    <w:rsid w:val="00AD78D9"/>
    <w:rsid w:val="00AD7BA4"/>
    <w:rsid w:val="00AD7E25"/>
    <w:rsid w:val="00AD7F8F"/>
    <w:rsid w:val="00AD7F94"/>
    <w:rsid w:val="00AD7FA3"/>
    <w:rsid w:val="00AD7FEF"/>
    <w:rsid w:val="00AE015C"/>
    <w:rsid w:val="00AE03E8"/>
    <w:rsid w:val="00AE05BF"/>
    <w:rsid w:val="00AE0CE6"/>
    <w:rsid w:val="00AE0DBA"/>
    <w:rsid w:val="00AE0DFC"/>
    <w:rsid w:val="00AE0FA9"/>
    <w:rsid w:val="00AE1096"/>
    <w:rsid w:val="00AE123C"/>
    <w:rsid w:val="00AE12C3"/>
    <w:rsid w:val="00AE14AF"/>
    <w:rsid w:val="00AE1517"/>
    <w:rsid w:val="00AE1774"/>
    <w:rsid w:val="00AE1881"/>
    <w:rsid w:val="00AE18F5"/>
    <w:rsid w:val="00AE1AD0"/>
    <w:rsid w:val="00AE1C19"/>
    <w:rsid w:val="00AE1DC9"/>
    <w:rsid w:val="00AE1F93"/>
    <w:rsid w:val="00AE26C7"/>
    <w:rsid w:val="00AE2949"/>
    <w:rsid w:val="00AE29D4"/>
    <w:rsid w:val="00AE2A9B"/>
    <w:rsid w:val="00AE2BB6"/>
    <w:rsid w:val="00AE2C11"/>
    <w:rsid w:val="00AE2E56"/>
    <w:rsid w:val="00AE2E5D"/>
    <w:rsid w:val="00AE2F63"/>
    <w:rsid w:val="00AE34E3"/>
    <w:rsid w:val="00AE37F2"/>
    <w:rsid w:val="00AE3800"/>
    <w:rsid w:val="00AE38F2"/>
    <w:rsid w:val="00AE3FA2"/>
    <w:rsid w:val="00AE3FF2"/>
    <w:rsid w:val="00AE3FFF"/>
    <w:rsid w:val="00AE41F2"/>
    <w:rsid w:val="00AE4447"/>
    <w:rsid w:val="00AE45DB"/>
    <w:rsid w:val="00AE45DD"/>
    <w:rsid w:val="00AE4993"/>
    <w:rsid w:val="00AE5044"/>
    <w:rsid w:val="00AE5076"/>
    <w:rsid w:val="00AE54C7"/>
    <w:rsid w:val="00AE55CD"/>
    <w:rsid w:val="00AE5803"/>
    <w:rsid w:val="00AE5A42"/>
    <w:rsid w:val="00AE5B64"/>
    <w:rsid w:val="00AE6007"/>
    <w:rsid w:val="00AE60CB"/>
    <w:rsid w:val="00AE640E"/>
    <w:rsid w:val="00AE647B"/>
    <w:rsid w:val="00AE6570"/>
    <w:rsid w:val="00AE6F51"/>
    <w:rsid w:val="00AE6FA2"/>
    <w:rsid w:val="00AE71B1"/>
    <w:rsid w:val="00AE71EF"/>
    <w:rsid w:val="00AE74F4"/>
    <w:rsid w:val="00AE7539"/>
    <w:rsid w:val="00AE78EA"/>
    <w:rsid w:val="00AE7A37"/>
    <w:rsid w:val="00AE7A3D"/>
    <w:rsid w:val="00AE7CEB"/>
    <w:rsid w:val="00AE7D1A"/>
    <w:rsid w:val="00AF0624"/>
    <w:rsid w:val="00AF0717"/>
    <w:rsid w:val="00AF080E"/>
    <w:rsid w:val="00AF0C04"/>
    <w:rsid w:val="00AF0DE3"/>
    <w:rsid w:val="00AF0E15"/>
    <w:rsid w:val="00AF0ED7"/>
    <w:rsid w:val="00AF1404"/>
    <w:rsid w:val="00AF1531"/>
    <w:rsid w:val="00AF1AD4"/>
    <w:rsid w:val="00AF1F5F"/>
    <w:rsid w:val="00AF210D"/>
    <w:rsid w:val="00AF21CA"/>
    <w:rsid w:val="00AF22AC"/>
    <w:rsid w:val="00AF2426"/>
    <w:rsid w:val="00AF256E"/>
    <w:rsid w:val="00AF25AB"/>
    <w:rsid w:val="00AF2C01"/>
    <w:rsid w:val="00AF2E21"/>
    <w:rsid w:val="00AF2FF1"/>
    <w:rsid w:val="00AF33A3"/>
    <w:rsid w:val="00AF39C2"/>
    <w:rsid w:val="00AF39EA"/>
    <w:rsid w:val="00AF3A8D"/>
    <w:rsid w:val="00AF3C30"/>
    <w:rsid w:val="00AF3C65"/>
    <w:rsid w:val="00AF3E83"/>
    <w:rsid w:val="00AF42D1"/>
    <w:rsid w:val="00AF443C"/>
    <w:rsid w:val="00AF4978"/>
    <w:rsid w:val="00AF4AD8"/>
    <w:rsid w:val="00AF4C44"/>
    <w:rsid w:val="00AF6382"/>
    <w:rsid w:val="00AF641D"/>
    <w:rsid w:val="00AF65AB"/>
    <w:rsid w:val="00AF67D6"/>
    <w:rsid w:val="00AF69F5"/>
    <w:rsid w:val="00AF6AA7"/>
    <w:rsid w:val="00AF6BA8"/>
    <w:rsid w:val="00AF6CB5"/>
    <w:rsid w:val="00AF6D01"/>
    <w:rsid w:val="00AF6E7B"/>
    <w:rsid w:val="00AF6F7F"/>
    <w:rsid w:val="00AF7472"/>
    <w:rsid w:val="00AF74D8"/>
    <w:rsid w:val="00AF76FA"/>
    <w:rsid w:val="00AF79EC"/>
    <w:rsid w:val="00AF7C9B"/>
    <w:rsid w:val="00AF7E04"/>
    <w:rsid w:val="00AF7EF2"/>
    <w:rsid w:val="00AF7FE2"/>
    <w:rsid w:val="00B0027E"/>
    <w:rsid w:val="00B0068A"/>
    <w:rsid w:val="00B00DD5"/>
    <w:rsid w:val="00B00E5E"/>
    <w:rsid w:val="00B00FE2"/>
    <w:rsid w:val="00B0101F"/>
    <w:rsid w:val="00B015D9"/>
    <w:rsid w:val="00B015DE"/>
    <w:rsid w:val="00B01FB3"/>
    <w:rsid w:val="00B020AE"/>
    <w:rsid w:val="00B024B4"/>
    <w:rsid w:val="00B028AE"/>
    <w:rsid w:val="00B02B03"/>
    <w:rsid w:val="00B02D2C"/>
    <w:rsid w:val="00B02D65"/>
    <w:rsid w:val="00B02D98"/>
    <w:rsid w:val="00B02EB1"/>
    <w:rsid w:val="00B03053"/>
    <w:rsid w:val="00B03334"/>
    <w:rsid w:val="00B0350C"/>
    <w:rsid w:val="00B0351B"/>
    <w:rsid w:val="00B039F2"/>
    <w:rsid w:val="00B03AAD"/>
    <w:rsid w:val="00B03B21"/>
    <w:rsid w:val="00B03D08"/>
    <w:rsid w:val="00B03F79"/>
    <w:rsid w:val="00B0407B"/>
    <w:rsid w:val="00B0407C"/>
    <w:rsid w:val="00B040C7"/>
    <w:rsid w:val="00B047FD"/>
    <w:rsid w:val="00B04873"/>
    <w:rsid w:val="00B048E4"/>
    <w:rsid w:val="00B04A0C"/>
    <w:rsid w:val="00B04A71"/>
    <w:rsid w:val="00B04CE8"/>
    <w:rsid w:val="00B05189"/>
    <w:rsid w:val="00B05428"/>
    <w:rsid w:val="00B05443"/>
    <w:rsid w:val="00B054EB"/>
    <w:rsid w:val="00B0598F"/>
    <w:rsid w:val="00B059CF"/>
    <w:rsid w:val="00B05A79"/>
    <w:rsid w:val="00B05A82"/>
    <w:rsid w:val="00B06006"/>
    <w:rsid w:val="00B06086"/>
    <w:rsid w:val="00B06487"/>
    <w:rsid w:val="00B068F3"/>
    <w:rsid w:val="00B069A0"/>
    <w:rsid w:val="00B06F2F"/>
    <w:rsid w:val="00B06F6E"/>
    <w:rsid w:val="00B07135"/>
    <w:rsid w:val="00B0737B"/>
    <w:rsid w:val="00B07461"/>
    <w:rsid w:val="00B07950"/>
    <w:rsid w:val="00B07A75"/>
    <w:rsid w:val="00B07D18"/>
    <w:rsid w:val="00B10010"/>
    <w:rsid w:val="00B104E1"/>
    <w:rsid w:val="00B106FA"/>
    <w:rsid w:val="00B107EB"/>
    <w:rsid w:val="00B10FFF"/>
    <w:rsid w:val="00B111E0"/>
    <w:rsid w:val="00B1138C"/>
    <w:rsid w:val="00B114FF"/>
    <w:rsid w:val="00B1190B"/>
    <w:rsid w:val="00B11A16"/>
    <w:rsid w:val="00B11C11"/>
    <w:rsid w:val="00B11FA2"/>
    <w:rsid w:val="00B12106"/>
    <w:rsid w:val="00B121B4"/>
    <w:rsid w:val="00B122AD"/>
    <w:rsid w:val="00B1231E"/>
    <w:rsid w:val="00B12B4D"/>
    <w:rsid w:val="00B12B58"/>
    <w:rsid w:val="00B12C1C"/>
    <w:rsid w:val="00B12CD2"/>
    <w:rsid w:val="00B12FD4"/>
    <w:rsid w:val="00B13038"/>
    <w:rsid w:val="00B13338"/>
    <w:rsid w:val="00B135A3"/>
    <w:rsid w:val="00B136F9"/>
    <w:rsid w:val="00B1378D"/>
    <w:rsid w:val="00B13E9A"/>
    <w:rsid w:val="00B14872"/>
    <w:rsid w:val="00B148AB"/>
    <w:rsid w:val="00B149E8"/>
    <w:rsid w:val="00B156F2"/>
    <w:rsid w:val="00B158A9"/>
    <w:rsid w:val="00B15B3E"/>
    <w:rsid w:val="00B15DA0"/>
    <w:rsid w:val="00B15E9F"/>
    <w:rsid w:val="00B160C2"/>
    <w:rsid w:val="00B160EB"/>
    <w:rsid w:val="00B16272"/>
    <w:rsid w:val="00B16385"/>
    <w:rsid w:val="00B167EC"/>
    <w:rsid w:val="00B16980"/>
    <w:rsid w:val="00B16C62"/>
    <w:rsid w:val="00B16F1A"/>
    <w:rsid w:val="00B1719F"/>
    <w:rsid w:val="00B1754B"/>
    <w:rsid w:val="00B176C3"/>
    <w:rsid w:val="00B1776A"/>
    <w:rsid w:val="00B17A09"/>
    <w:rsid w:val="00B17A23"/>
    <w:rsid w:val="00B17C9A"/>
    <w:rsid w:val="00B17E65"/>
    <w:rsid w:val="00B17F54"/>
    <w:rsid w:val="00B208A5"/>
    <w:rsid w:val="00B20B60"/>
    <w:rsid w:val="00B20BEB"/>
    <w:rsid w:val="00B20DFF"/>
    <w:rsid w:val="00B21467"/>
    <w:rsid w:val="00B2151D"/>
    <w:rsid w:val="00B2168D"/>
    <w:rsid w:val="00B21BDE"/>
    <w:rsid w:val="00B21F45"/>
    <w:rsid w:val="00B2229E"/>
    <w:rsid w:val="00B226E8"/>
    <w:rsid w:val="00B2272A"/>
    <w:rsid w:val="00B22785"/>
    <w:rsid w:val="00B228F7"/>
    <w:rsid w:val="00B22C8A"/>
    <w:rsid w:val="00B22DFD"/>
    <w:rsid w:val="00B22E41"/>
    <w:rsid w:val="00B22E93"/>
    <w:rsid w:val="00B22F38"/>
    <w:rsid w:val="00B2315D"/>
    <w:rsid w:val="00B233AB"/>
    <w:rsid w:val="00B23634"/>
    <w:rsid w:val="00B236F4"/>
    <w:rsid w:val="00B23E1B"/>
    <w:rsid w:val="00B245DF"/>
    <w:rsid w:val="00B24873"/>
    <w:rsid w:val="00B24B08"/>
    <w:rsid w:val="00B24BE6"/>
    <w:rsid w:val="00B24C40"/>
    <w:rsid w:val="00B24C8C"/>
    <w:rsid w:val="00B24DE4"/>
    <w:rsid w:val="00B24E20"/>
    <w:rsid w:val="00B2502E"/>
    <w:rsid w:val="00B25181"/>
    <w:rsid w:val="00B2530C"/>
    <w:rsid w:val="00B25538"/>
    <w:rsid w:val="00B2565A"/>
    <w:rsid w:val="00B25A48"/>
    <w:rsid w:val="00B25FBB"/>
    <w:rsid w:val="00B25FFE"/>
    <w:rsid w:val="00B26303"/>
    <w:rsid w:val="00B26874"/>
    <w:rsid w:val="00B269BC"/>
    <w:rsid w:val="00B26A14"/>
    <w:rsid w:val="00B2773B"/>
    <w:rsid w:val="00B2785D"/>
    <w:rsid w:val="00B304BD"/>
    <w:rsid w:val="00B306A2"/>
    <w:rsid w:val="00B308F9"/>
    <w:rsid w:val="00B30B35"/>
    <w:rsid w:val="00B30E97"/>
    <w:rsid w:val="00B30ECB"/>
    <w:rsid w:val="00B310A8"/>
    <w:rsid w:val="00B3122E"/>
    <w:rsid w:val="00B316BB"/>
    <w:rsid w:val="00B31831"/>
    <w:rsid w:val="00B31886"/>
    <w:rsid w:val="00B31E46"/>
    <w:rsid w:val="00B31F13"/>
    <w:rsid w:val="00B31FCE"/>
    <w:rsid w:val="00B321F8"/>
    <w:rsid w:val="00B32A7F"/>
    <w:rsid w:val="00B32DD3"/>
    <w:rsid w:val="00B32EE3"/>
    <w:rsid w:val="00B3308B"/>
    <w:rsid w:val="00B335B0"/>
    <w:rsid w:val="00B3361C"/>
    <w:rsid w:val="00B337D2"/>
    <w:rsid w:val="00B33DC7"/>
    <w:rsid w:val="00B33ED1"/>
    <w:rsid w:val="00B33F65"/>
    <w:rsid w:val="00B34058"/>
    <w:rsid w:val="00B3411F"/>
    <w:rsid w:val="00B34A5F"/>
    <w:rsid w:val="00B35684"/>
    <w:rsid w:val="00B35740"/>
    <w:rsid w:val="00B357D3"/>
    <w:rsid w:val="00B35BA2"/>
    <w:rsid w:val="00B35BA6"/>
    <w:rsid w:val="00B35D3E"/>
    <w:rsid w:val="00B35EB4"/>
    <w:rsid w:val="00B360C8"/>
    <w:rsid w:val="00B361FF"/>
    <w:rsid w:val="00B36972"/>
    <w:rsid w:val="00B36A7F"/>
    <w:rsid w:val="00B36AF5"/>
    <w:rsid w:val="00B36B9B"/>
    <w:rsid w:val="00B3741E"/>
    <w:rsid w:val="00B37547"/>
    <w:rsid w:val="00B37660"/>
    <w:rsid w:val="00B37BEB"/>
    <w:rsid w:val="00B37C96"/>
    <w:rsid w:val="00B37CE8"/>
    <w:rsid w:val="00B37E31"/>
    <w:rsid w:val="00B37E4B"/>
    <w:rsid w:val="00B406B9"/>
    <w:rsid w:val="00B406D1"/>
    <w:rsid w:val="00B40797"/>
    <w:rsid w:val="00B40F80"/>
    <w:rsid w:val="00B410CC"/>
    <w:rsid w:val="00B410EF"/>
    <w:rsid w:val="00B4149E"/>
    <w:rsid w:val="00B41773"/>
    <w:rsid w:val="00B4177E"/>
    <w:rsid w:val="00B41891"/>
    <w:rsid w:val="00B41B1A"/>
    <w:rsid w:val="00B41DD2"/>
    <w:rsid w:val="00B41E4E"/>
    <w:rsid w:val="00B41F44"/>
    <w:rsid w:val="00B42215"/>
    <w:rsid w:val="00B4235A"/>
    <w:rsid w:val="00B42602"/>
    <w:rsid w:val="00B42B72"/>
    <w:rsid w:val="00B42CD2"/>
    <w:rsid w:val="00B42D55"/>
    <w:rsid w:val="00B42D56"/>
    <w:rsid w:val="00B42E09"/>
    <w:rsid w:val="00B42F50"/>
    <w:rsid w:val="00B431E8"/>
    <w:rsid w:val="00B4320A"/>
    <w:rsid w:val="00B43358"/>
    <w:rsid w:val="00B43465"/>
    <w:rsid w:val="00B4380A"/>
    <w:rsid w:val="00B43B12"/>
    <w:rsid w:val="00B43B7E"/>
    <w:rsid w:val="00B44196"/>
    <w:rsid w:val="00B442A4"/>
    <w:rsid w:val="00B44445"/>
    <w:rsid w:val="00B4498D"/>
    <w:rsid w:val="00B44A74"/>
    <w:rsid w:val="00B44B77"/>
    <w:rsid w:val="00B44D6D"/>
    <w:rsid w:val="00B45093"/>
    <w:rsid w:val="00B45233"/>
    <w:rsid w:val="00B45240"/>
    <w:rsid w:val="00B452DA"/>
    <w:rsid w:val="00B454EA"/>
    <w:rsid w:val="00B4566B"/>
    <w:rsid w:val="00B45691"/>
    <w:rsid w:val="00B4582F"/>
    <w:rsid w:val="00B45C5A"/>
    <w:rsid w:val="00B45D78"/>
    <w:rsid w:val="00B45E5B"/>
    <w:rsid w:val="00B45E87"/>
    <w:rsid w:val="00B45F23"/>
    <w:rsid w:val="00B4618A"/>
    <w:rsid w:val="00B47058"/>
    <w:rsid w:val="00B4707F"/>
    <w:rsid w:val="00B471E9"/>
    <w:rsid w:val="00B47320"/>
    <w:rsid w:val="00B47408"/>
    <w:rsid w:val="00B47439"/>
    <w:rsid w:val="00B474EF"/>
    <w:rsid w:val="00B47611"/>
    <w:rsid w:val="00B4763A"/>
    <w:rsid w:val="00B477AB"/>
    <w:rsid w:val="00B478C0"/>
    <w:rsid w:val="00B47B54"/>
    <w:rsid w:val="00B47BD3"/>
    <w:rsid w:val="00B47CFA"/>
    <w:rsid w:val="00B47EF9"/>
    <w:rsid w:val="00B47FC3"/>
    <w:rsid w:val="00B5039F"/>
    <w:rsid w:val="00B50C6E"/>
    <w:rsid w:val="00B50D1A"/>
    <w:rsid w:val="00B51057"/>
    <w:rsid w:val="00B51D68"/>
    <w:rsid w:val="00B522FD"/>
    <w:rsid w:val="00B52508"/>
    <w:rsid w:val="00B528D3"/>
    <w:rsid w:val="00B52A48"/>
    <w:rsid w:val="00B52A7A"/>
    <w:rsid w:val="00B52CCE"/>
    <w:rsid w:val="00B52CEB"/>
    <w:rsid w:val="00B53119"/>
    <w:rsid w:val="00B53246"/>
    <w:rsid w:val="00B5333A"/>
    <w:rsid w:val="00B5364C"/>
    <w:rsid w:val="00B5392D"/>
    <w:rsid w:val="00B54208"/>
    <w:rsid w:val="00B543C3"/>
    <w:rsid w:val="00B544FE"/>
    <w:rsid w:val="00B54613"/>
    <w:rsid w:val="00B5468F"/>
    <w:rsid w:val="00B5486C"/>
    <w:rsid w:val="00B54A43"/>
    <w:rsid w:val="00B54DD9"/>
    <w:rsid w:val="00B5506D"/>
    <w:rsid w:val="00B55395"/>
    <w:rsid w:val="00B5560B"/>
    <w:rsid w:val="00B55B8F"/>
    <w:rsid w:val="00B56232"/>
    <w:rsid w:val="00B56461"/>
    <w:rsid w:val="00B56492"/>
    <w:rsid w:val="00B565E7"/>
    <w:rsid w:val="00B56768"/>
    <w:rsid w:val="00B567E1"/>
    <w:rsid w:val="00B5685C"/>
    <w:rsid w:val="00B569CE"/>
    <w:rsid w:val="00B56A35"/>
    <w:rsid w:val="00B56D7E"/>
    <w:rsid w:val="00B573C6"/>
    <w:rsid w:val="00B578C2"/>
    <w:rsid w:val="00B5790D"/>
    <w:rsid w:val="00B57D6A"/>
    <w:rsid w:val="00B57E64"/>
    <w:rsid w:val="00B57E87"/>
    <w:rsid w:val="00B57F81"/>
    <w:rsid w:val="00B603F8"/>
    <w:rsid w:val="00B603FE"/>
    <w:rsid w:val="00B604E8"/>
    <w:rsid w:val="00B60A62"/>
    <w:rsid w:val="00B60A9D"/>
    <w:rsid w:val="00B60BAA"/>
    <w:rsid w:val="00B60CE9"/>
    <w:rsid w:val="00B60D4F"/>
    <w:rsid w:val="00B60DDD"/>
    <w:rsid w:val="00B610E9"/>
    <w:rsid w:val="00B614BF"/>
    <w:rsid w:val="00B6182F"/>
    <w:rsid w:val="00B618DD"/>
    <w:rsid w:val="00B61A19"/>
    <w:rsid w:val="00B61B96"/>
    <w:rsid w:val="00B61C1D"/>
    <w:rsid w:val="00B61F5B"/>
    <w:rsid w:val="00B623D0"/>
    <w:rsid w:val="00B6271B"/>
    <w:rsid w:val="00B62874"/>
    <w:rsid w:val="00B629AA"/>
    <w:rsid w:val="00B62EA9"/>
    <w:rsid w:val="00B630FD"/>
    <w:rsid w:val="00B6324A"/>
    <w:rsid w:val="00B638D5"/>
    <w:rsid w:val="00B639A4"/>
    <w:rsid w:val="00B63DA3"/>
    <w:rsid w:val="00B64671"/>
    <w:rsid w:val="00B6487D"/>
    <w:rsid w:val="00B64B2F"/>
    <w:rsid w:val="00B64D80"/>
    <w:rsid w:val="00B652FF"/>
    <w:rsid w:val="00B65324"/>
    <w:rsid w:val="00B6554A"/>
    <w:rsid w:val="00B6591A"/>
    <w:rsid w:val="00B65A09"/>
    <w:rsid w:val="00B65AC7"/>
    <w:rsid w:val="00B65B0A"/>
    <w:rsid w:val="00B65D73"/>
    <w:rsid w:val="00B65F95"/>
    <w:rsid w:val="00B6628E"/>
    <w:rsid w:val="00B667C4"/>
    <w:rsid w:val="00B66910"/>
    <w:rsid w:val="00B669CD"/>
    <w:rsid w:val="00B67370"/>
    <w:rsid w:val="00B6776D"/>
    <w:rsid w:val="00B6778C"/>
    <w:rsid w:val="00B677E5"/>
    <w:rsid w:val="00B679AD"/>
    <w:rsid w:val="00B67AAD"/>
    <w:rsid w:val="00B67AD2"/>
    <w:rsid w:val="00B67C63"/>
    <w:rsid w:val="00B67CD0"/>
    <w:rsid w:val="00B67F29"/>
    <w:rsid w:val="00B70000"/>
    <w:rsid w:val="00B70451"/>
    <w:rsid w:val="00B70680"/>
    <w:rsid w:val="00B7087A"/>
    <w:rsid w:val="00B70931"/>
    <w:rsid w:val="00B70B4F"/>
    <w:rsid w:val="00B70B87"/>
    <w:rsid w:val="00B70F69"/>
    <w:rsid w:val="00B71078"/>
    <w:rsid w:val="00B71216"/>
    <w:rsid w:val="00B712BE"/>
    <w:rsid w:val="00B7153B"/>
    <w:rsid w:val="00B7177E"/>
    <w:rsid w:val="00B724D1"/>
    <w:rsid w:val="00B725A7"/>
    <w:rsid w:val="00B72684"/>
    <w:rsid w:val="00B7271C"/>
    <w:rsid w:val="00B72759"/>
    <w:rsid w:val="00B72810"/>
    <w:rsid w:val="00B7284F"/>
    <w:rsid w:val="00B72A16"/>
    <w:rsid w:val="00B72C96"/>
    <w:rsid w:val="00B72D08"/>
    <w:rsid w:val="00B72E58"/>
    <w:rsid w:val="00B72FBD"/>
    <w:rsid w:val="00B73102"/>
    <w:rsid w:val="00B7354E"/>
    <w:rsid w:val="00B73752"/>
    <w:rsid w:val="00B738D5"/>
    <w:rsid w:val="00B73957"/>
    <w:rsid w:val="00B739F8"/>
    <w:rsid w:val="00B73AA8"/>
    <w:rsid w:val="00B73DE9"/>
    <w:rsid w:val="00B74024"/>
    <w:rsid w:val="00B7407D"/>
    <w:rsid w:val="00B74C00"/>
    <w:rsid w:val="00B74E0E"/>
    <w:rsid w:val="00B74E61"/>
    <w:rsid w:val="00B74EF0"/>
    <w:rsid w:val="00B750F8"/>
    <w:rsid w:val="00B75219"/>
    <w:rsid w:val="00B75289"/>
    <w:rsid w:val="00B7531C"/>
    <w:rsid w:val="00B75525"/>
    <w:rsid w:val="00B7582F"/>
    <w:rsid w:val="00B758C8"/>
    <w:rsid w:val="00B75CE7"/>
    <w:rsid w:val="00B76202"/>
    <w:rsid w:val="00B7676C"/>
    <w:rsid w:val="00B767C5"/>
    <w:rsid w:val="00B76B62"/>
    <w:rsid w:val="00B76CDB"/>
    <w:rsid w:val="00B76EC6"/>
    <w:rsid w:val="00B77268"/>
    <w:rsid w:val="00B775D2"/>
    <w:rsid w:val="00B77A26"/>
    <w:rsid w:val="00B77E1C"/>
    <w:rsid w:val="00B77E67"/>
    <w:rsid w:val="00B80062"/>
    <w:rsid w:val="00B80155"/>
    <w:rsid w:val="00B80183"/>
    <w:rsid w:val="00B80385"/>
    <w:rsid w:val="00B80508"/>
    <w:rsid w:val="00B80509"/>
    <w:rsid w:val="00B808DB"/>
    <w:rsid w:val="00B8139A"/>
    <w:rsid w:val="00B81474"/>
    <w:rsid w:val="00B81679"/>
    <w:rsid w:val="00B81774"/>
    <w:rsid w:val="00B81D9F"/>
    <w:rsid w:val="00B8222A"/>
    <w:rsid w:val="00B824C4"/>
    <w:rsid w:val="00B826BF"/>
    <w:rsid w:val="00B826F0"/>
    <w:rsid w:val="00B82A5C"/>
    <w:rsid w:val="00B82BAC"/>
    <w:rsid w:val="00B82C3A"/>
    <w:rsid w:val="00B82D3E"/>
    <w:rsid w:val="00B82D64"/>
    <w:rsid w:val="00B82FAC"/>
    <w:rsid w:val="00B83668"/>
    <w:rsid w:val="00B83DE7"/>
    <w:rsid w:val="00B83EDE"/>
    <w:rsid w:val="00B8411E"/>
    <w:rsid w:val="00B842F4"/>
    <w:rsid w:val="00B84381"/>
    <w:rsid w:val="00B844F5"/>
    <w:rsid w:val="00B84645"/>
    <w:rsid w:val="00B848C9"/>
    <w:rsid w:val="00B84957"/>
    <w:rsid w:val="00B84AB0"/>
    <w:rsid w:val="00B84CD6"/>
    <w:rsid w:val="00B84D9A"/>
    <w:rsid w:val="00B84E34"/>
    <w:rsid w:val="00B84EF4"/>
    <w:rsid w:val="00B8511B"/>
    <w:rsid w:val="00B851B0"/>
    <w:rsid w:val="00B8529F"/>
    <w:rsid w:val="00B853E0"/>
    <w:rsid w:val="00B855A6"/>
    <w:rsid w:val="00B85772"/>
    <w:rsid w:val="00B85F9D"/>
    <w:rsid w:val="00B861EF"/>
    <w:rsid w:val="00B86279"/>
    <w:rsid w:val="00B86503"/>
    <w:rsid w:val="00B86CD7"/>
    <w:rsid w:val="00B877A3"/>
    <w:rsid w:val="00B87C7F"/>
    <w:rsid w:val="00B87F10"/>
    <w:rsid w:val="00B9013B"/>
    <w:rsid w:val="00B90A54"/>
    <w:rsid w:val="00B90A89"/>
    <w:rsid w:val="00B90C38"/>
    <w:rsid w:val="00B90D45"/>
    <w:rsid w:val="00B90E78"/>
    <w:rsid w:val="00B90F2F"/>
    <w:rsid w:val="00B91703"/>
    <w:rsid w:val="00B91758"/>
    <w:rsid w:val="00B91D30"/>
    <w:rsid w:val="00B91DF4"/>
    <w:rsid w:val="00B91E80"/>
    <w:rsid w:val="00B91FA9"/>
    <w:rsid w:val="00B92161"/>
    <w:rsid w:val="00B92311"/>
    <w:rsid w:val="00B925B1"/>
    <w:rsid w:val="00B933F5"/>
    <w:rsid w:val="00B93631"/>
    <w:rsid w:val="00B93767"/>
    <w:rsid w:val="00B93BA3"/>
    <w:rsid w:val="00B93C73"/>
    <w:rsid w:val="00B947E9"/>
    <w:rsid w:val="00B949C6"/>
    <w:rsid w:val="00B94AE6"/>
    <w:rsid w:val="00B94B24"/>
    <w:rsid w:val="00B94DA0"/>
    <w:rsid w:val="00B952DC"/>
    <w:rsid w:val="00B954BB"/>
    <w:rsid w:val="00B958C6"/>
    <w:rsid w:val="00B958F1"/>
    <w:rsid w:val="00B95B7E"/>
    <w:rsid w:val="00B95D1D"/>
    <w:rsid w:val="00B95D94"/>
    <w:rsid w:val="00B95DAC"/>
    <w:rsid w:val="00B960BA"/>
    <w:rsid w:val="00B96308"/>
    <w:rsid w:val="00B965CB"/>
    <w:rsid w:val="00B9694B"/>
    <w:rsid w:val="00B9697A"/>
    <w:rsid w:val="00B96BF4"/>
    <w:rsid w:val="00B96CDF"/>
    <w:rsid w:val="00B970E9"/>
    <w:rsid w:val="00B975FA"/>
    <w:rsid w:val="00B97C0D"/>
    <w:rsid w:val="00B97FAC"/>
    <w:rsid w:val="00BA00F2"/>
    <w:rsid w:val="00BA01E5"/>
    <w:rsid w:val="00BA048F"/>
    <w:rsid w:val="00BA0536"/>
    <w:rsid w:val="00BA0568"/>
    <w:rsid w:val="00BA0582"/>
    <w:rsid w:val="00BA0644"/>
    <w:rsid w:val="00BA0BDC"/>
    <w:rsid w:val="00BA0DA7"/>
    <w:rsid w:val="00BA10F5"/>
    <w:rsid w:val="00BA12D2"/>
    <w:rsid w:val="00BA16B3"/>
    <w:rsid w:val="00BA191A"/>
    <w:rsid w:val="00BA1991"/>
    <w:rsid w:val="00BA29B4"/>
    <w:rsid w:val="00BA2B5B"/>
    <w:rsid w:val="00BA304D"/>
    <w:rsid w:val="00BA3146"/>
    <w:rsid w:val="00BA339C"/>
    <w:rsid w:val="00BA3417"/>
    <w:rsid w:val="00BA36AB"/>
    <w:rsid w:val="00BA3A80"/>
    <w:rsid w:val="00BA3BF4"/>
    <w:rsid w:val="00BA42F9"/>
    <w:rsid w:val="00BA437C"/>
    <w:rsid w:val="00BA4536"/>
    <w:rsid w:val="00BA46D8"/>
    <w:rsid w:val="00BA4A43"/>
    <w:rsid w:val="00BA4AFC"/>
    <w:rsid w:val="00BA4B3D"/>
    <w:rsid w:val="00BA4B8C"/>
    <w:rsid w:val="00BA4D32"/>
    <w:rsid w:val="00BA4DA5"/>
    <w:rsid w:val="00BA50AA"/>
    <w:rsid w:val="00BA5165"/>
    <w:rsid w:val="00BA526F"/>
    <w:rsid w:val="00BA54B1"/>
    <w:rsid w:val="00BA578D"/>
    <w:rsid w:val="00BA5F32"/>
    <w:rsid w:val="00BA60AC"/>
    <w:rsid w:val="00BA64F9"/>
    <w:rsid w:val="00BA695F"/>
    <w:rsid w:val="00BA6B9A"/>
    <w:rsid w:val="00BA7111"/>
    <w:rsid w:val="00BA712C"/>
    <w:rsid w:val="00BA7396"/>
    <w:rsid w:val="00BA73BD"/>
    <w:rsid w:val="00BA749A"/>
    <w:rsid w:val="00BA77CC"/>
    <w:rsid w:val="00BA79F6"/>
    <w:rsid w:val="00BA7CE3"/>
    <w:rsid w:val="00BA7EB3"/>
    <w:rsid w:val="00BB022C"/>
    <w:rsid w:val="00BB0250"/>
    <w:rsid w:val="00BB02A2"/>
    <w:rsid w:val="00BB032B"/>
    <w:rsid w:val="00BB08D5"/>
    <w:rsid w:val="00BB0BB4"/>
    <w:rsid w:val="00BB1039"/>
    <w:rsid w:val="00BB11E2"/>
    <w:rsid w:val="00BB12B1"/>
    <w:rsid w:val="00BB1504"/>
    <w:rsid w:val="00BB1533"/>
    <w:rsid w:val="00BB1657"/>
    <w:rsid w:val="00BB1792"/>
    <w:rsid w:val="00BB183F"/>
    <w:rsid w:val="00BB226C"/>
    <w:rsid w:val="00BB2557"/>
    <w:rsid w:val="00BB2879"/>
    <w:rsid w:val="00BB2C06"/>
    <w:rsid w:val="00BB2CBF"/>
    <w:rsid w:val="00BB2FB5"/>
    <w:rsid w:val="00BB330E"/>
    <w:rsid w:val="00BB34CB"/>
    <w:rsid w:val="00BB3662"/>
    <w:rsid w:val="00BB3F01"/>
    <w:rsid w:val="00BB3F90"/>
    <w:rsid w:val="00BB4475"/>
    <w:rsid w:val="00BB4574"/>
    <w:rsid w:val="00BB483A"/>
    <w:rsid w:val="00BB48A6"/>
    <w:rsid w:val="00BB49E9"/>
    <w:rsid w:val="00BB49F0"/>
    <w:rsid w:val="00BB4A1D"/>
    <w:rsid w:val="00BB4A96"/>
    <w:rsid w:val="00BB4CAF"/>
    <w:rsid w:val="00BB4CD8"/>
    <w:rsid w:val="00BB532D"/>
    <w:rsid w:val="00BB5AE8"/>
    <w:rsid w:val="00BB5EB6"/>
    <w:rsid w:val="00BB6779"/>
    <w:rsid w:val="00BB6FB4"/>
    <w:rsid w:val="00BB7191"/>
    <w:rsid w:val="00BB7368"/>
    <w:rsid w:val="00BB73C9"/>
    <w:rsid w:val="00BB7530"/>
    <w:rsid w:val="00BB760D"/>
    <w:rsid w:val="00BB7944"/>
    <w:rsid w:val="00BB7C7F"/>
    <w:rsid w:val="00BB7F0A"/>
    <w:rsid w:val="00BB7FB9"/>
    <w:rsid w:val="00BC02CF"/>
    <w:rsid w:val="00BC0789"/>
    <w:rsid w:val="00BC0B3F"/>
    <w:rsid w:val="00BC0EC0"/>
    <w:rsid w:val="00BC0ED9"/>
    <w:rsid w:val="00BC129E"/>
    <w:rsid w:val="00BC1400"/>
    <w:rsid w:val="00BC156A"/>
    <w:rsid w:val="00BC1974"/>
    <w:rsid w:val="00BC1AAB"/>
    <w:rsid w:val="00BC1CC5"/>
    <w:rsid w:val="00BC1CF0"/>
    <w:rsid w:val="00BC1DF9"/>
    <w:rsid w:val="00BC1E99"/>
    <w:rsid w:val="00BC2414"/>
    <w:rsid w:val="00BC29FD"/>
    <w:rsid w:val="00BC2C49"/>
    <w:rsid w:val="00BC2FF3"/>
    <w:rsid w:val="00BC35D9"/>
    <w:rsid w:val="00BC3AA3"/>
    <w:rsid w:val="00BC401B"/>
    <w:rsid w:val="00BC4185"/>
    <w:rsid w:val="00BC47D1"/>
    <w:rsid w:val="00BC518B"/>
    <w:rsid w:val="00BC536F"/>
    <w:rsid w:val="00BC5428"/>
    <w:rsid w:val="00BC57BC"/>
    <w:rsid w:val="00BC5C11"/>
    <w:rsid w:val="00BC6007"/>
    <w:rsid w:val="00BC6085"/>
    <w:rsid w:val="00BC6132"/>
    <w:rsid w:val="00BC6180"/>
    <w:rsid w:val="00BC685A"/>
    <w:rsid w:val="00BC695B"/>
    <w:rsid w:val="00BC6E6B"/>
    <w:rsid w:val="00BC6F68"/>
    <w:rsid w:val="00BC6FF7"/>
    <w:rsid w:val="00BC7301"/>
    <w:rsid w:val="00BC73E9"/>
    <w:rsid w:val="00BC778B"/>
    <w:rsid w:val="00BC7B69"/>
    <w:rsid w:val="00BD0080"/>
    <w:rsid w:val="00BD01AD"/>
    <w:rsid w:val="00BD01F3"/>
    <w:rsid w:val="00BD083C"/>
    <w:rsid w:val="00BD0B84"/>
    <w:rsid w:val="00BD0B8D"/>
    <w:rsid w:val="00BD0DE1"/>
    <w:rsid w:val="00BD0EBC"/>
    <w:rsid w:val="00BD127A"/>
    <w:rsid w:val="00BD147A"/>
    <w:rsid w:val="00BD1535"/>
    <w:rsid w:val="00BD1553"/>
    <w:rsid w:val="00BD1A56"/>
    <w:rsid w:val="00BD1A5F"/>
    <w:rsid w:val="00BD1C3A"/>
    <w:rsid w:val="00BD20F5"/>
    <w:rsid w:val="00BD2335"/>
    <w:rsid w:val="00BD2752"/>
    <w:rsid w:val="00BD27D4"/>
    <w:rsid w:val="00BD2B2A"/>
    <w:rsid w:val="00BD2D8D"/>
    <w:rsid w:val="00BD2E30"/>
    <w:rsid w:val="00BD3141"/>
    <w:rsid w:val="00BD3296"/>
    <w:rsid w:val="00BD3617"/>
    <w:rsid w:val="00BD3B97"/>
    <w:rsid w:val="00BD3E5F"/>
    <w:rsid w:val="00BD418F"/>
    <w:rsid w:val="00BD4404"/>
    <w:rsid w:val="00BD4498"/>
    <w:rsid w:val="00BD47BD"/>
    <w:rsid w:val="00BD47C1"/>
    <w:rsid w:val="00BD48BE"/>
    <w:rsid w:val="00BD4984"/>
    <w:rsid w:val="00BD4C31"/>
    <w:rsid w:val="00BD4E12"/>
    <w:rsid w:val="00BD5006"/>
    <w:rsid w:val="00BD52AB"/>
    <w:rsid w:val="00BD5303"/>
    <w:rsid w:val="00BD5613"/>
    <w:rsid w:val="00BD5B46"/>
    <w:rsid w:val="00BD5D1B"/>
    <w:rsid w:val="00BD5EB4"/>
    <w:rsid w:val="00BD5EEE"/>
    <w:rsid w:val="00BD5F2E"/>
    <w:rsid w:val="00BD607B"/>
    <w:rsid w:val="00BD608B"/>
    <w:rsid w:val="00BD60A7"/>
    <w:rsid w:val="00BD6814"/>
    <w:rsid w:val="00BD695C"/>
    <w:rsid w:val="00BD6A02"/>
    <w:rsid w:val="00BD6B4B"/>
    <w:rsid w:val="00BD6CD2"/>
    <w:rsid w:val="00BD71E8"/>
    <w:rsid w:val="00BD721F"/>
    <w:rsid w:val="00BD7618"/>
    <w:rsid w:val="00BD77BC"/>
    <w:rsid w:val="00BD7830"/>
    <w:rsid w:val="00BD7AC7"/>
    <w:rsid w:val="00BD7C70"/>
    <w:rsid w:val="00BD7EC8"/>
    <w:rsid w:val="00BE0080"/>
    <w:rsid w:val="00BE01FD"/>
    <w:rsid w:val="00BE0413"/>
    <w:rsid w:val="00BE0616"/>
    <w:rsid w:val="00BE0AC1"/>
    <w:rsid w:val="00BE10BF"/>
    <w:rsid w:val="00BE123A"/>
    <w:rsid w:val="00BE1528"/>
    <w:rsid w:val="00BE1551"/>
    <w:rsid w:val="00BE1E5C"/>
    <w:rsid w:val="00BE2218"/>
    <w:rsid w:val="00BE228B"/>
    <w:rsid w:val="00BE24AD"/>
    <w:rsid w:val="00BE2616"/>
    <w:rsid w:val="00BE28D7"/>
    <w:rsid w:val="00BE28DC"/>
    <w:rsid w:val="00BE2E16"/>
    <w:rsid w:val="00BE36FD"/>
    <w:rsid w:val="00BE3ACD"/>
    <w:rsid w:val="00BE421B"/>
    <w:rsid w:val="00BE43DE"/>
    <w:rsid w:val="00BE4523"/>
    <w:rsid w:val="00BE462B"/>
    <w:rsid w:val="00BE4859"/>
    <w:rsid w:val="00BE4953"/>
    <w:rsid w:val="00BE4A50"/>
    <w:rsid w:val="00BE4BED"/>
    <w:rsid w:val="00BE4C95"/>
    <w:rsid w:val="00BE4F26"/>
    <w:rsid w:val="00BE5072"/>
    <w:rsid w:val="00BE50E4"/>
    <w:rsid w:val="00BE52B5"/>
    <w:rsid w:val="00BE54F4"/>
    <w:rsid w:val="00BE5643"/>
    <w:rsid w:val="00BE58AE"/>
    <w:rsid w:val="00BE58DC"/>
    <w:rsid w:val="00BE591A"/>
    <w:rsid w:val="00BE5A78"/>
    <w:rsid w:val="00BE5EEC"/>
    <w:rsid w:val="00BE613C"/>
    <w:rsid w:val="00BE6398"/>
    <w:rsid w:val="00BE68F4"/>
    <w:rsid w:val="00BE6C43"/>
    <w:rsid w:val="00BE70B8"/>
    <w:rsid w:val="00BE73B7"/>
    <w:rsid w:val="00BE780A"/>
    <w:rsid w:val="00BE7B04"/>
    <w:rsid w:val="00BE7C27"/>
    <w:rsid w:val="00BE7FE2"/>
    <w:rsid w:val="00BF001C"/>
    <w:rsid w:val="00BF0374"/>
    <w:rsid w:val="00BF0602"/>
    <w:rsid w:val="00BF0A61"/>
    <w:rsid w:val="00BF0A62"/>
    <w:rsid w:val="00BF0D50"/>
    <w:rsid w:val="00BF1037"/>
    <w:rsid w:val="00BF1163"/>
    <w:rsid w:val="00BF1317"/>
    <w:rsid w:val="00BF1446"/>
    <w:rsid w:val="00BF17D1"/>
    <w:rsid w:val="00BF1D6D"/>
    <w:rsid w:val="00BF1E69"/>
    <w:rsid w:val="00BF226A"/>
    <w:rsid w:val="00BF227E"/>
    <w:rsid w:val="00BF2646"/>
    <w:rsid w:val="00BF2B24"/>
    <w:rsid w:val="00BF2F87"/>
    <w:rsid w:val="00BF337B"/>
    <w:rsid w:val="00BF36B4"/>
    <w:rsid w:val="00BF37B2"/>
    <w:rsid w:val="00BF3C9B"/>
    <w:rsid w:val="00BF3D28"/>
    <w:rsid w:val="00BF3ED0"/>
    <w:rsid w:val="00BF4354"/>
    <w:rsid w:val="00BF4359"/>
    <w:rsid w:val="00BF4422"/>
    <w:rsid w:val="00BF4605"/>
    <w:rsid w:val="00BF482F"/>
    <w:rsid w:val="00BF4F6D"/>
    <w:rsid w:val="00BF5268"/>
    <w:rsid w:val="00BF53F7"/>
    <w:rsid w:val="00BF5A96"/>
    <w:rsid w:val="00BF5EEB"/>
    <w:rsid w:val="00BF600A"/>
    <w:rsid w:val="00BF60FA"/>
    <w:rsid w:val="00BF65EF"/>
    <w:rsid w:val="00BF67F0"/>
    <w:rsid w:val="00BF6D52"/>
    <w:rsid w:val="00BF6D65"/>
    <w:rsid w:val="00BF6E1D"/>
    <w:rsid w:val="00BF70CE"/>
    <w:rsid w:val="00BF72A9"/>
    <w:rsid w:val="00BF7AF8"/>
    <w:rsid w:val="00BF7C95"/>
    <w:rsid w:val="00BF7EDC"/>
    <w:rsid w:val="00BF7F77"/>
    <w:rsid w:val="00C0022C"/>
    <w:rsid w:val="00C002FB"/>
    <w:rsid w:val="00C0036A"/>
    <w:rsid w:val="00C005FE"/>
    <w:rsid w:val="00C00742"/>
    <w:rsid w:val="00C01598"/>
    <w:rsid w:val="00C015F8"/>
    <w:rsid w:val="00C0166F"/>
    <w:rsid w:val="00C016CE"/>
    <w:rsid w:val="00C01A06"/>
    <w:rsid w:val="00C01A56"/>
    <w:rsid w:val="00C01AED"/>
    <w:rsid w:val="00C01BC1"/>
    <w:rsid w:val="00C01C3E"/>
    <w:rsid w:val="00C01C89"/>
    <w:rsid w:val="00C01E9F"/>
    <w:rsid w:val="00C01FF6"/>
    <w:rsid w:val="00C02253"/>
    <w:rsid w:val="00C02373"/>
    <w:rsid w:val="00C023EE"/>
    <w:rsid w:val="00C025AD"/>
    <w:rsid w:val="00C02ECF"/>
    <w:rsid w:val="00C0304A"/>
    <w:rsid w:val="00C04384"/>
    <w:rsid w:val="00C04447"/>
    <w:rsid w:val="00C04560"/>
    <w:rsid w:val="00C045A5"/>
    <w:rsid w:val="00C045BA"/>
    <w:rsid w:val="00C0460A"/>
    <w:rsid w:val="00C047E3"/>
    <w:rsid w:val="00C0496E"/>
    <w:rsid w:val="00C04C50"/>
    <w:rsid w:val="00C04C52"/>
    <w:rsid w:val="00C04DC2"/>
    <w:rsid w:val="00C051A6"/>
    <w:rsid w:val="00C05348"/>
    <w:rsid w:val="00C05FD7"/>
    <w:rsid w:val="00C06310"/>
    <w:rsid w:val="00C0642E"/>
    <w:rsid w:val="00C064F2"/>
    <w:rsid w:val="00C065EB"/>
    <w:rsid w:val="00C06930"/>
    <w:rsid w:val="00C07179"/>
    <w:rsid w:val="00C07615"/>
    <w:rsid w:val="00C076A9"/>
    <w:rsid w:val="00C076CE"/>
    <w:rsid w:val="00C07760"/>
    <w:rsid w:val="00C07B74"/>
    <w:rsid w:val="00C07D44"/>
    <w:rsid w:val="00C100CA"/>
    <w:rsid w:val="00C10264"/>
    <w:rsid w:val="00C1043D"/>
    <w:rsid w:val="00C106E2"/>
    <w:rsid w:val="00C10C39"/>
    <w:rsid w:val="00C10E51"/>
    <w:rsid w:val="00C1104E"/>
    <w:rsid w:val="00C11164"/>
    <w:rsid w:val="00C112C0"/>
    <w:rsid w:val="00C113B6"/>
    <w:rsid w:val="00C11442"/>
    <w:rsid w:val="00C11594"/>
    <w:rsid w:val="00C11660"/>
    <w:rsid w:val="00C11782"/>
    <w:rsid w:val="00C117AD"/>
    <w:rsid w:val="00C11DFF"/>
    <w:rsid w:val="00C11F37"/>
    <w:rsid w:val="00C12067"/>
    <w:rsid w:val="00C120D0"/>
    <w:rsid w:val="00C12109"/>
    <w:rsid w:val="00C1229D"/>
    <w:rsid w:val="00C1245C"/>
    <w:rsid w:val="00C12658"/>
    <w:rsid w:val="00C1298B"/>
    <w:rsid w:val="00C12B2B"/>
    <w:rsid w:val="00C12BDD"/>
    <w:rsid w:val="00C13197"/>
    <w:rsid w:val="00C131D9"/>
    <w:rsid w:val="00C134F1"/>
    <w:rsid w:val="00C13773"/>
    <w:rsid w:val="00C13880"/>
    <w:rsid w:val="00C13DA4"/>
    <w:rsid w:val="00C13E6C"/>
    <w:rsid w:val="00C13F76"/>
    <w:rsid w:val="00C14494"/>
    <w:rsid w:val="00C147F1"/>
    <w:rsid w:val="00C148DB"/>
    <w:rsid w:val="00C15228"/>
    <w:rsid w:val="00C15281"/>
    <w:rsid w:val="00C152F9"/>
    <w:rsid w:val="00C153DF"/>
    <w:rsid w:val="00C154D7"/>
    <w:rsid w:val="00C1565B"/>
    <w:rsid w:val="00C1575F"/>
    <w:rsid w:val="00C15AAF"/>
    <w:rsid w:val="00C15B20"/>
    <w:rsid w:val="00C15CD6"/>
    <w:rsid w:val="00C15DA0"/>
    <w:rsid w:val="00C161A8"/>
    <w:rsid w:val="00C16285"/>
    <w:rsid w:val="00C1634D"/>
    <w:rsid w:val="00C1643A"/>
    <w:rsid w:val="00C166B7"/>
    <w:rsid w:val="00C16949"/>
    <w:rsid w:val="00C169D1"/>
    <w:rsid w:val="00C16A35"/>
    <w:rsid w:val="00C16DA6"/>
    <w:rsid w:val="00C16E77"/>
    <w:rsid w:val="00C17163"/>
    <w:rsid w:val="00C172E3"/>
    <w:rsid w:val="00C172EF"/>
    <w:rsid w:val="00C175EA"/>
    <w:rsid w:val="00C20069"/>
    <w:rsid w:val="00C2016B"/>
    <w:rsid w:val="00C20565"/>
    <w:rsid w:val="00C20A8C"/>
    <w:rsid w:val="00C20B36"/>
    <w:rsid w:val="00C20F3F"/>
    <w:rsid w:val="00C21B4F"/>
    <w:rsid w:val="00C21BB0"/>
    <w:rsid w:val="00C22734"/>
    <w:rsid w:val="00C2286A"/>
    <w:rsid w:val="00C229D7"/>
    <w:rsid w:val="00C22BDC"/>
    <w:rsid w:val="00C22E63"/>
    <w:rsid w:val="00C230D4"/>
    <w:rsid w:val="00C23569"/>
    <w:rsid w:val="00C23699"/>
    <w:rsid w:val="00C23837"/>
    <w:rsid w:val="00C2396A"/>
    <w:rsid w:val="00C23A4C"/>
    <w:rsid w:val="00C23B00"/>
    <w:rsid w:val="00C23EC4"/>
    <w:rsid w:val="00C24122"/>
    <w:rsid w:val="00C241AB"/>
    <w:rsid w:val="00C24243"/>
    <w:rsid w:val="00C2429F"/>
    <w:rsid w:val="00C2461A"/>
    <w:rsid w:val="00C248CE"/>
    <w:rsid w:val="00C24A23"/>
    <w:rsid w:val="00C24B47"/>
    <w:rsid w:val="00C24D8C"/>
    <w:rsid w:val="00C2504C"/>
    <w:rsid w:val="00C257DC"/>
    <w:rsid w:val="00C25F2B"/>
    <w:rsid w:val="00C26508"/>
    <w:rsid w:val="00C26667"/>
    <w:rsid w:val="00C266A4"/>
    <w:rsid w:val="00C2687F"/>
    <w:rsid w:val="00C26D7E"/>
    <w:rsid w:val="00C27614"/>
    <w:rsid w:val="00C276CC"/>
    <w:rsid w:val="00C2783C"/>
    <w:rsid w:val="00C278C7"/>
    <w:rsid w:val="00C27959"/>
    <w:rsid w:val="00C279FA"/>
    <w:rsid w:val="00C27B92"/>
    <w:rsid w:val="00C30336"/>
    <w:rsid w:val="00C30417"/>
    <w:rsid w:val="00C304DA"/>
    <w:rsid w:val="00C305E3"/>
    <w:rsid w:val="00C30987"/>
    <w:rsid w:val="00C30C5F"/>
    <w:rsid w:val="00C30D4C"/>
    <w:rsid w:val="00C31608"/>
    <w:rsid w:val="00C316EB"/>
    <w:rsid w:val="00C318F5"/>
    <w:rsid w:val="00C31A47"/>
    <w:rsid w:val="00C31BD5"/>
    <w:rsid w:val="00C31CAA"/>
    <w:rsid w:val="00C31EE6"/>
    <w:rsid w:val="00C31FFB"/>
    <w:rsid w:val="00C322A6"/>
    <w:rsid w:val="00C322B6"/>
    <w:rsid w:val="00C32AD7"/>
    <w:rsid w:val="00C330CA"/>
    <w:rsid w:val="00C331E3"/>
    <w:rsid w:val="00C331E5"/>
    <w:rsid w:val="00C3330F"/>
    <w:rsid w:val="00C33669"/>
    <w:rsid w:val="00C33833"/>
    <w:rsid w:val="00C33860"/>
    <w:rsid w:val="00C33A59"/>
    <w:rsid w:val="00C33ABF"/>
    <w:rsid w:val="00C33B11"/>
    <w:rsid w:val="00C33EB3"/>
    <w:rsid w:val="00C3449D"/>
    <w:rsid w:val="00C345A7"/>
    <w:rsid w:val="00C34A3F"/>
    <w:rsid w:val="00C34BA1"/>
    <w:rsid w:val="00C34E5F"/>
    <w:rsid w:val="00C35100"/>
    <w:rsid w:val="00C355F9"/>
    <w:rsid w:val="00C35944"/>
    <w:rsid w:val="00C35D24"/>
    <w:rsid w:val="00C364F3"/>
    <w:rsid w:val="00C3694F"/>
    <w:rsid w:val="00C36C10"/>
    <w:rsid w:val="00C36D66"/>
    <w:rsid w:val="00C37033"/>
    <w:rsid w:val="00C376FF"/>
    <w:rsid w:val="00C379D3"/>
    <w:rsid w:val="00C37CF2"/>
    <w:rsid w:val="00C37EC2"/>
    <w:rsid w:val="00C37F5A"/>
    <w:rsid w:val="00C4005B"/>
    <w:rsid w:val="00C400FD"/>
    <w:rsid w:val="00C40186"/>
    <w:rsid w:val="00C40338"/>
    <w:rsid w:val="00C4034C"/>
    <w:rsid w:val="00C40E07"/>
    <w:rsid w:val="00C40E47"/>
    <w:rsid w:val="00C40FC3"/>
    <w:rsid w:val="00C411B5"/>
    <w:rsid w:val="00C41851"/>
    <w:rsid w:val="00C41CE6"/>
    <w:rsid w:val="00C41D3C"/>
    <w:rsid w:val="00C424A6"/>
    <w:rsid w:val="00C428DB"/>
    <w:rsid w:val="00C42C17"/>
    <w:rsid w:val="00C42EC7"/>
    <w:rsid w:val="00C4305E"/>
    <w:rsid w:val="00C434E9"/>
    <w:rsid w:val="00C43565"/>
    <w:rsid w:val="00C4361C"/>
    <w:rsid w:val="00C43F4F"/>
    <w:rsid w:val="00C43F59"/>
    <w:rsid w:val="00C44212"/>
    <w:rsid w:val="00C44320"/>
    <w:rsid w:val="00C44381"/>
    <w:rsid w:val="00C445C1"/>
    <w:rsid w:val="00C44691"/>
    <w:rsid w:val="00C446BF"/>
    <w:rsid w:val="00C44C76"/>
    <w:rsid w:val="00C44D22"/>
    <w:rsid w:val="00C44D5F"/>
    <w:rsid w:val="00C44FE7"/>
    <w:rsid w:val="00C450EF"/>
    <w:rsid w:val="00C45397"/>
    <w:rsid w:val="00C45755"/>
    <w:rsid w:val="00C45AD1"/>
    <w:rsid w:val="00C45DD4"/>
    <w:rsid w:val="00C464AF"/>
    <w:rsid w:val="00C46561"/>
    <w:rsid w:val="00C46642"/>
    <w:rsid w:val="00C46794"/>
    <w:rsid w:val="00C469BE"/>
    <w:rsid w:val="00C46C5E"/>
    <w:rsid w:val="00C47020"/>
    <w:rsid w:val="00C4705C"/>
    <w:rsid w:val="00C47085"/>
    <w:rsid w:val="00C47086"/>
    <w:rsid w:val="00C4725C"/>
    <w:rsid w:val="00C47951"/>
    <w:rsid w:val="00C47B75"/>
    <w:rsid w:val="00C47D04"/>
    <w:rsid w:val="00C47D8D"/>
    <w:rsid w:val="00C5008F"/>
    <w:rsid w:val="00C50135"/>
    <w:rsid w:val="00C50B40"/>
    <w:rsid w:val="00C50CCF"/>
    <w:rsid w:val="00C50FA8"/>
    <w:rsid w:val="00C51266"/>
    <w:rsid w:val="00C5165F"/>
    <w:rsid w:val="00C51B1D"/>
    <w:rsid w:val="00C523A6"/>
    <w:rsid w:val="00C524AD"/>
    <w:rsid w:val="00C5260E"/>
    <w:rsid w:val="00C52D37"/>
    <w:rsid w:val="00C53507"/>
    <w:rsid w:val="00C536AC"/>
    <w:rsid w:val="00C53743"/>
    <w:rsid w:val="00C53AAD"/>
    <w:rsid w:val="00C544C2"/>
    <w:rsid w:val="00C54554"/>
    <w:rsid w:val="00C54989"/>
    <w:rsid w:val="00C54993"/>
    <w:rsid w:val="00C54E4E"/>
    <w:rsid w:val="00C54F62"/>
    <w:rsid w:val="00C552CE"/>
    <w:rsid w:val="00C5573A"/>
    <w:rsid w:val="00C55A72"/>
    <w:rsid w:val="00C55BE2"/>
    <w:rsid w:val="00C55E6B"/>
    <w:rsid w:val="00C560F7"/>
    <w:rsid w:val="00C56726"/>
    <w:rsid w:val="00C5697D"/>
    <w:rsid w:val="00C569B7"/>
    <w:rsid w:val="00C56B7F"/>
    <w:rsid w:val="00C56D56"/>
    <w:rsid w:val="00C56FA7"/>
    <w:rsid w:val="00C57249"/>
    <w:rsid w:val="00C578ED"/>
    <w:rsid w:val="00C57AAB"/>
    <w:rsid w:val="00C57C23"/>
    <w:rsid w:val="00C57F8D"/>
    <w:rsid w:val="00C600F7"/>
    <w:rsid w:val="00C602D9"/>
    <w:rsid w:val="00C603E9"/>
    <w:rsid w:val="00C604E1"/>
    <w:rsid w:val="00C6057E"/>
    <w:rsid w:val="00C608E1"/>
    <w:rsid w:val="00C60B8C"/>
    <w:rsid w:val="00C60CAE"/>
    <w:rsid w:val="00C60DAB"/>
    <w:rsid w:val="00C60F5B"/>
    <w:rsid w:val="00C60FB1"/>
    <w:rsid w:val="00C610BC"/>
    <w:rsid w:val="00C610C9"/>
    <w:rsid w:val="00C614C9"/>
    <w:rsid w:val="00C61621"/>
    <w:rsid w:val="00C618A9"/>
    <w:rsid w:val="00C618CA"/>
    <w:rsid w:val="00C61DB8"/>
    <w:rsid w:val="00C62160"/>
    <w:rsid w:val="00C62178"/>
    <w:rsid w:val="00C62FF0"/>
    <w:rsid w:val="00C63356"/>
    <w:rsid w:val="00C63378"/>
    <w:rsid w:val="00C63436"/>
    <w:rsid w:val="00C63443"/>
    <w:rsid w:val="00C6364B"/>
    <w:rsid w:val="00C636D6"/>
    <w:rsid w:val="00C63C8A"/>
    <w:rsid w:val="00C63D27"/>
    <w:rsid w:val="00C63E85"/>
    <w:rsid w:val="00C63EA0"/>
    <w:rsid w:val="00C64018"/>
    <w:rsid w:val="00C647E4"/>
    <w:rsid w:val="00C64AE5"/>
    <w:rsid w:val="00C64B90"/>
    <w:rsid w:val="00C64CD5"/>
    <w:rsid w:val="00C64D44"/>
    <w:rsid w:val="00C65121"/>
    <w:rsid w:val="00C651F1"/>
    <w:rsid w:val="00C659FD"/>
    <w:rsid w:val="00C65C29"/>
    <w:rsid w:val="00C65ECC"/>
    <w:rsid w:val="00C660CD"/>
    <w:rsid w:val="00C66320"/>
    <w:rsid w:val="00C66360"/>
    <w:rsid w:val="00C6670F"/>
    <w:rsid w:val="00C66902"/>
    <w:rsid w:val="00C66ACF"/>
    <w:rsid w:val="00C6707B"/>
    <w:rsid w:val="00C6721E"/>
    <w:rsid w:val="00C67347"/>
    <w:rsid w:val="00C673CE"/>
    <w:rsid w:val="00C67537"/>
    <w:rsid w:val="00C67849"/>
    <w:rsid w:val="00C67864"/>
    <w:rsid w:val="00C67A15"/>
    <w:rsid w:val="00C67F00"/>
    <w:rsid w:val="00C70197"/>
    <w:rsid w:val="00C702E3"/>
    <w:rsid w:val="00C70571"/>
    <w:rsid w:val="00C70EAF"/>
    <w:rsid w:val="00C70FCE"/>
    <w:rsid w:val="00C71712"/>
    <w:rsid w:val="00C717BA"/>
    <w:rsid w:val="00C7197D"/>
    <w:rsid w:val="00C7199B"/>
    <w:rsid w:val="00C7199F"/>
    <w:rsid w:val="00C71C09"/>
    <w:rsid w:val="00C720A6"/>
    <w:rsid w:val="00C72267"/>
    <w:rsid w:val="00C7289C"/>
    <w:rsid w:val="00C72E20"/>
    <w:rsid w:val="00C73426"/>
    <w:rsid w:val="00C7387B"/>
    <w:rsid w:val="00C742F2"/>
    <w:rsid w:val="00C742F7"/>
    <w:rsid w:val="00C74421"/>
    <w:rsid w:val="00C7444B"/>
    <w:rsid w:val="00C7496B"/>
    <w:rsid w:val="00C74F4C"/>
    <w:rsid w:val="00C750EC"/>
    <w:rsid w:val="00C75247"/>
    <w:rsid w:val="00C754D5"/>
    <w:rsid w:val="00C75777"/>
    <w:rsid w:val="00C75E69"/>
    <w:rsid w:val="00C7610B"/>
    <w:rsid w:val="00C765B3"/>
    <w:rsid w:val="00C766F8"/>
    <w:rsid w:val="00C770A4"/>
    <w:rsid w:val="00C7717E"/>
    <w:rsid w:val="00C777D4"/>
    <w:rsid w:val="00C77E82"/>
    <w:rsid w:val="00C800DC"/>
    <w:rsid w:val="00C802B6"/>
    <w:rsid w:val="00C80312"/>
    <w:rsid w:val="00C804A9"/>
    <w:rsid w:val="00C80582"/>
    <w:rsid w:val="00C8058B"/>
    <w:rsid w:val="00C80616"/>
    <w:rsid w:val="00C80F0B"/>
    <w:rsid w:val="00C8100B"/>
    <w:rsid w:val="00C81091"/>
    <w:rsid w:val="00C811D9"/>
    <w:rsid w:val="00C811F3"/>
    <w:rsid w:val="00C8131A"/>
    <w:rsid w:val="00C81484"/>
    <w:rsid w:val="00C81849"/>
    <w:rsid w:val="00C8184D"/>
    <w:rsid w:val="00C81D71"/>
    <w:rsid w:val="00C82019"/>
    <w:rsid w:val="00C82806"/>
    <w:rsid w:val="00C831DF"/>
    <w:rsid w:val="00C8338C"/>
    <w:rsid w:val="00C836C6"/>
    <w:rsid w:val="00C83781"/>
    <w:rsid w:val="00C83AA0"/>
    <w:rsid w:val="00C83D4D"/>
    <w:rsid w:val="00C83E7C"/>
    <w:rsid w:val="00C83FDE"/>
    <w:rsid w:val="00C8430B"/>
    <w:rsid w:val="00C843B8"/>
    <w:rsid w:val="00C843C7"/>
    <w:rsid w:val="00C84559"/>
    <w:rsid w:val="00C84856"/>
    <w:rsid w:val="00C84876"/>
    <w:rsid w:val="00C848AD"/>
    <w:rsid w:val="00C848C6"/>
    <w:rsid w:val="00C84ABB"/>
    <w:rsid w:val="00C84BDD"/>
    <w:rsid w:val="00C84D7D"/>
    <w:rsid w:val="00C84F9C"/>
    <w:rsid w:val="00C85391"/>
    <w:rsid w:val="00C85642"/>
    <w:rsid w:val="00C85D22"/>
    <w:rsid w:val="00C85EDA"/>
    <w:rsid w:val="00C862E1"/>
    <w:rsid w:val="00C868AB"/>
    <w:rsid w:val="00C86A33"/>
    <w:rsid w:val="00C86FE4"/>
    <w:rsid w:val="00C872AE"/>
    <w:rsid w:val="00C87593"/>
    <w:rsid w:val="00C87AFD"/>
    <w:rsid w:val="00C87B22"/>
    <w:rsid w:val="00C87D2F"/>
    <w:rsid w:val="00C900CF"/>
    <w:rsid w:val="00C90219"/>
    <w:rsid w:val="00C90353"/>
    <w:rsid w:val="00C90551"/>
    <w:rsid w:val="00C90617"/>
    <w:rsid w:val="00C909EF"/>
    <w:rsid w:val="00C911FF"/>
    <w:rsid w:val="00C91ABC"/>
    <w:rsid w:val="00C91F2C"/>
    <w:rsid w:val="00C91F85"/>
    <w:rsid w:val="00C91F9B"/>
    <w:rsid w:val="00C921AF"/>
    <w:rsid w:val="00C922A9"/>
    <w:rsid w:val="00C92538"/>
    <w:rsid w:val="00C929E4"/>
    <w:rsid w:val="00C92AE4"/>
    <w:rsid w:val="00C92B00"/>
    <w:rsid w:val="00C92B34"/>
    <w:rsid w:val="00C92B74"/>
    <w:rsid w:val="00C92D36"/>
    <w:rsid w:val="00C937B7"/>
    <w:rsid w:val="00C93B2B"/>
    <w:rsid w:val="00C94085"/>
    <w:rsid w:val="00C944D2"/>
    <w:rsid w:val="00C95072"/>
    <w:rsid w:val="00C9554A"/>
    <w:rsid w:val="00C95643"/>
    <w:rsid w:val="00C95723"/>
    <w:rsid w:val="00C9576F"/>
    <w:rsid w:val="00C958D0"/>
    <w:rsid w:val="00C9593F"/>
    <w:rsid w:val="00C95989"/>
    <w:rsid w:val="00C95B7F"/>
    <w:rsid w:val="00C95C7D"/>
    <w:rsid w:val="00C95CAC"/>
    <w:rsid w:val="00C95EC5"/>
    <w:rsid w:val="00C95FAF"/>
    <w:rsid w:val="00C96098"/>
    <w:rsid w:val="00C9655E"/>
    <w:rsid w:val="00C966B3"/>
    <w:rsid w:val="00C96736"/>
    <w:rsid w:val="00C9689F"/>
    <w:rsid w:val="00C96973"/>
    <w:rsid w:val="00C96A66"/>
    <w:rsid w:val="00C96AFC"/>
    <w:rsid w:val="00C96DA7"/>
    <w:rsid w:val="00C973E0"/>
    <w:rsid w:val="00C9767A"/>
    <w:rsid w:val="00CA048E"/>
    <w:rsid w:val="00CA0563"/>
    <w:rsid w:val="00CA05DD"/>
    <w:rsid w:val="00CA086A"/>
    <w:rsid w:val="00CA0A94"/>
    <w:rsid w:val="00CA0C70"/>
    <w:rsid w:val="00CA0FBE"/>
    <w:rsid w:val="00CA101E"/>
    <w:rsid w:val="00CA11B0"/>
    <w:rsid w:val="00CA13B1"/>
    <w:rsid w:val="00CA1637"/>
    <w:rsid w:val="00CA1AC7"/>
    <w:rsid w:val="00CA1BB2"/>
    <w:rsid w:val="00CA1CC5"/>
    <w:rsid w:val="00CA2396"/>
    <w:rsid w:val="00CA2528"/>
    <w:rsid w:val="00CA26FA"/>
    <w:rsid w:val="00CA2748"/>
    <w:rsid w:val="00CA2764"/>
    <w:rsid w:val="00CA2973"/>
    <w:rsid w:val="00CA2976"/>
    <w:rsid w:val="00CA2E27"/>
    <w:rsid w:val="00CA2F86"/>
    <w:rsid w:val="00CA2F91"/>
    <w:rsid w:val="00CA36F4"/>
    <w:rsid w:val="00CA392D"/>
    <w:rsid w:val="00CA3B16"/>
    <w:rsid w:val="00CA3CEC"/>
    <w:rsid w:val="00CA3F9B"/>
    <w:rsid w:val="00CA40AF"/>
    <w:rsid w:val="00CA426C"/>
    <w:rsid w:val="00CA430C"/>
    <w:rsid w:val="00CA4BD8"/>
    <w:rsid w:val="00CA4DD0"/>
    <w:rsid w:val="00CA4F4C"/>
    <w:rsid w:val="00CA505D"/>
    <w:rsid w:val="00CA58AC"/>
    <w:rsid w:val="00CA63B9"/>
    <w:rsid w:val="00CA6408"/>
    <w:rsid w:val="00CA6EB5"/>
    <w:rsid w:val="00CA6F0B"/>
    <w:rsid w:val="00CA6FA5"/>
    <w:rsid w:val="00CA7046"/>
    <w:rsid w:val="00CA7B2B"/>
    <w:rsid w:val="00CA7EBD"/>
    <w:rsid w:val="00CB01B9"/>
    <w:rsid w:val="00CB032C"/>
    <w:rsid w:val="00CB078A"/>
    <w:rsid w:val="00CB092B"/>
    <w:rsid w:val="00CB10A3"/>
    <w:rsid w:val="00CB152A"/>
    <w:rsid w:val="00CB16E0"/>
    <w:rsid w:val="00CB16E1"/>
    <w:rsid w:val="00CB17CB"/>
    <w:rsid w:val="00CB1C83"/>
    <w:rsid w:val="00CB2038"/>
    <w:rsid w:val="00CB234A"/>
    <w:rsid w:val="00CB284E"/>
    <w:rsid w:val="00CB2A0B"/>
    <w:rsid w:val="00CB2C2C"/>
    <w:rsid w:val="00CB2D5D"/>
    <w:rsid w:val="00CB32C7"/>
    <w:rsid w:val="00CB3591"/>
    <w:rsid w:val="00CB37C5"/>
    <w:rsid w:val="00CB3C57"/>
    <w:rsid w:val="00CB3C6F"/>
    <w:rsid w:val="00CB3D89"/>
    <w:rsid w:val="00CB4200"/>
    <w:rsid w:val="00CB427D"/>
    <w:rsid w:val="00CB42C2"/>
    <w:rsid w:val="00CB44EA"/>
    <w:rsid w:val="00CB4561"/>
    <w:rsid w:val="00CB45DE"/>
    <w:rsid w:val="00CB4638"/>
    <w:rsid w:val="00CB4C70"/>
    <w:rsid w:val="00CB4D58"/>
    <w:rsid w:val="00CB5050"/>
    <w:rsid w:val="00CB51E5"/>
    <w:rsid w:val="00CB5550"/>
    <w:rsid w:val="00CB5DC2"/>
    <w:rsid w:val="00CB5DEB"/>
    <w:rsid w:val="00CB5E58"/>
    <w:rsid w:val="00CB5F01"/>
    <w:rsid w:val="00CB5F37"/>
    <w:rsid w:val="00CB62B2"/>
    <w:rsid w:val="00CB674F"/>
    <w:rsid w:val="00CB6D3B"/>
    <w:rsid w:val="00CB6D5B"/>
    <w:rsid w:val="00CB6E66"/>
    <w:rsid w:val="00CB722F"/>
    <w:rsid w:val="00CB7266"/>
    <w:rsid w:val="00CB74E9"/>
    <w:rsid w:val="00CB7608"/>
    <w:rsid w:val="00CB77F5"/>
    <w:rsid w:val="00CB7976"/>
    <w:rsid w:val="00CC00C1"/>
    <w:rsid w:val="00CC01F3"/>
    <w:rsid w:val="00CC02DE"/>
    <w:rsid w:val="00CC0305"/>
    <w:rsid w:val="00CC0CAB"/>
    <w:rsid w:val="00CC0F2A"/>
    <w:rsid w:val="00CC0F56"/>
    <w:rsid w:val="00CC13C8"/>
    <w:rsid w:val="00CC1608"/>
    <w:rsid w:val="00CC165A"/>
    <w:rsid w:val="00CC1717"/>
    <w:rsid w:val="00CC17C5"/>
    <w:rsid w:val="00CC1C6F"/>
    <w:rsid w:val="00CC20DE"/>
    <w:rsid w:val="00CC25CD"/>
    <w:rsid w:val="00CC2665"/>
    <w:rsid w:val="00CC270C"/>
    <w:rsid w:val="00CC2BE0"/>
    <w:rsid w:val="00CC2D63"/>
    <w:rsid w:val="00CC30DA"/>
    <w:rsid w:val="00CC347D"/>
    <w:rsid w:val="00CC36B1"/>
    <w:rsid w:val="00CC3718"/>
    <w:rsid w:val="00CC3C6F"/>
    <w:rsid w:val="00CC3CF6"/>
    <w:rsid w:val="00CC3F2F"/>
    <w:rsid w:val="00CC4250"/>
    <w:rsid w:val="00CC4446"/>
    <w:rsid w:val="00CC444E"/>
    <w:rsid w:val="00CC479A"/>
    <w:rsid w:val="00CC47AB"/>
    <w:rsid w:val="00CC4865"/>
    <w:rsid w:val="00CC4CE0"/>
    <w:rsid w:val="00CC4EE2"/>
    <w:rsid w:val="00CC53DB"/>
    <w:rsid w:val="00CC53FF"/>
    <w:rsid w:val="00CC57E6"/>
    <w:rsid w:val="00CC5BC8"/>
    <w:rsid w:val="00CC5D53"/>
    <w:rsid w:val="00CC5F66"/>
    <w:rsid w:val="00CC608E"/>
    <w:rsid w:val="00CC6C30"/>
    <w:rsid w:val="00CC7877"/>
    <w:rsid w:val="00CC78E9"/>
    <w:rsid w:val="00CC7A60"/>
    <w:rsid w:val="00CC7A8C"/>
    <w:rsid w:val="00CC7B2C"/>
    <w:rsid w:val="00CC7B8B"/>
    <w:rsid w:val="00CC7C1B"/>
    <w:rsid w:val="00CD0211"/>
    <w:rsid w:val="00CD03EF"/>
    <w:rsid w:val="00CD056C"/>
    <w:rsid w:val="00CD0A88"/>
    <w:rsid w:val="00CD1147"/>
    <w:rsid w:val="00CD13CF"/>
    <w:rsid w:val="00CD191C"/>
    <w:rsid w:val="00CD19C2"/>
    <w:rsid w:val="00CD1A99"/>
    <w:rsid w:val="00CD1BDB"/>
    <w:rsid w:val="00CD1D40"/>
    <w:rsid w:val="00CD2198"/>
    <w:rsid w:val="00CD23FD"/>
    <w:rsid w:val="00CD29DB"/>
    <w:rsid w:val="00CD2E4C"/>
    <w:rsid w:val="00CD2FCA"/>
    <w:rsid w:val="00CD33FF"/>
    <w:rsid w:val="00CD3623"/>
    <w:rsid w:val="00CD38A4"/>
    <w:rsid w:val="00CD3DFC"/>
    <w:rsid w:val="00CD3F22"/>
    <w:rsid w:val="00CD41AD"/>
    <w:rsid w:val="00CD4D7A"/>
    <w:rsid w:val="00CD501D"/>
    <w:rsid w:val="00CD5140"/>
    <w:rsid w:val="00CD52A3"/>
    <w:rsid w:val="00CD5463"/>
    <w:rsid w:val="00CD5644"/>
    <w:rsid w:val="00CD57EF"/>
    <w:rsid w:val="00CD5909"/>
    <w:rsid w:val="00CD59DB"/>
    <w:rsid w:val="00CD5CBC"/>
    <w:rsid w:val="00CD5DC2"/>
    <w:rsid w:val="00CD5EC0"/>
    <w:rsid w:val="00CD5EED"/>
    <w:rsid w:val="00CD5F04"/>
    <w:rsid w:val="00CD617B"/>
    <w:rsid w:val="00CD6372"/>
    <w:rsid w:val="00CD6623"/>
    <w:rsid w:val="00CD6782"/>
    <w:rsid w:val="00CD696D"/>
    <w:rsid w:val="00CD6B49"/>
    <w:rsid w:val="00CD6D25"/>
    <w:rsid w:val="00CD6D92"/>
    <w:rsid w:val="00CD6FCF"/>
    <w:rsid w:val="00CD6FD4"/>
    <w:rsid w:val="00CD6FF5"/>
    <w:rsid w:val="00CD704D"/>
    <w:rsid w:val="00CD73EE"/>
    <w:rsid w:val="00CD7D82"/>
    <w:rsid w:val="00CE00E6"/>
    <w:rsid w:val="00CE0245"/>
    <w:rsid w:val="00CE0483"/>
    <w:rsid w:val="00CE0C43"/>
    <w:rsid w:val="00CE0FAC"/>
    <w:rsid w:val="00CE15DE"/>
    <w:rsid w:val="00CE1EA5"/>
    <w:rsid w:val="00CE200E"/>
    <w:rsid w:val="00CE2BED"/>
    <w:rsid w:val="00CE3791"/>
    <w:rsid w:val="00CE39ED"/>
    <w:rsid w:val="00CE3B15"/>
    <w:rsid w:val="00CE3B40"/>
    <w:rsid w:val="00CE40DF"/>
    <w:rsid w:val="00CE4132"/>
    <w:rsid w:val="00CE42C6"/>
    <w:rsid w:val="00CE46F7"/>
    <w:rsid w:val="00CE4922"/>
    <w:rsid w:val="00CE49E0"/>
    <w:rsid w:val="00CE4A74"/>
    <w:rsid w:val="00CE4B07"/>
    <w:rsid w:val="00CE5818"/>
    <w:rsid w:val="00CE6161"/>
    <w:rsid w:val="00CE62C9"/>
    <w:rsid w:val="00CE6740"/>
    <w:rsid w:val="00CE6859"/>
    <w:rsid w:val="00CE6DED"/>
    <w:rsid w:val="00CE7ADF"/>
    <w:rsid w:val="00CE7BFB"/>
    <w:rsid w:val="00CE7C8D"/>
    <w:rsid w:val="00CE7CA7"/>
    <w:rsid w:val="00CE7E4A"/>
    <w:rsid w:val="00CE7EF2"/>
    <w:rsid w:val="00CE7F15"/>
    <w:rsid w:val="00CF0386"/>
    <w:rsid w:val="00CF06C2"/>
    <w:rsid w:val="00CF0777"/>
    <w:rsid w:val="00CF0A0B"/>
    <w:rsid w:val="00CF0B2F"/>
    <w:rsid w:val="00CF0FEB"/>
    <w:rsid w:val="00CF107B"/>
    <w:rsid w:val="00CF1271"/>
    <w:rsid w:val="00CF12F1"/>
    <w:rsid w:val="00CF141C"/>
    <w:rsid w:val="00CF167B"/>
    <w:rsid w:val="00CF18D3"/>
    <w:rsid w:val="00CF1945"/>
    <w:rsid w:val="00CF1BF6"/>
    <w:rsid w:val="00CF1CEF"/>
    <w:rsid w:val="00CF1F39"/>
    <w:rsid w:val="00CF244B"/>
    <w:rsid w:val="00CF26F3"/>
    <w:rsid w:val="00CF277C"/>
    <w:rsid w:val="00CF2E00"/>
    <w:rsid w:val="00CF3444"/>
    <w:rsid w:val="00CF356B"/>
    <w:rsid w:val="00CF36E7"/>
    <w:rsid w:val="00CF375A"/>
    <w:rsid w:val="00CF3B10"/>
    <w:rsid w:val="00CF3D19"/>
    <w:rsid w:val="00CF3E95"/>
    <w:rsid w:val="00CF3F26"/>
    <w:rsid w:val="00CF40AB"/>
    <w:rsid w:val="00CF4300"/>
    <w:rsid w:val="00CF4608"/>
    <w:rsid w:val="00CF47B6"/>
    <w:rsid w:val="00CF4891"/>
    <w:rsid w:val="00CF4E56"/>
    <w:rsid w:val="00CF53B9"/>
    <w:rsid w:val="00CF5C4F"/>
    <w:rsid w:val="00CF5FAB"/>
    <w:rsid w:val="00CF614E"/>
    <w:rsid w:val="00CF67D3"/>
    <w:rsid w:val="00CF68AA"/>
    <w:rsid w:val="00CF6B25"/>
    <w:rsid w:val="00CF6BA0"/>
    <w:rsid w:val="00CF7001"/>
    <w:rsid w:val="00CF708E"/>
    <w:rsid w:val="00CF7DD8"/>
    <w:rsid w:val="00CF7FB1"/>
    <w:rsid w:val="00D00209"/>
    <w:rsid w:val="00D004D0"/>
    <w:rsid w:val="00D00956"/>
    <w:rsid w:val="00D00C25"/>
    <w:rsid w:val="00D00CC0"/>
    <w:rsid w:val="00D011A6"/>
    <w:rsid w:val="00D01A81"/>
    <w:rsid w:val="00D01CDD"/>
    <w:rsid w:val="00D02016"/>
    <w:rsid w:val="00D0224C"/>
    <w:rsid w:val="00D0227E"/>
    <w:rsid w:val="00D0229D"/>
    <w:rsid w:val="00D02415"/>
    <w:rsid w:val="00D0290C"/>
    <w:rsid w:val="00D0298D"/>
    <w:rsid w:val="00D031B8"/>
    <w:rsid w:val="00D0368D"/>
    <w:rsid w:val="00D037C8"/>
    <w:rsid w:val="00D03A9E"/>
    <w:rsid w:val="00D03B5F"/>
    <w:rsid w:val="00D03B9C"/>
    <w:rsid w:val="00D03C0B"/>
    <w:rsid w:val="00D0457F"/>
    <w:rsid w:val="00D0471D"/>
    <w:rsid w:val="00D04812"/>
    <w:rsid w:val="00D04860"/>
    <w:rsid w:val="00D048E0"/>
    <w:rsid w:val="00D04BCB"/>
    <w:rsid w:val="00D04C32"/>
    <w:rsid w:val="00D055A6"/>
    <w:rsid w:val="00D0568B"/>
    <w:rsid w:val="00D0571E"/>
    <w:rsid w:val="00D0589D"/>
    <w:rsid w:val="00D05A5D"/>
    <w:rsid w:val="00D06907"/>
    <w:rsid w:val="00D06AA0"/>
    <w:rsid w:val="00D06D0D"/>
    <w:rsid w:val="00D07008"/>
    <w:rsid w:val="00D07055"/>
    <w:rsid w:val="00D10296"/>
    <w:rsid w:val="00D108A2"/>
    <w:rsid w:val="00D10A76"/>
    <w:rsid w:val="00D11120"/>
    <w:rsid w:val="00D111D4"/>
    <w:rsid w:val="00D11302"/>
    <w:rsid w:val="00D113D1"/>
    <w:rsid w:val="00D11429"/>
    <w:rsid w:val="00D114FD"/>
    <w:rsid w:val="00D11D2C"/>
    <w:rsid w:val="00D120ED"/>
    <w:rsid w:val="00D120F2"/>
    <w:rsid w:val="00D120FB"/>
    <w:rsid w:val="00D121F2"/>
    <w:rsid w:val="00D12B0B"/>
    <w:rsid w:val="00D12DA6"/>
    <w:rsid w:val="00D130CD"/>
    <w:rsid w:val="00D131E5"/>
    <w:rsid w:val="00D13731"/>
    <w:rsid w:val="00D1382F"/>
    <w:rsid w:val="00D13B19"/>
    <w:rsid w:val="00D13CE3"/>
    <w:rsid w:val="00D13DA1"/>
    <w:rsid w:val="00D14500"/>
    <w:rsid w:val="00D146A5"/>
    <w:rsid w:val="00D14BA9"/>
    <w:rsid w:val="00D14D0B"/>
    <w:rsid w:val="00D14D91"/>
    <w:rsid w:val="00D14F51"/>
    <w:rsid w:val="00D156BE"/>
    <w:rsid w:val="00D1576C"/>
    <w:rsid w:val="00D15883"/>
    <w:rsid w:val="00D158DD"/>
    <w:rsid w:val="00D15AEC"/>
    <w:rsid w:val="00D15C16"/>
    <w:rsid w:val="00D15C42"/>
    <w:rsid w:val="00D15F44"/>
    <w:rsid w:val="00D16026"/>
    <w:rsid w:val="00D165D5"/>
    <w:rsid w:val="00D1670C"/>
    <w:rsid w:val="00D167FA"/>
    <w:rsid w:val="00D16AB4"/>
    <w:rsid w:val="00D170E7"/>
    <w:rsid w:val="00D172B9"/>
    <w:rsid w:val="00D179DD"/>
    <w:rsid w:val="00D17A25"/>
    <w:rsid w:val="00D17D07"/>
    <w:rsid w:val="00D17EDD"/>
    <w:rsid w:val="00D201EC"/>
    <w:rsid w:val="00D20581"/>
    <w:rsid w:val="00D20599"/>
    <w:rsid w:val="00D20B97"/>
    <w:rsid w:val="00D20C74"/>
    <w:rsid w:val="00D20F78"/>
    <w:rsid w:val="00D212C7"/>
    <w:rsid w:val="00D21779"/>
    <w:rsid w:val="00D21870"/>
    <w:rsid w:val="00D218F1"/>
    <w:rsid w:val="00D21A98"/>
    <w:rsid w:val="00D21E71"/>
    <w:rsid w:val="00D221C4"/>
    <w:rsid w:val="00D2265A"/>
    <w:rsid w:val="00D22734"/>
    <w:rsid w:val="00D229D4"/>
    <w:rsid w:val="00D2316A"/>
    <w:rsid w:val="00D233D2"/>
    <w:rsid w:val="00D233F5"/>
    <w:rsid w:val="00D23742"/>
    <w:rsid w:val="00D239CF"/>
    <w:rsid w:val="00D23DA7"/>
    <w:rsid w:val="00D240BB"/>
    <w:rsid w:val="00D24502"/>
    <w:rsid w:val="00D24933"/>
    <w:rsid w:val="00D24AE6"/>
    <w:rsid w:val="00D24FC4"/>
    <w:rsid w:val="00D250D8"/>
    <w:rsid w:val="00D25167"/>
    <w:rsid w:val="00D2530A"/>
    <w:rsid w:val="00D25922"/>
    <w:rsid w:val="00D25B04"/>
    <w:rsid w:val="00D25BB9"/>
    <w:rsid w:val="00D25E25"/>
    <w:rsid w:val="00D2606F"/>
    <w:rsid w:val="00D261AB"/>
    <w:rsid w:val="00D263EE"/>
    <w:rsid w:val="00D2673D"/>
    <w:rsid w:val="00D26742"/>
    <w:rsid w:val="00D268DD"/>
    <w:rsid w:val="00D268E9"/>
    <w:rsid w:val="00D26D9A"/>
    <w:rsid w:val="00D26DE8"/>
    <w:rsid w:val="00D26EC3"/>
    <w:rsid w:val="00D26FF6"/>
    <w:rsid w:val="00D2702D"/>
    <w:rsid w:val="00D27049"/>
    <w:rsid w:val="00D2742F"/>
    <w:rsid w:val="00D27630"/>
    <w:rsid w:val="00D27837"/>
    <w:rsid w:val="00D27A5A"/>
    <w:rsid w:val="00D27E4C"/>
    <w:rsid w:val="00D30125"/>
    <w:rsid w:val="00D30203"/>
    <w:rsid w:val="00D30215"/>
    <w:rsid w:val="00D30B2D"/>
    <w:rsid w:val="00D30FF2"/>
    <w:rsid w:val="00D3137F"/>
    <w:rsid w:val="00D31456"/>
    <w:rsid w:val="00D31550"/>
    <w:rsid w:val="00D315E0"/>
    <w:rsid w:val="00D3179B"/>
    <w:rsid w:val="00D31D62"/>
    <w:rsid w:val="00D31E75"/>
    <w:rsid w:val="00D3225E"/>
    <w:rsid w:val="00D3232A"/>
    <w:rsid w:val="00D324F0"/>
    <w:rsid w:val="00D3258C"/>
    <w:rsid w:val="00D32635"/>
    <w:rsid w:val="00D32B88"/>
    <w:rsid w:val="00D32EC1"/>
    <w:rsid w:val="00D330F0"/>
    <w:rsid w:val="00D33286"/>
    <w:rsid w:val="00D33827"/>
    <w:rsid w:val="00D34188"/>
    <w:rsid w:val="00D34386"/>
    <w:rsid w:val="00D3464B"/>
    <w:rsid w:val="00D34EA7"/>
    <w:rsid w:val="00D34FB8"/>
    <w:rsid w:val="00D351D8"/>
    <w:rsid w:val="00D35240"/>
    <w:rsid w:val="00D35278"/>
    <w:rsid w:val="00D3542F"/>
    <w:rsid w:val="00D3566B"/>
    <w:rsid w:val="00D35D5D"/>
    <w:rsid w:val="00D35D7B"/>
    <w:rsid w:val="00D35FA9"/>
    <w:rsid w:val="00D36904"/>
    <w:rsid w:val="00D37205"/>
    <w:rsid w:val="00D37244"/>
    <w:rsid w:val="00D372DD"/>
    <w:rsid w:val="00D378C0"/>
    <w:rsid w:val="00D37B7D"/>
    <w:rsid w:val="00D37E1E"/>
    <w:rsid w:val="00D40686"/>
    <w:rsid w:val="00D407A4"/>
    <w:rsid w:val="00D40981"/>
    <w:rsid w:val="00D40DCA"/>
    <w:rsid w:val="00D41220"/>
    <w:rsid w:val="00D41C4B"/>
    <w:rsid w:val="00D41CAA"/>
    <w:rsid w:val="00D41E28"/>
    <w:rsid w:val="00D41E9D"/>
    <w:rsid w:val="00D42922"/>
    <w:rsid w:val="00D429A3"/>
    <w:rsid w:val="00D429E3"/>
    <w:rsid w:val="00D42B1D"/>
    <w:rsid w:val="00D42FA8"/>
    <w:rsid w:val="00D431BD"/>
    <w:rsid w:val="00D43ACC"/>
    <w:rsid w:val="00D43B03"/>
    <w:rsid w:val="00D43BE5"/>
    <w:rsid w:val="00D44067"/>
    <w:rsid w:val="00D440CD"/>
    <w:rsid w:val="00D44558"/>
    <w:rsid w:val="00D44605"/>
    <w:rsid w:val="00D44818"/>
    <w:rsid w:val="00D448FD"/>
    <w:rsid w:val="00D44902"/>
    <w:rsid w:val="00D455B2"/>
    <w:rsid w:val="00D45B38"/>
    <w:rsid w:val="00D45C77"/>
    <w:rsid w:val="00D45D73"/>
    <w:rsid w:val="00D463D6"/>
    <w:rsid w:val="00D46543"/>
    <w:rsid w:val="00D46580"/>
    <w:rsid w:val="00D465C9"/>
    <w:rsid w:val="00D46A47"/>
    <w:rsid w:val="00D46B7D"/>
    <w:rsid w:val="00D46DD1"/>
    <w:rsid w:val="00D46FB9"/>
    <w:rsid w:val="00D4751C"/>
    <w:rsid w:val="00D4761F"/>
    <w:rsid w:val="00D47788"/>
    <w:rsid w:val="00D477EA"/>
    <w:rsid w:val="00D47CAF"/>
    <w:rsid w:val="00D47D62"/>
    <w:rsid w:val="00D5010A"/>
    <w:rsid w:val="00D50187"/>
    <w:rsid w:val="00D504C8"/>
    <w:rsid w:val="00D504FA"/>
    <w:rsid w:val="00D506A7"/>
    <w:rsid w:val="00D50833"/>
    <w:rsid w:val="00D508DB"/>
    <w:rsid w:val="00D50BBD"/>
    <w:rsid w:val="00D50C87"/>
    <w:rsid w:val="00D510B6"/>
    <w:rsid w:val="00D5144D"/>
    <w:rsid w:val="00D515D3"/>
    <w:rsid w:val="00D51693"/>
    <w:rsid w:val="00D51897"/>
    <w:rsid w:val="00D5197D"/>
    <w:rsid w:val="00D519CA"/>
    <w:rsid w:val="00D51E42"/>
    <w:rsid w:val="00D52025"/>
    <w:rsid w:val="00D5217E"/>
    <w:rsid w:val="00D52185"/>
    <w:rsid w:val="00D5228B"/>
    <w:rsid w:val="00D52546"/>
    <w:rsid w:val="00D526FD"/>
    <w:rsid w:val="00D52C56"/>
    <w:rsid w:val="00D5373D"/>
    <w:rsid w:val="00D5394C"/>
    <w:rsid w:val="00D53E25"/>
    <w:rsid w:val="00D5409D"/>
    <w:rsid w:val="00D540F8"/>
    <w:rsid w:val="00D54220"/>
    <w:rsid w:val="00D54287"/>
    <w:rsid w:val="00D542DD"/>
    <w:rsid w:val="00D543B7"/>
    <w:rsid w:val="00D54946"/>
    <w:rsid w:val="00D54FC2"/>
    <w:rsid w:val="00D55450"/>
    <w:rsid w:val="00D557F7"/>
    <w:rsid w:val="00D558B1"/>
    <w:rsid w:val="00D55B6C"/>
    <w:rsid w:val="00D55D2F"/>
    <w:rsid w:val="00D55E7E"/>
    <w:rsid w:val="00D562E3"/>
    <w:rsid w:val="00D5657D"/>
    <w:rsid w:val="00D5659E"/>
    <w:rsid w:val="00D567A7"/>
    <w:rsid w:val="00D56B2D"/>
    <w:rsid w:val="00D56C44"/>
    <w:rsid w:val="00D56C5E"/>
    <w:rsid w:val="00D56F64"/>
    <w:rsid w:val="00D5789F"/>
    <w:rsid w:val="00D57989"/>
    <w:rsid w:val="00D57AAA"/>
    <w:rsid w:val="00D57B86"/>
    <w:rsid w:val="00D57D88"/>
    <w:rsid w:val="00D57FDB"/>
    <w:rsid w:val="00D6077B"/>
    <w:rsid w:val="00D6081A"/>
    <w:rsid w:val="00D60875"/>
    <w:rsid w:val="00D60C5F"/>
    <w:rsid w:val="00D60D03"/>
    <w:rsid w:val="00D6123D"/>
    <w:rsid w:val="00D61403"/>
    <w:rsid w:val="00D615E5"/>
    <w:rsid w:val="00D616C6"/>
    <w:rsid w:val="00D616EE"/>
    <w:rsid w:val="00D61700"/>
    <w:rsid w:val="00D61B32"/>
    <w:rsid w:val="00D61E12"/>
    <w:rsid w:val="00D61F84"/>
    <w:rsid w:val="00D6221F"/>
    <w:rsid w:val="00D62233"/>
    <w:rsid w:val="00D62634"/>
    <w:rsid w:val="00D626BD"/>
    <w:rsid w:val="00D626C5"/>
    <w:rsid w:val="00D626CB"/>
    <w:rsid w:val="00D62830"/>
    <w:rsid w:val="00D629D2"/>
    <w:rsid w:val="00D62F41"/>
    <w:rsid w:val="00D6312A"/>
    <w:rsid w:val="00D633C4"/>
    <w:rsid w:val="00D63624"/>
    <w:rsid w:val="00D63637"/>
    <w:rsid w:val="00D640CF"/>
    <w:rsid w:val="00D6439A"/>
    <w:rsid w:val="00D646BC"/>
    <w:rsid w:val="00D64BBC"/>
    <w:rsid w:val="00D64DF4"/>
    <w:rsid w:val="00D64EB2"/>
    <w:rsid w:val="00D6513D"/>
    <w:rsid w:val="00D65318"/>
    <w:rsid w:val="00D65C6E"/>
    <w:rsid w:val="00D66304"/>
    <w:rsid w:val="00D664E7"/>
    <w:rsid w:val="00D66722"/>
    <w:rsid w:val="00D66C3A"/>
    <w:rsid w:val="00D67616"/>
    <w:rsid w:val="00D677E8"/>
    <w:rsid w:val="00D67B54"/>
    <w:rsid w:val="00D70033"/>
    <w:rsid w:val="00D702A9"/>
    <w:rsid w:val="00D70BD8"/>
    <w:rsid w:val="00D70CCD"/>
    <w:rsid w:val="00D70D1F"/>
    <w:rsid w:val="00D70ED9"/>
    <w:rsid w:val="00D7192A"/>
    <w:rsid w:val="00D71937"/>
    <w:rsid w:val="00D71ECA"/>
    <w:rsid w:val="00D72713"/>
    <w:rsid w:val="00D72C11"/>
    <w:rsid w:val="00D7302D"/>
    <w:rsid w:val="00D73316"/>
    <w:rsid w:val="00D734DD"/>
    <w:rsid w:val="00D73515"/>
    <w:rsid w:val="00D73777"/>
    <w:rsid w:val="00D7382B"/>
    <w:rsid w:val="00D74586"/>
    <w:rsid w:val="00D746DC"/>
    <w:rsid w:val="00D74739"/>
    <w:rsid w:val="00D74806"/>
    <w:rsid w:val="00D74821"/>
    <w:rsid w:val="00D74B23"/>
    <w:rsid w:val="00D74C2A"/>
    <w:rsid w:val="00D74DD2"/>
    <w:rsid w:val="00D74FBE"/>
    <w:rsid w:val="00D75146"/>
    <w:rsid w:val="00D7523A"/>
    <w:rsid w:val="00D758EE"/>
    <w:rsid w:val="00D75D45"/>
    <w:rsid w:val="00D75E1F"/>
    <w:rsid w:val="00D7623C"/>
    <w:rsid w:val="00D76386"/>
    <w:rsid w:val="00D766C7"/>
    <w:rsid w:val="00D767DA"/>
    <w:rsid w:val="00D767DE"/>
    <w:rsid w:val="00D76BD1"/>
    <w:rsid w:val="00D774A5"/>
    <w:rsid w:val="00D77B64"/>
    <w:rsid w:val="00D77F08"/>
    <w:rsid w:val="00D80753"/>
    <w:rsid w:val="00D80CC2"/>
    <w:rsid w:val="00D80EDF"/>
    <w:rsid w:val="00D814AA"/>
    <w:rsid w:val="00D816EF"/>
    <w:rsid w:val="00D81724"/>
    <w:rsid w:val="00D81B0A"/>
    <w:rsid w:val="00D81CE8"/>
    <w:rsid w:val="00D81D7F"/>
    <w:rsid w:val="00D8229E"/>
    <w:rsid w:val="00D8240F"/>
    <w:rsid w:val="00D8275E"/>
    <w:rsid w:val="00D8290F"/>
    <w:rsid w:val="00D82BE9"/>
    <w:rsid w:val="00D82DA6"/>
    <w:rsid w:val="00D82F29"/>
    <w:rsid w:val="00D8300B"/>
    <w:rsid w:val="00D831EF"/>
    <w:rsid w:val="00D834CF"/>
    <w:rsid w:val="00D834F4"/>
    <w:rsid w:val="00D8377E"/>
    <w:rsid w:val="00D83C37"/>
    <w:rsid w:val="00D83F82"/>
    <w:rsid w:val="00D84155"/>
    <w:rsid w:val="00D84291"/>
    <w:rsid w:val="00D844A2"/>
    <w:rsid w:val="00D84572"/>
    <w:rsid w:val="00D84DF6"/>
    <w:rsid w:val="00D8510E"/>
    <w:rsid w:val="00D852C7"/>
    <w:rsid w:val="00D854BE"/>
    <w:rsid w:val="00D85504"/>
    <w:rsid w:val="00D858CD"/>
    <w:rsid w:val="00D85A1D"/>
    <w:rsid w:val="00D85BD8"/>
    <w:rsid w:val="00D85F92"/>
    <w:rsid w:val="00D862F9"/>
    <w:rsid w:val="00D868DF"/>
    <w:rsid w:val="00D86A04"/>
    <w:rsid w:val="00D86C0F"/>
    <w:rsid w:val="00D86F49"/>
    <w:rsid w:val="00D871A8"/>
    <w:rsid w:val="00D872C9"/>
    <w:rsid w:val="00D87793"/>
    <w:rsid w:val="00D87E11"/>
    <w:rsid w:val="00D87EC7"/>
    <w:rsid w:val="00D90020"/>
    <w:rsid w:val="00D902AF"/>
    <w:rsid w:val="00D90484"/>
    <w:rsid w:val="00D905AB"/>
    <w:rsid w:val="00D90FEC"/>
    <w:rsid w:val="00D9124E"/>
    <w:rsid w:val="00D9171B"/>
    <w:rsid w:val="00D91783"/>
    <w:rsid w:val="00D918C2"/>
    <w:rsid w:val="00D91E51"/>
    <w:rsid w:val="00D91ED2"/>
    <w:rsid w:val="00D9205B"/>
    <w:rsid w:val="00D920D3"/>
    <w:rsid w:val="00D9252A"/>
    <w:rsid w:val="00D92836"/>
    <w:rsid w:val="00D929B1"/>
    <w:rsid w:val="00D92D05"/>
    <w:rsid w:val="00D92DE2"/>
    <w:rsid w:val="00D93147"/>
    <w:rsid w:val="00D93AED"/>
    <w:rsid w:val="00D93AF0"/>
    <w:rsid w:val="00D93E9E"/>
    <w:rsid w:val="00D94270"/>
    <w:rsid w:val="00D94326"/>
    <w:rsid w:val="00D94436"/>
    <w:rsid w:val="00D949D0"/>
    <w:rsid w:val="00D94AE4"/>
    <w:rsid w:val="00D94B60"/>
    <w:rsid w:val="00D94D7B"/>
    <w:rsid w:val="00D9522F"/>
    <w:rsid w:val="00D95485"/>
    <w:rsid w:val="00D95504"/>
    <w:rsid w:val="00D9567A"/>
    <w:rsid w:val="00D956D1"/>
    <w:rsid w:val="00D95BDE"/>
    <w:rsid w:val="00D95C2B"/>
    <w:rsid w:val="00D95D60"/>
    <w:rsid w:val="00D95DD0"/>
    <w:rsid w:val="00D95E1F"/>
    <w:rsid w:val="00D9605A"/>
    <w:rsid w:val="00D96317"/>
    <w:rsid w:val="00D9639E"/>
    <w:rsid w:val="00D964F0"/>
    <w:rsid w:val="00D964FC"/>
    <w:rsid w:val="00D9672B"/>
    <w:rsid w:val="00D96791"/>
    <w:rsid w:val="00D96B48"/>
    <w:rsid w:val="00D96BBD"/>
    <w:rsid w:val="00D974C0"/>
    <w:rsid w:val="00D974EE"/>
    <w:rsid w:val="00D975AA"/>
    <w:rsid w:val="00D9777A"/>
    <w:rsid w:val="00D97EDE"/>
    <w:rsid w:val="00DA0206"/>
    <w:rsid w:val="00DA02F0"/>
    <w:rsid w:val="00DA06CB"/>
    <w:rsid w:val="00DA0729"/>
    <w:rsid w:val="00DA0C6F"/>
    <w:rsid w:val="00DA0C9F"/>
    <w:rsid w:val="00DA18BA"/>
    <w:rsid w:val="00DA1987"/>
    <w:rsid w:val="00DA1DCB"/>
    <w:rsid w:val="00DA22D7"/>
    <w:rsid w:val="00DA272C"/>
    <w:rsid w:val="00DA2E0C"/>
    <w:rsid w:val="00DA358E"/>
    <w:rsid w:val="00DA35B2"/>
    <w:rsid w:val="00DA3976"/>
    <w:rsid w:val="00DA3E75"/>
    <w:rsid w:val="00DA43E4"/>
    <w:rsid w:val="00DA445F"/>
    <w:rsid w:val="00DA4526"/>
    <w:rsid w:val="00DA4BB2"/>
    <w:rsid w:val="00DA4C50"/>
    <w:rsid w:val="00DA4C72"/>
    <w:rsid w:val="00DA4D54"/>
    <w:rsid w:val="00DA50B9"/>
    <w:rsid w:val="00DA58DD"/>
    <w:rsid w:val="00DA5D34"/>
    <w:rsid w:val="00DA64D3"/>
    <w:rsid w:val="00DA6728"/>
    <w:rsid w:val="00DA6882"/>
    <w:rsid w:val="00DA689B"/>
    <w:rsid w:val="00DA699D"/>
    <w:rsid w:val="00DA6A35"/>
    <w:rsid w:val="00DA6C1D"/>
    <w:rsid w:val="00DA7334"/>
    <w:rsid w:val="00DA7591"/>
    <w:rsid w:val="00DA767C"/>
    <w:rsid w:val="00DA770F"/>
    <w:rsid w:val="00DA7919"/>
    <w:rsid w:val="00DA7A09"/>
    <w:rsid w:val="00DA7EAC"/>
    <w:rsid w:val="00DA7F12"/>
    <w:rsid w:val="00DB02FC"/>
    <w:rsid w:val="00DB0583"/>
    <w:rsid w:val="00DB059B"/>
    <w:rsid w:val="00DB05BB"/>
    <w:rsid w:val="00DB0A08"/>
    <w:rsid w:val="00DB117F"/>
    <w:rsid w:val="00DB1486"/>
    <w:rsid w:val="00DB15DB"/>
    <w:rsid w:val="00DB1A2C"/>
    <w:rsid w:val="00DB1A69"/>
    <w:rsid w:val="00DB1AF7"/>
    <w:rsid w:val="00DB1CCE"/>
    <w:rsid w:val="00DB1DDD"/>
    <w:rsid w:val="00DB1F1C"/>
    <w:rsid w:val="00DB2099"/>
    <w:rsid w:val="00DB2101"/>
    <w:rsid w:val="00DB213E"/>
    <w:rsid w:val="00DB2462"/>
    <w:rsid w:val="00DB2561"/>
    <w:rsid w:val="00DB266F"/>
    <w:rsid w:val="00DB2692"/>
    <w:rsid w:val="00DB282E"/>
    <w:rsid w:val="00DB2B4E"/>
    <w:rsid w:val="00DB2DD0"/>
    <w:rsid w:val="00DB2E43"/>
    <w:rsid w:val="00DB2E7E"/>
    <w:rsid w:val="00DB2F90"/>
    <w:rsid w:val="00DB3083"/>
    <w:rsid w:val="00DB353E"/>
    <w:rsid w:val="00DB3DF3"/>
    <w:rsid w:val="00DB42D7"/>
    <w:rsid w:val="00DB44F4"/>
    <w:rsid w:val="00DB45D4"/>
    <w:rsid w:val="00DB45E1"/>
    <w:rsid w:val="00DB478A"/>
    <w:rsid w:val="00DB5024"/>
    <w:rsid w:val="00DB5387"/>
    <w:rsid w:val="00DB567B"/>
    <w:rsid w:val="00DB5707"/>
    <w:rsid w:val="00DB62F6"/>
    <w:rsid w:val="00DB631B"/>
    <w:rsid w:val="00DB633F"/>
    <w:rsid w:val="00DB6613"/>
    <w:rsid w:val="00DB6837"/>
    <w:rsid w:val="00DB69EF"/>
    <w:rsid w:val="00DB6A81"/>
    <w:rsid w:val="00DB6C2E"/>
    <w:rsid w:val="00DB6E21"/>
    <w:rsid w:val="00DB6F34"/>
    <w:rsid w:val="00DB7373"/>
    <w:rsid w:val="00DB75A9"/>
    <w:rsid w:val="00DB75BB"/>
    <w:rsid w:val="00DB76F7"/>
    <w:rsid w:val="00DB780C"/>
    <w:rsid w:val="00DB793D"/>
    <w:rsid w:val="00DB7A32"/>
    <w:rsid w:val="00DB7EE3"/>
    <w:rsid w:val="00DC0310"/>
    <w:rsid w:val="00DC06A4"/>
    <w:rsid w:val="00DC06A6"/>
    <w:rsid w:val="00DC0722"/>
    <w:rsid w:val="00DC0CFB"/>
    <w:rsid w:val="00DC0D54"/>
    <w:rsid w:val="00DC0E48"/>
    <w:rsid w:val="00DC121B"/>
    <w:rsid w:val="00DC1334"/>
    <w:rsid w:val="00DC15DA"/>
    <w:rsid w:val="00DC1638"/>
    <w:rsid w:val="00DC1C5F"/>
    <w:rsid w:val="00DC1D16"/>
    <w:rsid w:val="00DC1D86"/>
    <w:rsid w:val="00DC2008"/>
    <w:rsid w:val="00DC203A"/>
    <w:rsid w:val="00DC21E8"/>
    <w:rsid w:val="00DC2245"/>
    <w:rsid w:val="00DC235F"/>
    <w:rsid w:val="00DC2CEE"/>
    <w:rsid w:val="00DC2F52"/>
    <w:rsid w:val="00DC2F57"/>
    <w:rsid w:val="00DC306F"/>
    <w:rsid w:val="00DC33EC"/>
    <w:rsid w:val="00DC382D"/>
    <w:rsid w:val="00DC432D"/>
    <w:rsid w:val="00DC4649"/>
    <w:rsid w:val="00DC46E3"/>
    <w:rsid w:val="00DC4879"/>
    <w:rsid w:val="00DC4FF4"/>
    <w:rsid w:val="00DC5200"/>
    <w:rsid w:val="00DC53A6"/>
    <w:rsid w:val="00DC596C"/>
    <w:rsid w:val="00DC639D"/>
    <w:rsid w:val="00DC68CF"/>
    <w:rsid w:val="00DC6B9A"/>
    <w:rsid w:val="00DC6E30"/>
    <w:rsid w:val="00DC6FAA"/>
    <w:rsid w:val="00DC768C"/>
    <w:rsid w:val="00DC7EE5"/>
    <w:rsid w:val="00DC7F35"/>
    <w:rsid w:val="00DD00DD"/>
    <w:rsid w:val="00DD0342"/>
    <w:rsid w:val="00DD0940"/>
    <w:rsid w:val="00DD0A55"/>
    <w:rsid w:val="00DD0C83"/>
    <w:rsid w:val="00DD0D09"/>
    <w:rsid w:val="00DD0DC6"/>
    <w:rsid w:val="00DD1304"/>
    <w:rsid w:val="00DD1510"/>
    <w:rsid w:val="00DD1F16"/>
    <w:rsid w:val="00DD1FEE"/>
    <w:rsid w:val="00DD2893"/>
    <w:rsid w:val="00DD2B55"/>
    <w:rsid w:val="00DD2BB6"/>
    <w:rsid w:val="00DD2CF5"/>
    <w:rsid w:val="00DD3055"/>
    <w:rsid w:val="00DD33B1"/>
    <w:rsid w:val="00DD38C7"/>
    <w:rsid w:val="00DD3B70"/>
    <w:rsid w:val="00DD3C18"/>
    <w:rsid w:val="00DD4010"/>
    <w:rsid w:val="00DD4056"/>
    <w:rsid w:val="00DD422D"/>
    <w:rsid w:val="00DD4268"/>
    <w:rsid w:val="00DD45E2"/>
    <w:rsid w:val="00DD460E"/>
    <w:rsid w:val="00DD47B8"/>
    <w:rsid w:val="00DD4952"/>
    <w:rsid w:val="00DD497E"/>
    <w:rsid w:val="00DD50D6"/>
    <w:rsid w:val="00DD516F"/>
    <w:rsid w:val="00DD51BF"/>
    <w:rsid w:val="00DD5265"/>
    <w:rsid w:val="00DD5279"/>
    <w:rsid w:val="00DD5931"/>
    <w:rsid w:val="00DD5EF1"/>
    <w:rsid w:val="00DD6356"/>
    <w:rsid w:val="00DD652A"/>
    <w:rsid w:val="00DD6848"/>
    <w:rsid w:val="00DD6AD7"/>
    <w:rsid w:val="00DD6D5A"/>
    <w:rsid w:val="00DD7554"/>
    <w:rsid w:val="00DD7A22"/>
    <w:rsid w:val="00DD7B2E"/>
    <w:rsid w:val="00DD7C30"/>
    <w:rsid w:val="00DD7D7F"/>
    <w:rsid w:val="00DD7DBC"/>
    <w:rsid w:val="00DE0095"/>
    <w:rsid w:val="00DE02B4"/>
    <w:rsid w:val="00DE0380"/>
    <w:rsid w:val="00DE04FD"/>
    <w:rsid w:val="00DE0643"/>
    <w:rsid w:val="00DE0650"/>
    <w:rsid w:val="00DE07C9"/>
    <w:rsid w:val="00DE08F1"/>
    <w:rsid w:val="00DE0B13"/>
    <w:rsid w:val="00DE1D3B"/>
    <w:rsid w:val="00DE20D0"/>
    <w:rsid w:val="00DE2250"/>
    <w:rsid w:val="00DE2274"/>
    <w:rsid w:val="00DE263B"/>
    <w:rsid w:val="00DE2ABF"/>
    <w:rsid w:val="00DE2B69"/>
    <w:rsid w:val="00DE2CE8"/>
    <w:rsid w:val="00DE2E69"/>
    <w:rsid w:val="00DE33C9"/>
    <w:rsid w:val="00DE3637"/>
    <w:rsid w:val="00DE3684"/>
    <w:rsid w:val="00DE3E84"/>
    <w:rsid w:val="00DE4076"/>
    <w:rsid w:val="00DE40E4"/>
    <w:rsid w:val="00DE4438"/>
    <w:rsid w:val="00DE45D2"/>
    <w:rsid w:val="00DE465F"/>
    <w:rsid w:val="00DE4792"/>
    <w:rsid w:val="00DE5016"/>
    <w:rsid w:val="00DE501E"/>
    <w:rsid w:val="00DE511D"/>
    <w:rsid w:val="00DE51FC"/>
    <w:rsid w:val="00DE546B"/>
    <w:rsid w:val="00DE5727"/>
    <w:rsid w:val="00DE5781"/>
    <w:rsid w:val="00DE57B1"/>
    <w:rsid w:val="00DE57BA"/>
    <w:rsid w:val="00DE5CE6"/>
    <w:rsid w:val="00DE5CF9"/>
    <w:rsid w:val="00DE6187"/>
    <w:rsid w:val="00DE683F"/>
    <w:rsid w:val="00DE6BE4"/>
    <w:rsid w:val="00DE70AE"/>
    <w:rsid w:val="00DE7499"/>
    <w:rsid w:val="00DE75B8"/>
    <w:rsid w:val="00DE77FB"/>
    <w:rsid w:val="00DE7D76"/>
    <w:rsid w:val="00DF0130"/>
    <w:rsid w:val="00DF0217"/>
    <w:rsid w:val="00DF04AF"/>
    <w:rsid w:val="00DF04C0"/>
    <w:rsid w:val="00DF05FA"/>
    <w:rsid w:val="00DF0695"/>
    <w:rsid w:val="00DF0B4F"/>
    <w:rsid w:val="00DF0C13"/>
    <w:rsid w:val="00DF1508"/>
    <w:rsid w:val="00DF1BCA"/>
    <w:rsid w:val="00DF1F38"/>
    <w:rsid w:val="00DF1FFF"/>
    <w:rsid w:val="00DF22BE"/>
    <w:rsid w:val="00DF30C6"/>
    <w:rsid w:val="00DF314B"/>
    <w:rsid w:val="00DF3337"/>
    <w:rsid w:val="00DF3556"/>
    <w:rsid w:val="00DF3647"/>
    <w:rsid w:val="00DF36F7"/>
    <w:rsid w:val="00DF38B1"/>
    <w:rsid w:val="00DF3A67"/>
    <w:rsid w:val="00DF3D37"/>
    <w:rsid w:val="00DF3E8A"/>
    <w:rsid w:val="00DF3F62"/>
    <w:rsid w:val="00DF4074"/>
    <w:rsid w:val="00DF41CA"/>
    <w:rsid w:val="00DF4405"/>
    <w:rsid w:val="00DF44AA"/>
    <w:rsid w:val="00DF476E"/>
    <w:rsid w:val="00DF4A26"/>
    <w:rsid w:val="00DF4C47"/>
    <w:rsid w:val="00DF4E4C"/>
    <w:rsid w:val="00DF4E50"/>
    <w:rsid w:val="00DF5010"/>
    <w:rsid w:val="00DF5263"/>
    <w:rsid w:val="00DF5563"/>
    <w:rsid w:val="00DF5616"/>
    <w:rsid w:val="00DF5964"/>
    <w:rsid w:val="00DF5A5D"/>
    <w:rsid w:val="00DF5E61"/>
    <w:rsid w:val="00DF5FDD"/>
    <w:rsid w:val="00DF6206"/>
    <w:rsid w:val="00DF63FC"/>
    <w:rsid w:val="00DF654F"/>
    <w:rsid w:val="00DF660F"/>
    <w:rsid w:val="00DF66D2"/>
    <w:rsid w:val="00DF6D58"/>
    <w:rsid w:val="00DF6E38"/>
    <w:rsid w:val="00DF7288"/>
    <w:rsid w:val="00DF72F2"/>
    <w:rsid w:val="00DF7933"/>
    <w:rsid w:val="00DF7A64"/>
    <w:rsid w:val="00DF7CAF"/>
    <w:rsid w:val="00E000B1"/>
    <w:rsid w:val="00E004F4"/>
    <w:rsid w:val="00E00721"/>
    <w:rsid w:val="00E00A0F"/>
    <w:rsid w:val="00E00A2D"/>
    <w:rsid w:val="00E014D2"/>
    <w:rsid w:val="00E016B6"/>
    <w:rsid w:val="00E016E0"/>
    <w:rsid w:val="00E01739"/>
    <w:rsid w:val="00E01A4B"/>
    <w:rsid w:val="00E01E00"/>
    <w:rsid w:val="00E01F96"/>
    <w:rsid w:val="00E02093"/>
    <w:rsid w:val="00E02410"/>
    <w:rsid w:val="00E02DD2"/>
    <w:rsid w:val="00E02EDB"/>
    <w:rsid w:val="00E02F6D"/>
    <w:rsid w:val="00E0335D"/>
    <w:rsid w:val="00E0389A"/>
    <w:rsid w:val="00E038A9"/>
    <w:rsid w:val="00E03CA9"/>
    <w:rsid w:val="00E040CA"/>
    <w:rsid w:val="00E042AD"/>
    <w:rsid w:val="00E0453A"/>
    <w:rsid w:val="00E0471F"/>
    <w:rsid w:val="00E04C59"/>
    <w:rsid w:val="00E0518C"/>
    <w:rsid w:val="00E05377"/>
    <w:rsid w:val="00E05468"/>
    <w:rsid w:val="00E05664"/>
    <w:rsid w:val="00E05B02"/>
    <w:rsid w:val="00E05D49"/>
    <w:rsid w:val="00E066A5"/>
    <w:rsid w:val="00E06EB6"/>
    <w:rsid w:val="00E06EDB"/>
    <w:rsid w:val="00E073A7"/>
    <w:rsid w:val="00E0780E"/>
    <w:rsid w:val="00E078D6"/>
    <w:rsid w:val="00E0793E"/>
    <w:rsid w:val="00E07B19"/>
    <w:rsid w:val="00E07CA8"/>
    <w:rsid w:val="00E07E5B"/>
    <w:rsid w:val="00E10002"/>
    <w:rsid w:val="00E106CA"/>
    <w:rsid w:val="00E106F5"/>
    <w:rsid w:val="00E11073"/>
    <w:rsid w:val="00E11635"/>
    <w:rsid w:val="00E11D5E"/>
    <w:rsid w:val="00E12BDE"/>
    <w:rsid w:val="00E12DA0"/>
    <w:rsid w:val="00E130C1"/>
    <w:rsid w:val="00E1343C"/>
    <w:rsid w:val="00E1371C"/>
    <w:rsid w:val="00E13817"/>
    <w:rsid w:val="00E1394D"/>
    <w:rsid w:val="00E13B5F"/>
    <w:rsid w:val="00E13B7B"/>
    <w:rsid w:val="00E13E32"/>
    <w:rsid w:val="00E13E6B"/>
    <w:rsid w:val="00E146E9"/>
    <w:rsid w:val="00E14A94"/>
    <w:rsid w:val="00E14E5B"/>
    <w:rsid w:val="00E14FA5"/>
    <w:rsid w:val="00E152E0"/>
    <w:rsid w:val="00E1549C"/>
    <w:rsid w:val="00E157A0"/>
    <w:rsid w:val="00E158B9"/>
    <w:rsid w:val="00E15D7F"/>
    <w:rsid w:val="00E169F8"/>
    <w:rsid w:val="00E16A4B"/>
    <w:rsid w:val="00E172F8"/>
    <w:rsid w:val="00E1741A"/>
    <w:rsid w:val="00E17AD1"/>
    <w:rsid w:val="00E17B40"/>
    <w:rsid w:val="00E17B54"/>
    <w:rsid w:val="00E17D77"/>
    <w:rsid w:val="00E17FBF"/>
    <w:rsid w:val="00E20114"/>
    <w:rsid w:val="00E2013C"/>
    <w:rsid w:val="00E2025A"/>
    <w:rsid w:val="00E2115C"/>
    <w:rsid w:val="00E21303"/>
    <w:rsid w:val="00E213E9"/>
    <w:rsid w:val="00E21646"/>
    <w:rsid w:val="00E21E64"/>
    <w:rsid w:val="00E21E72"/>
    <w:rsid w:val="00E21F8A"/>
    <w:rsid w:val="00E220A8"/>
    <w:rsid w:val="00E2226F"/>
    <w:rsid w:val="00E22323"/>
    <w:rsid w:val="00E22618"/>
    <w:rsid w:val="00E227F2"/>
    <w:rsid w:val="00E22A17"/>
    <w:rsid w:val="00E22BE6"/>
    <w:rsid w:val="00E22E44"/>
    <w:rsid w:val="00E22F6B"/>
    <w:rsid w:val="00E22F94"/>
    <w:rsid w:val="00E2323D"/>
    <w:rsid w:val="00E232DA"/>
    <w:rsid w:val="00E23599"/>
    <w:rsid w:val="00E23635"/>
    <w:rsid w:val="00E23DC3"/>
    <w:rsid w:val="00E23DE2"/>
    <w:rsid w:val="00E23F3B"/>
    <w:rsid w:val="00E243CE"/>
    <w:rsid w:val="00E2461E"/>
    <w:rsid w:val="00E250F3"/>
    <w:rsid w:val="00E25384"/>
    <w:rsid w:val="00E254B7"/>
    <w:rsid w:val="00E255D6"/>
    <w:rsid w:val="00E255FF"/>
    <w:rsid w:val="00E25C26"/>
    <w:rsid w:val="00E25CED"/>
    <w:rsid w:val="00E25E0F"/>
    <w:rsid w:val="00E265B8"/>
    <w:rsid w:val="00E266F6"/>
    <w:rsid w:val="00E26A8F"/>
    <w:rsid w:val="00E26B0E"/>
    <w:rsid w:val="00E272DA"/>
    <w:rsid w:val="00E274B2"/>
    <w:rsid w:val="00E2766F"/>
    <w:rsid w:val="00E276EB"/>
    <w:rsid w:val="00E27931"/>
    <w:rsid w:val="00E27C48"/>
    <w:rsid w:val="00E27E70"/>
    <w:rsid w:val="00E27FB0"/>
    <w:rsid w:val="00E30001"/>
    <w:rsid w:val="00E301A2"/>
    <w:rsid w:val="00E3032B"/>
    <w:rsid w:val="00E30387"/>
    <w:rsid w:val="00E30580"/>
    <w:rsid w:val="00E305C0"/>
    <w:rsid w:val="00E306CD"/>
    <w:rsid w:val="00E3090F"/>
    <w:rsid w:val="00E31092"/>
    <w:rsid w:val="00E3152C"/>
    <w:rsid w:val="00E31807"/>
    <w:rsid w:val="00E3186B"/>
    <w:rsid w:val="00E318CA"/>
    <w:rsid w:val="00E319B0"/>
    <w:rsid w:val="00E31DDB"/>
    <w:rsid w:val="00E32064"/>
    <w:rsid w:val="00E324B6"/>
    <w:rsid w:val="00E3280C"/>
    <w:rsid w:val="00E32B6F"/>
    <w:rsid w:val="00E32E21"/>
    <w:rsid w:val="00E33107"/>
    <w:rsid w:val="00E3364F"/>
    <w:rsid w:val="00E3385B"/>
    <w:rsid w:val="00E33897"/>
    <w:rsid w:val="00E33BDE"/>
    <w:rsid w:val="00E34012"/>
    <w:rsid w:val="00E341A9"/>
    <w:rsid w:val="00E34245"/>
    <w:rsid w:val="00E344C3"/>
    <w:rsid w:val="00E34593"/>
    <w:rsid w:val="00E34858"/>
    <w:rsid w:val="00E34CAD"/>
    <w:rsid w:val="00E34E3B"/>
    <w:rsid w:val="00E3502F"/>
    <w:rsid w:val="00E3510D"/>
    <w:rsid w:val="00E3543D"/>
    <w:rsid w:val="00E35451"/>
    <w:rsid w:val="00E354A8"/>
    <w:rsid w:val="00E354EE"/>
    <w:rsid w:val="00E35BA0"/>
    <w:rsid w:val="00E35C3F"/>
    <w:rsid w:val="00E35D13"/>
    <w:rsid w:val="00E366EC"/>
    <w:rsid w:val="00E36C74"/>
    <w:rsid w:val="00E36EBF"/>
    <w:rsid w:val="00E374CB"/>
    <w:rsid w:val="00E374DF"/>
    <w:rsid w:val="00E375E1"/>
    <w:rsid w:val="00E37825"/>
    <w:rsid w:val="00E37A92"/>
    <w:rsid w:val="00E4056C"/>
    <w:rsid w:val="00E40DD8"/>
    <w:rsid w:val="00E41089"/>
    <w:rsid w:val="00E4127A"/>
    <w:rsid w:val="00E4138E"/>
    <w:rsid w:val="00E41994"/>
    <w:rsid w:val="00E41BC1"/>
    <w:rsid w:val="00E41DA1"/>
    <w:rsid w:val="00E41DA9"/>
    <w:rsid w:val="00E4206F"/>
    <w:rsid w:val="00E42332"/>
    <w:rsid w:val="00E427EA"/>
    <w:rsid w:val="00E4298A"/>
    <w:rsid w:val="00E42999"/>
    <w:rsid w:val="00E42CD7"/>
    <w:rsid w:val="00E4312C"/>
    <w:rsid w:val="00E43720"/>
    <w:rsid w:val="00E4380D"/>
    <w:rsid w:val="00E4397F"/>
    <w:rsid w:val="00E43C08"/>
    <w:rsid w:val="00E43FF1"/>
    <w:rsid w:val="00E43FF3"/>
    <w:rsid w:val="00E440E2"/>
    <w:rsid w:val="00E44642"/>
    <w:rsid w:val="00E44C15"/>
    <w:rsid w:val="00E45326"/>
    <w:rsid w:val="00E45980"/>
    <w:rsid w:val="00E45C73"/>
    <w:rsid w:val="00E45FD0"/>
    <w:rsid w:val="00E460CA"/>
    <w:rsid w:val="00E4613C"/>
    <w:rsid w:val="00E46A32"/>
    <w:rsid w:val="00E46AB0"/>
    <w:rsid w:val="00E46B2E"/>
    <w:rsid w:val="00E46EEE"/>
    <w:rsid w:val="00E46F37"/>
    <w:rsid w:val="00E470B6"/>
    <w:rsid w:val="00E470BF"/>
    <w:rsid w:val="00E47474"/>
    <w:rsid w:val="00E4748F"/>
    <w:rsid w:val="00E475D1"/>
    <w:rsid w:val="00E47760"/>
    <w:rsid w:val="00E479B5"/>
    <w:rsid w:val="00E50219"/>
    <w:rsid w:val="00E504C0"/>
    <w:rsid w:val="00E5077A"/>
    <w:rsid w:val="00E50FCC"/>
    <w:rsid w:val="00E511DC"/>
    <w:rsid w:val="00E51363"/>
    <w:rsid w:val="00E51395"/>
    <w:rsid w:val="00E516BA"/>
    <w:rsid w:val="00E52344"/>
    <w:rsid w:val="00E52417"/>
    <w:rsid w:val="00E525A4"/>
    <w:rsid w:val="00E525E1"/>
    <w:rsid w:val="00E52983"/>
    <w:rsid w:val="00E52A07"/>
    <w:rsid w:val="00E52AD8"/>
    <w:rsid w:val="00E52CA4"/>
    <w:rsid w:val="00E53072"/>
    <w:rsid w:val="00E53B99"/>
    <w:rsid w:val="00E53BD1"/>
    <w:rsid w:val="00E53D32"/>
    <w:rsid w:val="00E53DCB"/>
    <w:rsid w:val="00E53F18"/>
    <w:rsid w:val="00E54528"/>
    <w:rsid w:val="00E545F3"/>
    <w:rsid w:val="00E5498C"/>
    <w:rsid w:val="00E54B60"/>
    <w:rsid w:val="00E54D64"/>
    <w:rsid w:val="00E54D8D"/>
    <w:rsid w:val="00E54D8F"/>
    <w:rsid w:val="00E54E26"/>
    <w:rsid w:val="00E54FD7"/>
    <w:rsid w:val="00E55626"/>
    <w:rsid w:val="00E55CD7"/>
    <w:rsid w:val="00E55D16"/>
    <w:rsid w:val="00E55E62"/>
    <w:rsid w:val="00E562F8"/>
    <w:rsid w:val="00E566C5"/>
    <w:rsid w:val="00E56A50"/>
    <w:rsid w:val="00E56C9B"/>
    <w:rsid w:val="00E56D3C"/>
    <w:rsid w:val="00E56E83"/>
    <w:rsid w:val="00E5730C"/>
    <w:rsid w:val="00E575C1"/>
    <w:rsid w:val="00E5783D"/>
    <w:rsid w:val="00E578CD"/>
    <w:rsid w:val="00E57E2A"/>
    <w:rsid w:val="00E57FF7"/>
    <w:rsid w:val="00E602A8"/>
    <w:rsid w:val="00E605F9"/>
    <w:rsid w:val="00E60827"/>
    <w:rsid w:val="00E60973"/>
    <w:rsid w:val="00E60D66"/>
    <w:rsid w:val="00E60D94"/>
    <w:rsid w:val="00E60DAC"/>
    <w:rsid w:val="00E60E26"/>
    <w:rsid w:val="00E60ED5"/>
    <w:rsid w:val="00E61128"/>
    <w:rsid w:val="00E6126A"/>
    <w:rsid w:val="00E6194D"/>
    <w:rsid w:val="00E61B05"/>
    <w:rsid w:val="00E61F15"/>
    <w:rsid w:val="00E62203"/>
    <w:rsid w:val="00E622F6"/>
    <w:rsid w:val="00E62677"/>
    <w:rsid w:val="00E627DD"/>
    <w:rsid w:val="00E62AD5"/>
    <w:rsid w:val="00E62B42"/>
    <w:rsid w:val="00E62CC4"/>
    <w:rsid w:val="00E62EF8"/>
    <w:rsid w:val="00E62FBD"/>
    <w:rsid w:val="00E63037"/>
    <w:rsid w:val="00E6366F"/>
    <w:rsid w:val="00E63701"/>
    <w:rsid w:val="00E6380D"/>
    <w:rsid w:val="00E638F6"/>
    <w:rsid w:val="00E63900"/>
    <w:rsid w:val="00E6393D"/>
    <w:rsid w:val="00E63F44"/>
    <w:rsid w:val="00E640AE"/>
    <w:rsid w:val="00E64C79"/>
    <w:rsid w:val="00E64F72"/>
    <w:rsid w:val="00E6580A"/>
    <w:rsid w:val="00E65817"/>
    <w:rsid w:val="00E65862"/>
    <w:rsid w:val="00E65F3B"/>
    <w:rsid w:val="00E65FF0"/>
    <w:rsid w:val="00E663B8"/>
    <w:rsid w:val="00E665CB"/>
    <w:rsid w:val="00E669F6"/>
    <w:rsid w:val="00E66D5A"/>
    <w:rsid w:val="00E66F51"/>
    <w:rsid w:val="00E67282"/>
    <w:rsid w:val="00E6752B"/>
    <w:rsid w:val="00E6760F"/>
    <w:rsid w:val="00E67C5B"/>
    <w:rsid w:val="00E67D56"/>
    <w:rsid w:val="00E67DE6"/>
    <w:rsid w:val="00E67F2F"/>
    <w:rsid w:val="00E704C4"/>
    <w:rsid w:val="00E7065B"/>
    <w:rsid w:val="00E707FF"/>
    <w:rsid w:val="00E70828"/>
    <w:rsid w:val="00E70AED"/>
    <w:rsid w:val="00E70E3D"/>
    <w:rsid w:val="00E70E61"/>
    <w:rsid w:val="00E711B8"/>
    <w:rsid w:val="00E715E8"/>
    <w:rsid w:val="00E7162B"/>
    <w:rsid w:val="00E718D1"/>
    <w:rsid w:val="00E71AE4"/>
    <w:rsid w:val="00E71D1B"/>
    <w:rsid w:val="00E71FBE"/>
    <w:rsid w:val="00E721EB"/>
    <w:rsid w:val="00E7233B"/>
    <w:rsid w:val="00E72812"/>
    <w:rsid w:val="00E72AA7"/>
    <w:rsid w:val="00E72AFD"/>
    <w:rsid w:val="00E72C84"/>
    <w:rsid w:val="00E730EB"/>
    <w:rsid w:val="00E7320B"/>
    <w:rsid w:val="00E734CA"/>
    <w:rsid w:val="00E73C44"/>
    <w:rsid w:val="00E73F3A"/>
    <w:rsid w:val="00E73FBE"/>
    <w:rsid w:val="00E7413E"/>
    <w:rsid w:val="00E741A2"/>
    <w:rsid w:val="00E741EE"/>
    <w:rsid w:val="00E74200"/>
    <w:rsid w:val="00E74286"/>
    <w:rsid w:val="00E745B7"/>
    <w:rsid w:val="00E7463E"/>
    <w:rsid w:val="00E747B6"/>
    <w:rsid w:val="00E74896"/>
    <w:rsid w:val="00E74B52"/>
    <w:rsid w:val="00E74BD1"/>
    <w:rsid w:val="00E750A4"/>
    <w:rsid w:val="00E75E2F"/>
    <w:rsid w:val="00E75F91"/>
    <w:rsid w:val="00E761C7"/>
    <w:rsid w:val="00E76421"/>
    <w:rsid w:val="00E768CF"/>
    <w:rsid w:val="00E76BEC"/>
    <w:rsid w:val="00E76C72"/>
    <w:rsid w:val="00E76EA4"/>
    <w:rsid w:val="00E76EB1"/>
    <w:rsid w:val="00E771A5"/>
    <w:rsid w:val="00E77328"/>
    <w:rsid w:val="00E77439"/>
    <w:rsid w:val="00E77566"/>
    <w:rsid w:val="00E778AB"/>
    <w:rsid w:val="00E77DC4"/>
    <w:rsid w:val="00E77E7F"/>
    <w:rsid w:val="00E80150"/>
    <w:rsid w:val="00E80303"/>
    <w:rsid w:val="00E80404"/>
    <w:rsid w:val="00E804B4"/>
    <w:rsid w:val="00E8074E"/>
    <w:rsid w:val="00E8086C"/>
    <w:rsid w:val="00E80A0E"/>
    <w:rsid w:val="00E80E96"/>
    <w:rsid w:val="00E80F11"/>
    <w:rsid w:val="00E81218"/>
    <w:rsid w:val="00E812A9"/>
    <w:rsid w:val="00E812BB"/>
    <w:rsid w:val="00E81311"/>
    <w:rsid w:val="00E81544"/>
    <w:rsid w:val="00E81F25"/>
    <w:rsid w:val="00E8203A"/>
    <w:rsid w:val="00E823DF"/>
    <w:rsid w:val="00E8247D"/>
    <w:rsid w:val="00E82A57"/>
    <w:rsid w:val="00E82ACD"/>
    <w:rsid w:val="00E82CA3"/>
    <w:rsid w:val="00E82CBA"/>
    <w:rsid w:val="00E833C3"/>
    <w:rsid w:val="00E8374D"/>
    <w:rsid w:val="00E83948"/>
    <w:rsid w:val="00E83B9B"/>
    <w:rsid w:val="00E84099"/>
    <w:rsid w:val="00E8458B"/>
    <w:rsid w:val="00E84890"/>
    <w:rsid w:val="00E84A9E"/>
    <w:rsid w:val="00E853DF"/>
    <w:rsid w:val="00E8579E"/>
    <w:rsid w:val="00E85B55"/>
    <w:rsid w:val="00E85E7A"/>
    <w:rsid w:val="00E85EA6"/>
    <w:rsid w:val="00E85F43"/>
    <w:rsid w:val="00E85F49"/>
    <w:rsid w:val="00E8690B"/>
    <w:rsid w:val="00E86C4B"/>
    <w:rsid w:val="00E86C7D"/>
    <w:rsid w:val="00E87048"/>
    <w:rsid w:val="00E870E9"/>
    <w:rsid w:val="00E870EC"/>
    <w:rsid w:val="00E87438"/>
    <w:rsid w:val="00E87A7B"/>
    <w:rsid w:val="00E87AD6"/>
    <w:rsid w:val="00E87B39"/>
    <w:rsid w:val="00E87E7F"/>
    <w:rsid w:val="00E907E7"/>
    <w:rsid w:val="00E9096B"/>
    <w:rsid w:val="00E90AC1"/>
    <w:rsid w:val="00E90E98"/>
    <w:rsid w:val="00E90FED"/>
    <w:rsid w:val="00E91319"/>
    <w:rsid w:val="00E9138B"/>
    <w:rsid w:val="00E914CA"/>
    <w:rsid w:val="00E91CC0"/>
    <w:rsid w:val="00E91CCA"/>
    <w:rsid w:val="00E91DBE"/>
    <w:rsid w:val="00E91F3B"/>
    <w:rsid w:val="00E92445"/>
    <w:rsid w:val="00E924A8"/>
    <w:rsid w:val="00E924B4"/>
    <w:rsid w:val="00E92576"/>
    <w:rsid w:val="00E92AB4"/>
    <w:rsid w:val="00E92B3B"/>
    <w:rsid w:val="00E92BBC"/>
    <w:rsid w:val="00E92EE2"/>
    <w:rsid w:val="00E932E9"/>
    <w:rsid w:val="00E9393B"/>
    <w:rsid w:val="00E939C1"/>
    <w:rsid w:val="00E93BAE"/>
    <w:rsid w:val="00E93C06"/>
    <w:rsid w:val="00E93C42"/>
    <w:rsid w:val="00E93EF7"/>
    <w:rsid w:val="00E94267"/>
    <w:rsid w:val="00E942F8"/>
    <w:rsid w:val="00E94502"/>
    <w:rsid w:val="00E9454E"/>
    <w:rsid w:val="00E94BC2"/>
    <w:rsid w:val="00E94D54"/>
    <w:rsid w:val="00E951B3"/>
    <w:rsid w:val="00E95290"/>
    <w:rsid w:val="00E95301"/>
    <w:rsid w:val="00E9547F"/>
    <w:rsid w:val="00E95533"/>
    <w:rsid w:val="00E95718"/>
    <w:rsid w:val="00E958E0"/>
    <w:rsid w:val="00E95B3B"/>
    <w:rsid w:val="00E95BBD"/>
    <w:rsid w:val="00E960C0"/>
    <w:rsid w:val="00E9664B"/>
    <w:rsid w:val="00E967BE"/>
    <w:rsid w:val="00E96938"/>
    <w:rsid w:val="00E9698E"/>
    <w:rsid w:val="00E96B36"/>
    <w:rsid w:val="00E96F6E"/>
    <w:rsid w:val="00E96F75"/>
    <w:rsid w:val="00E97183"/>
    <w:rsid w:val="00E971D9"/>
    <w:rsid w:val="00E97253"/>
    <w:rsid w:val="00E9775E"/>
    <w:rsid w:val="00E97912"/>
    <w:rsid w:val="00E97BB0"/>
    <w:rsid w:val="00EA0086"/>
    <w:rsid w:val="00EA0094"/>
    <w:rsid w:val="00EA03C6"/>
    <w:rsid w:val="00EA056B"/>
    <w:rsid w:val="00EA0755"/>
    <w:rsid w:val="00EA0B01"/>
    <w:rsid w:val="00EA0E6E"/>
    <w:rsid w:val="00EA10D2"/>
    <w:rsid w:val="00EA1217"/>
    <w:rsid w:val="00EA17D4"/>
    <w:rsid w:val="00EA18DF"/>
    <w:rsid w:val="00EA1BB6"/>
    <w:rsid w:val="00EA1C3B"/>
    <w:rsid w:val="00EA1CBC"/>
    <w:rsid w:val="00EA1CD1"/>
    <w:rsid w:val="00EA1CE2"/>
    <w:rsid w:val="00EA1D34"/>
    <w:rsid w:val="00EA1EF2"/>
    <w:rsid w:val="00EA1F48"/>
    <w:rsid w:val="00EA2684"/>
    <w:rsid w:val="00EA2721"/>
    <w:rsid w:val="00EA273D"/>
    <w:rsid w:val="00EA2748"/>
    <w:rsid w:val="00EA2C7F"/>
    <w:rsid w:val="00EA2C98"/>
    <w:rsid w:val="00EA2D0E"/>
    <w:rsid w:val="00EA2DB2"/>
    <w:rsid w:val="00EA390C"/>
    <w:rsid w:val="00EA3F49"/>
    <w:rsid w:val="00EA3F57"/>
    <w:rsid w:val="00EA3F9B"/>
    <w:rsid w:val="00EA413E"/>
    <w:rsid w:val="00EA41C3"/>
    <w:rsid w:val="00EA41E1"/>
    <w:rsid w:val="00EA4318"/>
    <w:rsid w:val="00EA4764"/>
    <w:rsid w:val="00EA49A0"/>
    <w:rsid w:val="00EA4A57"/>
    <w:rsid w:val="00EA5159"/>
    <w:rsid w:val="00EA560E"/>
    <w:rsid w:val="00EA5610"/>
    <w:rsid w:val="00EA5AFC"/>
    <w:rsid w:val="00EA610A"/>
    <w:rsid w:val="00EA670C"/>
    <w:rsid w:val="00EA69E4"/>
    <w:rsid w:val="00EA6BE5"/>
    <w:rsid w:val="00EA6D55"/>
    <w:rsid w:val="00EA70C6"/>
    <w:rsid w:val="00EA7155"/>
    <w:rsid w:val="00EA73F2"/>
    <w:rsid w:val="00EA779A"/>
    <w:rsid w:val="00EA77FF"/>
    <w:rsid w:val="00EA7D22"/>
    <w:rsid w:val="00EA7EC2"/>
    <w:rsid w:val="00EB002B"/>
    <w:rsid w:val="00EB022B"/>
    <w:rsid w:val="00EB02A0"/>
    <w:rsid w:val="00EB0363"/>
    <w:rsid w:val="00EB06AE"/>
    <w:rsid w:val="00EB0E58"/>
    <w:rsid w:val="00EB0F96"/>
    <w:rsid w:val="00EB1050"/>
    <w:rsid w:val="00EB128C"/>
    <w:rsid w:val="00EB15EF"/>
    <w:rsid w:val="00EB16B1"/>
    <w:rsid w:val="00EB1A80"/>
    <w:rsid w:val="00EB1B41"/>
    <w:rsid w:val="00EB1B81"/>
    <w:rsid w:val="00EB1BD8"/>
    <w:rsid w:val="00EB1C50"/>
    <w:rsid w:val="00EB1CFF"/>
    <w:rsid w:val="00EB1D96"/>
    <w:rsid w:val="00EB1F5C"/>
    <w:rsid w:val="00EB1FC9"/>
    <w:rsid w:val="00EB23A1"/>
    <w:rsid w:val="00EB2422"/>
    <w:rsid w:val="00EB2812"/>
    <w:rsid w:val="00EB2A7B"/>
    <w:rsid w:val="00EB2AB6"/>
    <w:rsid w:val="00EB2C93"/>
    <w:rsid w:val="00EB2D57"/>
    <w:rsid w:val="00EB32A7"/>
    <w:rsid w:val="00EB34A5"/>
    <w:rsid w:val="00EB35D8"/>
    <w:rsid w:val="00EB367C"/>
    <w:rsid w:val="00EB39BA"/>
    <w:rsid w:val="00EB3A09"/>
    <w:rsid w:val="00EB3B03"/>
    <w:rsid w:val="00EB3D2A"/>
    <w:rsid w:val="00EB3E7D"/>
    <w:rsid w:val="00EB4215"/>
    <w:rsid w:val="00EB438A"/>
    <w:rsid w:val="00EB440C"/>
    <w:rsid w:val="00EB4675"/>
    <w:rsid w:val="00EB4768"/>
    <w:rsid w:val="00EB4A91"/>
    <w:rsid w:val="00EB4B7F"/>
    <w:rsid w:val="00EB4CD7"/>
    <w:rsid w:val="00EB4E73"/>
    <w:rsid w:val="00EB51A7"/>
    <w:rsid w:val="00EB51B4"/>
    <w:rsid w:val="00EB5269"/>
    <w:rsid w:val="00EB573E"/>
    <w:rsid w:val="00EB5844"/>
    <w:rsid w:val="00EB5A1B"/>
    <w:rsid w:val="00EB5AD4"/>
    <w:rsid w:val="00EB5C32"/>
    <w:rsid w:val="00EB64D7"/>
    <w:rsid w:val="00EB665E"/>
    <w:rsid w:val="00EB6694"/>
    <w:rsid w:val="00EB69A2"/>
    <w:rsid w:val="00EB69BA"/>
    <w:rsid w:val="00EB6F92"/>
    <w:rsid w:val="00EB707F"/>
    <w:rsid w:val="00EB71CA"/>
    <w:rsid w:val="00EB742C"/>
    <w:rsid w:val="00EB7500"/>
    <w:rsid w:val="00EB764C"/>
    <w:rsid w:val="00EB77AC"/>
    <w:rsid w:val="00EB7E46"/>
    <w:rsid w:val="00EC0254"/>
    <w:rsid w:val="00EC07B4"/>
    <w:rsid w:val="00EC0A92"/>
    <w:rsid w:val="00EC0BC8"/>
    <w:rsid w:val="00EC0DB9"/>
    <w:rsid w:val="00EC0E0F"/>
    <w:rsid w:val="00EC0E1A"/>
    <w:rsid w:val="00EC132E"/>
    <w:rsid w:val="00EC188A"/>
    <w:rsid w:val="00EC1A44"/>
    <w:rsid w:val="00EC1BBA"/>
    <w:rsid w:val="00EC1D19"/>
    <w:rsid w:val="00EC1DB6"/>
    <w:rsid w:val="00EC1EF4"/>
    <w:rsid w:val="00EC2042"/>
    <w:rsid w:val="00EC2089"/>
    <w:rsid w:val="00EC26BF"/>
    <w:rsid w:val="00EC2746"/>
    <w:rsid w:val="00EC2DB8"/>
    <w:rsid w:val="00EC2EA5"/>
    <w:rsid w:val="00EC2F86"/>
    <w:rsid w:val="00EC316D"/>
    <w:rsid w:val="00EC3289"/>
    <w:rsid w:val="00EC34FF"/>
    <w:rsid w:val="00EC3AA9"/>
    <w:rsid w:val="00EC43AD"/>
    <w:rsid w:val="00EC4AA4"/>
    <w:rsid w:val="00EC4C18"/>
    <w:rsid w:val="00EC50CF"/>
    <w:rsid w:val="00EC51EF"/>
    <w:rsid w:val="00EC5597"/>
    <w:rsid w:val="00EC5845"/>
    <w:rsid w:val="00EC5C16"/>
    <w:rsid w:val="00EC60DA"/>
    <w:rsid w:val="00EC6582"/>
    <w:rsid w:val="00EC668D"/>
    <w:rsid w:val="00EC67F8"/>
    <w:rsid w:val="00EC69B9"/>
    <w:rsid w:val="00EC6A38"/>
    <w:rsid w:val="00EC6E1D"/>
    <w:rsid w:val="00EC6FC8"/>
    <w:rsid w:val="00EC7447"/>
    <w:rsid w:val="00EC76AD"/>
    <w:rsid w:val="00EC7706"/>
    <w:rsid w:val="00EC789E"/>
    <w:rsid w:val="00EC7953"/>
    <w:rsid w:val="00EC7C7A"/>
    <w:rsid w:val="00EC7CBC"/>
    <w:rsid w:val="00EC7DF7"/>
    <w:rsid w:val="00ED0294"/>
    <w:rsid w:val="00ED0655"/>
    <w:rsid w:val="00ED0667"/>
    <w:rsid w:val="00ED090D"/>
    <w:rsid w:val="00ED0988"/>
    <w:rsid w:val="00ED0B1B"/>
    <w:rsid w:val="00ED0B98"/>
    <w:rsid w:val="00ED10CD"/>
    <w:rsid w:val="00ED1118"/>
    <w:rsid w:val="00ED11F0"/>
    <w:rsid w:val="00ED1313"/>
    <w:rsid w:val="00ED137C"/>
    <w:rsid w:val="00ED1809"/>
    <w:rsid w:val="00ED1950"/>
    <w:rsid w:val="00ED2127"/>
    <w:rsid w:val="00ED24B7"/>
    <w:rsid w:val="00ED2564"/>
    <w:rsid w:val="00ED2774"/>
    <w:rsid w:val="00ED300F"/>
    <w:rsid w:val="00ED3153"/>
    <w:rsid w:val="00ED34C8"/>
    <w:rsid w:val="00ED362E"/>
    <w:rsid w:val="00ED36D9"/>
    <w:rsid w:val="00ED3741"/>
    <w:rsid w:val="00ED4134"/>
    <w:rsid w:val="00ED4253"/>
    <w:rsid w:val="00ED47E8"/>
    <w:rsid w:val="00ED4F6C"/>
    <w:rsid w:val="00ED5113"/>
    <w:rsid w:val="00ED5689"/>
    <w:rsid w:val="00ED5810"/>
    <w:rsid w:val="00ED5865"/>
    <w:rsid w:val="00ED5C06"/>
    <w:rsid w:val="00ED5F19"/>
    <w:rsid w:val="00ED5F63"/>
    <w:rsid w:val="00ED62D8"/>
    <w:rsid w:val="00ED67E9"/>
    <w:rsid w:val="00ED6941"/>
    <w:rsid w:val="00ED69B9"/>
    <w:rsid w:val="00ED746A"/>
    <w:rsid w:val="00ED75E7"/>
    <w:rsid w:val="00ED76CA"/>
    <w:rsid w:val="00ED775F"/>
    <w:rsid w:val="00ED7EBF"/>
    <w:rsid w:val="00EE0666"/>
    <w:rsid w:val="00EE06FF"/>
    <w:rsid w:val="00EE08FE"/>
    <w:rsid w:val="00EE0959"/>
    <w:rsid w:val="00EE099D"/>
    <w:rsid w:val="00EE09DC"/>
    <w:rsid w:val="00EE0D60"/>
    <w:rsid w:val="00EE0F7C"/>
    <w:rsid w:val="00EE1112"/>
    <w:rsid w:val="00EE117E"/>
    <w:rsid w:val="00EE119C"/>
    <w:rsid w:val="00EE1581"/>
    <w:rsid w:val="00EE178F"/>
    <w:rsid w:val="00EE1841"/>
    <w:rsid w:val="00EE19AE"/>
    <w:rsid w:val="00EE1AF4"/>
    <w:rsid w:val="00EE1D54"/>
    <w:rsid w:val="00EE2065"/>
    <w:rsid w:val="00EE22D4"/>
    <w:rsid w:val="00EE2461"/>
    <w:rsid w:val="00EE2D15"/>
    <w:rsid w:val="00EE3051"/>
    <w:rsid w:val="00EE3859"/>
    <w:rsid w:val="00EE39B6"/>
    <w:rsid w:val="00EE3AC1"/>
    <w:rsid w:val="00EE3D38"/>
    <w:rsid w:val="00EE3DD4"/>
    <w:rsid w:val="00EE403A"/>
    <w:rsid w:val="00EE4B77"/>
    <w:rsid w:val="00EE4D51"/>
    <w:rsid w:val="00EE4F3F"/>
    <w:rsid w:val="00EE52EA"/>
    <w:rsid w:val="00EE57C6"/>
    <w:rsid w:val="00EE5E6A"/>
    <w:rsid w:val="00EE62DD"/>
    <w:rsid w:val="00EE6870"/>
    <w:rsid w:val="00EE699B"/>
    <w:rsid w:val="00EE7192"/>
    <w:rsid w:val="00EE76E5"/>
    <w:rsid w:val="00EE7829"/>
    <w:rsid w:val="00EE79E3"/>
    <w:rsid w:val="00EE7A65"/>
    <w:rsid w:val="00EE7D41"/>
    <w:rsid w:val="00EF0A52"/>
    <w:rsid w:val="00EF0BF7"/>
    <w:rsid w:val="00EF0EF0"/>
    <w:rsid w:val="00EF1193"/>
    <w:rsid w:val="00EF14B3"/>
    <w:rsid w:val="00EF1543"/>
    <w:rsid w:val="00EF16D5"/>
    <w:rsid w:val="00EF17F8"/>
    <w:rsid w:val="00EF1B73"/>
    <w:rsid w:val="00EF1B82"/>
    <w:rsid w:val="00EF1BBC"/>
    <w:rsid w:val="00EF1D1A"/>
    <w:rsid w:val="00EF1F8D"/>
    <w:rsid w:val="00EF2387"/>
    <w:rsid w:val="00EF2608"/>
    <w:rsid w:val="00EF2748"/>
    <w:rsid w:val="00EF2EFE"/>
    <w:rsid w:val="00EF3AB9"/>
    <w:rsid w:val="00EF3F92"/>
    <w:rsid w:val="00EF413E"/>
    <w:rsid w:val="00EF41F0"/>
    <w:rsid w:val="00EF42F0"/>
    <w:rsid w:val="00EF4706"/>
    <w:rsid w:val="00EF4957"/>
    <w:rsid w:val="00EF4A72"/>
    <w:rsid w:val="00EF4A80"/>
    <w:rsid w:val="00EF4B43"/>
    <w:rsid w:val="00EF4F82"/>
    <w:rsid w:val="00EF4FB9"/>
    <w:rsid w:val="00EF512C"/>
    <w:rsid w:val="00EF514E"/>
    <w:rsid w:val="00EF53F7"/>
    <w:rsid w:val="00EF5426"/>
    <w:rsid w:val="00EF55ED"/>
    <w:rsid w:val="00EF56A2"/>
    <w:rsid w:val="00EF57DD"/>
    <w:rsid w:val="00EF61C1"/>
    <w:rsid w:val="00EF61C8"/>
    <w:rsid w:val="00EF6270"/>
    <w:rsid w:val="00EF631B"/>
    <w:rsid w:val="00EF65F6"/>
    <w:rsid w:val="00EF678A"/>
    <w:rsid w:val="00EF68CA"/>
    <w:rsid w:val="00EF6A13"/>
    <w:rsid w:val="00EF708A"/>
    <w:rsid w:val="00EF74FB"/>
    <w:rsid w:val="00EF74FE"/>
    <w:rsid w:val="00EF7A62"/>
    <w:rsid w:val="00EF7D81"/>
    <w:rsid w:val="00EF7E3E"/>
    <w:rsid w:val="00F004D2"/>
    <w:rsid w:val="00F00865"/>
    <w:rsid w:val="00F008B5"/>
    <w:rsid w:val="00F00CC0"/>
    <w:rsid w:val="00F00F84"/>
    <w:rsid w:val="00F00F9B"/>
    <w:rsid w:val="00F011F1"/>
    <w:rsid w:val="00F01215"/>
    <w:rsid w:val="00F01488"/>
    <w:rsid w:val="00F017F8"/>
    <w:rsid w:val="00F01AEF"/>
    <w:rsid w:val="00F01C2A"/>
    <w:rsid w:val="00F01CE1"/>
    <w:rsid w:val="00F02996"/>
    <w:rsid w:val="00F029DA"/>
    <w:rsid w:val="00F02A29"/>
    <w:rsid w:val="00F02C51"/>
    <w:rsid w:val="00F02DF3"/>
    <w:rsid w:val="00F02FE5"/>
    <w:rsid w:val="00F03094"/>
    <w:rsid w:val="00F03143"/>
    <w:rsid w:val="00F031E7"/>
    <w:rsid w:val="00F031EE"/>
    <w:rsid w:val="00F0337A"/>
    <w:rsid w:val="00F033F3"/>
    <w:rsid w:val="00F0356E"/>
    <w:rsid w:val="00F037A2"/>
    <w:rsid w:val="00F03A12"/>
    <w:rsid w:val="00F03D91"/>
    <w:rsid w:val="00F040DB"/>
    <w:rsid w:val="00F04313"/>
    <w:rsid w:val="00F0459B"/>
    <w:rsid w:val="00F048E1"/>
    <w:rsid w:val="00F04C0D"/>
    <w:rsid w:val="00F04C53"/>
    <w:rsid w:val="00F04D1A"/>
    <w:rsid w:val="00F04D3F"/>
    <w:rsid w:val="00F04D95"/>
    <w:rsid w:val="00F050CC"/>
    <w:rsid w:val="00F0524B"/>
    <w:rsid w:val="00F05278"/>
    <w:rsid w:val="00F05532"/>
    <w:rsid w:val="00F05546"/>
    <w:rsid w:val="00F05640"/>
    <w:rsid w:val="00F05A61"/>
    <w:rsid w:val="00F05CB0"/>
    <w:rsid w:val="00F0613D"/>
    <w:rsid w:val="00F06188"/>
    <w:rsid w:val="00F064A7"/>
    <w:rsid w:val="00F065EB"/>
    <w:rsid w:val="00F066C2"/>
    <w:rsid w:val="00F06DCE"/>
    <w:rsid w:val="00F06E24"/>
    <w:rsid w:val="00F06ED3"/>
    <w:rsid w:val="00F07325"/>
    <w:rsid w:val="00F07424"/>
    <w:rsid w:val="00F07697"/>
    <w:rsid w:val="00F076FF"/>
    <w:rsid w:val="00F07A82"/>
    <w:rsid w:val="00F07B51"/>
    <w:rsid w:val="00F07C58"/>
    <w:rsid w:val="00F07E51"/>
    <w:rsid w:val="00F07ED4"/>
    <w:rsid w:val="00F10034"/>
    <w:rsid w:val="00F10070"/>
    <w:rsid w:val="00F10268"/>
    <w:rsid w:val="00F102E2"/>
    <w:rsid w:val="00F10810"/>
    <w:rsid w:val="00F10A9A"/>
    <w:rsid w:val="00F10D86"/>
    <w:rsid w:val="00F10F68"/>
    <w:rsid w:val="00F1106B"/>
    <w:rsid w:val="00F110C6"/>
    <w:rsid w:val="00F111D5"/>
    <w:rsid w:val="00F1169D"/>
    <w:rsid w:val="00F11746"/>
    <w:rsid w:val="00F119C8"/>
    <w:rsid w:val="00F122FA"/>
    <w:rsid w:val="00F12315"/>
    <w:rsid w:val="00F12482"/>
    <w:rsid w:val="00F124C6"/>
    <w:rsid w:val="00F126D4"/>
    <w:rsid w:val="00F126E3"/>
    <w:rsid w:val="00F12763"/>
    <w:rsid w:val="00F12778"/>
    <w:rsid w:val="00F12909"/>
    <w:rsid w:val="00F1296A"/>
    <w:rsid w:val="00F12E55"/>
    <w:rsid w:val="00F12F30"/>
    <w:rsid w:val="00F13016"/>
    <w:rsid w:val="00F133F4"/>
    <w:rsid w:val="00F134EC"/>
    <w:rsid w:val="00F13729"/>
    <w:rsid w:val="00F137ED"/>
    <w:rsid w:val="00F13832"/>
    <w:rsid w:val="00F13A18"/>
    <w:rsid w:val="00F13DAA"/>
    <w:rsid w:val="00F13E7F"/>
    <w:rsid w:val="00F1406D"/>
    <w:rsid w:val="00F140FC"/>
    <w:rsid w:val="00F14225"/>
    <w:rsid w:val="00F14B45"/>
    <w:rsid w:val="00F14C68"/>
    <w:rsid w:val="00F14DF8"/>
    <w:rsid w:val="00F14EA6"/>
    <w:rsid w:val="00F159C8"/>
    <w:rsid w:val="00F15C38"/>
    <w:rsid w:val="00F15F60"/>
    <w:rsid w:val="00F16238"/>
    <w:rsid w:val="00F16273"/>
    <w:rsid w:val="00F16300"/>
    <w:rsid w:val="00F1664C"/>
    <w:rsid w:val="00F16921"/>
    <w:rsid w:val="00F1697C"/>
    <w:rsid w:val="00F16A41"/>
    <w:rsid w:val="00F16D82"/>
    <w:rsid w:val="00F16E0D"/>
    <w:rsid w:val="00F17012"/>
    <w:rsid w:val="00F173C9"/>
    <w:rsid w:val="00F1753E"/>
    <w:rsid w:val="00F175D1"/>
    <w:rsid w:val="00F177F5"/>
    <w:rsid w:val="00F201A3"/>
    <w:rsid w:val="00F20347"/>
    <w:rsid w:val="00F204FE"/>
    <w:rsid w:val="00F2058F"/>
    <w:rsid w:val="00F20772"/>
    <w:rsid w:val="00F20A2C"/>
    <w:rsid w:val="00F20E89"/>
    <w:rsid w:val="00F20FEB"/>
    <w:rsid w:val="00F215E4"/>
    <w:rsid w:val="00F215E9"/>
    <w:rsid w:val="00F216FC"/>
    <w:rsid w:val="00F21724"/>
    <w:rsid w:val="00F217BE"/>
    <w:rsid w:val="00F21E11"/>
    <w:rsid w:val="00F22137"/>
    <w:rsid w:val="00F2252D"/>
    <w:rsid w:val="00F229C6"/>
    <w:rsid w:val="00F22B3E"/>
    <w:rsid w:val="00F22BCA"/>
    <w:rsid w:val="00F22F46"/>
    <w:rsid w:val="00F22FB5"/>
    <w:rsid w:val="00F23175"/>
    <w:rsid w:val="00F233AB"/>
    <w:rsid w:val="00F23597"/>
    <w:rsid w:val="00F23677"/>
    <w:rsid w:val="00F23A19"/>
    <w:rsid w:val="00F23D5F"/>
    <w:rsid w:val="00F2418C"/>
    <w:rsid w:val="00F2425C"/>
    <w:rsid w:val="00F2440F"/>
    <w:rsid w:val="00F24633"/>
    <w:rsid w:val="00F2484A"/>
    <w:rsid w:val="00F2491C"/>
    <w:rsid w:val="00F24A1F"/>
    <w:rsid w:val="00F24ECA"/>
    <w:rsid w:val="00F25249"/>
    <w:rsid w:val="00F25921"/>
    <w:rsid w:val="00F259C7"/>
    <w:rsid w:val="00F25D60"/>
    <w:rsid w:val="00F25FDB"/>
    <w:rsid w:val="00F26434"/>
    <w:rsid w:val="00F268C3"/>
    <w:rsid w:val="00F26ADD"/>
    <w:rsid w:val="00F26DDC"/>
    <w:rsid w:val="00F26E92"/>
    <w:rsid w:val="00F26FF7"/>
    <w:rsid w:val="00F27220"/>
    <w:rsid w:val="00F275EF"/>
    <w:rsid w:val="00F276AE"/>
    <w:rsid w:val="00F27BAF"/>
    <w:rsid w:val="00F27BD2"/>
    <w:rsid w:val="00F27ED4"/>
    <w:rsid w:val="00F27F1A"/>
    <w:rsid w:val="00F27F23"/>
    <w:rsid w:val="00F30096"/>
    <w:rsid w:val="00F30117"/>
    <w:rsid w:val="00F3013E"/>
    <w:rsid w:val="00F3069B"/>
    <w:rsid w:val="00F30B5C"/>
    <w:rsid w:val="00F30CDF"/>
    <w:rsid w:val="00F3107D"/>
    <w:rsid w:val="00F313BE"/>
    <w:rsid w:val="00F31487"/>
    <w:rsid w:val="00F31920"/>
    <w:rsid w:val="00F31B18"/>
    <w:rsid w:val="00F31E24"/>
    <w:rsid w:val="00F31E42"/>
    <w:rsid w:val="00F31E4E"/>
    <w:rsid w:val="00F31EE1"/>
    <w:rsid w:val="00F31EF4"/>
    <w:rsid w:val="00F321F7"/>
    <w:rsid w:val="00F32320"/>
    <w:rsid w:val="00F32645"/>
    <w:rsid w:val="00F32B53"/>
    <w:rsid w:val="00F32D55"/>
    <w:rsid w:val="00F3328C"/>
    <w:rsid w:val="00F335CB"/>
    <w:rsid w:val="00F33DC1"/>
    <w:rsid w:val="00F33F71"/>
    <w:rsid w:val="00F34357"/>
    <w:rsid w:val="00F34546"/>
    <w:rsid w:val="00F34820"/>
    <w:rsid w:val="00F34F1A"/>
    <w:rsid w:val="00F353AE"/>
    <w:rsid w:val="00F355C2"/>
    <w:rsid w:val="00F3587B"/>
    <w:rsid w:val="00F35AFD"/>
    <w:rsid w:val="00F35E5B"/>
    <w:rsid w:val="00F3659C"/>
    <w:rsid w:val="00F36E58"/>
    <w:rsid w:val="00F3711A"/>
    <w:rsid w:val="00F373D3"/>
    <w:rsid w:val="00F373D9"/>
    <w:rsid w:val="00F37806"/>
    <w:rsid w:val="00F37B22"/>
    <w:rsid w:val="00F37B73"/>
    <w:rsid w:val="00F40221"/>
    <w:rsid w:val="00F4038E"/>
    <w:rsid w:val="00F404E9"/>
    <w:rsid w:val="00F4078B"/>
    <w:rsid w:val="00F408C4"/>
    <w:rsid w:val="00F4099B"/>
    <w:rsid w:val="00F40C62"/>
    <w:rsid w:val="00F40CBB"/>
    <w:rsid w:val="00F41271"/>
    <w:rsid w:val="00F4165C"/>
    <w:rsid w:val="00F41722"/>
    <w:rsid w:val="00F4209D"/>
    <w:rsid w:val="00F421F7"/>
    <w:rsid w:val="00F42226"/>
    <w:rsid w:val="00F42975"/>
    <w:rsid w:val="00F42A69"/>
    <w:rsid w:val="00F42F63"/>
    <w:rsid w:val="00F42F8B"/>
    <w:rsid w:val="00F42FA4"/>
    <w:rsid w:val="00F43249"/>
    <w:rsid w:val="00F43444"/>
    <w:rsid w:val="00F435C1"/>
    <w:rsid w:val="00F43797"/>
    <w:rsid w:val="00F4390C"/>
    <w:rsid w:val="00F439FE"/>
    <w:rsid w:val="00F4442C"/>
    <w:rsid w:val="00F4464C"/>
    <w:rsid w:val="00F447C4"/>
    <w:rsid w:val="00F448C8"/>
    <w:rsid w:val="00F44E6E"/>
    <w:rsid w:val="00F44EC4"/>
    <w:rsid w:val="00F44EFD"/>
    <w:rsid w:val="00F45204"/>
    <w:rsid w:val="00F4531B"/>
    <w:rsid w:val="00F45522"/>
    <w:rsid w:val="00F45BA2"/>
    <w:rsid w:val="00F45BC0"/>
    <w:rsid w:val="00F45FB6"/>
    <w:rsid w:val="00F4609F"/>
    <w:rsid w:val="00F463D3"/>
    <w:rsid w:val="00F46995"/>
    <w:rsid w:val="00F46A16"/>
    <w:rsid w:val="00F46CB0"/>
    <w:rsid w:val="00F472DF"/>
    <w:rsid w:val="00F47816"/>
    <w:rsid w:val="00F47947"/>
    <w:rsid w:val="00F47AC2"/>
    <w:rsid w:val="00F47BD1"/>
    <w:rsid w:val="00F47E1B"/>
    <w:rsid w:val="00F47FE0"/>
    <w:rsid w:val="00F50068"/>
    <w:rsid w:val="00F50177"/>
    <w:rsid w:val="00F502B2"/>
    <w:rsid w:val="00F50733"/>
    <w:rsid w:val="00F507A3"/>
    <w:rsid w:val="00F50946"/>
    <w:rsid w:val="00F50BCE"/>
    <w:rsid w:val="00F50C27"/>
    <w:rsid w:val="00F50CCA"/>
    <w:rsid w:val="00F50D5C"/>
    <w:rsid w:val="00F50D92"/>
    <w:rsid w:val="00F50E43"/>
    <w:rsid w:val="00F50F5D"/>
    <w:rsid w:val="00F50F97"/>
    <w:rsid w:val="00F5122E"/>
    <w:rsid w:val="00F51505"/>
    <w:rsid w:val="00F5190E"/>
    <w:rsid w:val="00F51989"/>
    <w:rsid w:val="00F51CC8"/>
    <w:rsid w:val="00F51D92"/>
    <w:rsid w:val="00F51DBA"/>
    <w:rsid w:val="00F51F0F"/>
    <w:rsid w:val="00F5243C"/>
    <w:rsid w:val="00F5254A"/>
    <w:rsid w:val="00F5265D"/>
    <w:rsid w:val="00F5298F"/>
    <w:rsid w:val="00F52A06"/>
    <w:rsid w:val="00F52A25"/>
    <w:rsid w:val="00F52A42"/>
    <w:rsid w:val="00F52CB5"/>
    <w:rsid w:val="00F52FB1"/>
    <w:rsid w:val="00F53276"/>
    <w:rsid w:val="00F53947"/>
    <w:rsid w:val="00F53A40"/>
    <w:rsid w:val="00F53E63"/>
    <w:rsid w:val="00F540A6"/>
    <w:rsid w:val="00F540EE"/>
    <w:rsid w:val="00F541D9"/>
    <w:rsid w:val="00F54466"/>
    <w:rsid w:val="00F544F7"/>
    <w:rsid w:val="00F549E5"/>
    <w:rsid w:val="00F54A46"/>
    <w:rsid w:val="00F5506E"/>
    <w:rsid w:val="00F553DD"/>
    <w:rsid w:val="00F55666"/>
    <w:rsid w:val="00F55A68"/>
    <w:rsid w:val="00F55CEC"/>
    <w:rsid w:val="00F55F89"/>
    <w:rsid w:val="00F56381"/>
    <w:rsid w:val="00F565AB"/>
    <w:rsid w:val="00F565AE"/>
    <w:rsid w:val="00F56D1C"/>
    <w:rsid w:val="00F570DC"/>
    <w:rsid w:val="00F5712D"/>
    <w:rsid w:val="00F5779D"/>
    <w:rsid w:val="00F57842"/>
    <w:rsid w:val="00F57876"/>
    <w:rsid w:val="00F579E5"/>
    <w:rsid w:val="00F57E15"/>
    <w:rsid w:val="00F57FD0"/>
    <w:rsid w:val="00F601B0"/>
    <w:rsid w:val="00F60288"/>
    <w:rsid w:val="00F6046C"/>
    <w:rsid w:val="00F60B4B"/>
    <w:rsid w:val="00F60D3F"/>
    <w:rsid w:val="00F6108E"/>
    <w:rsid w:val="00F610FF"/>
    <w:rsid w:val="00F615BF"/>
    <w:rsid w:val="00F61E17"/>
    <w:rsid w:val="00F61E3A"/>
    <w:rsid w:val="00F61EF0"/>
    <w:rsid w:val="00F62748"/>
    <w:rsid w:val="00F62845"/>
    <w:rsid w:val="00F629C2"/>
    <w:rsid w:val="00F62BC0"/>
    <w:rsid w:val="00F62BCF"/>
    <w:rsid w:val="00F62D15"/>
    <w:rsid w:val="00F63949"/>
    <w:rsid w:val="00F6395A"/>
    <w:rsid w:val="00F63BA4"/>
    <w:rsid w:val="00F63CBB"/>
    <w:rsid w:val="00F63E08"/>
    <w:rsid w:val="00F6424D"/>
    <w:rsid w:val="00F64377"/>
    <w:rsid w:val="00F64479"/>
    <w:rsid w:val="00F64662"/>
    <w:rsid w:val="00F646E3"/>
    <w:rsid w:val="00F64DF4"/>
    <w:rsid w:val="00F64F78"/>
    <w:rsid w:val="00F65151"/>
    <w:rsid w:val="00F6544C"/>
    <w:rsid w:val="00F65A85"/>
    <w:rsid w:val="00F65C18"/>
    <w:rsid w:val="00F6607F"/>
    <w:rsid w:val="00F660CB"/>
    <w:rsid w:val="00F66259"/>
    <w:rsid w:val="00F66337"/>
    <w:rsid w:val="00F666A9"/>
    <w:rsid w:val="00F66CC4"/>
    <w:rsid w:val="00F66CE4"/>
    <w:rsid w:val="00F66D01"/>
    <w:rsid w:val="00F66E59"/>
    <w:rsid w:val="00F66F08"/>
    <w:rsid w:val="00F6764C"/>
    <w:rsid w:val="00F67DB6"/>
    <w:rsid w:val="00F701D6"/>
    <w:rsid w:val="00F71183"/>
    <w:rsid w:val="00F71516"/>
    <w:rsid w:val="00F71746"/>
    <w:rsid w:val="00F718CC"/>
    <w:rsid w:val="00F7192D"/>
    <w:rsid w:val="00F71B00"/>
    <w:rsid w:val="00F71E04"/>
    <w:rsid w:val="00F71FF8"/>
    <w:rsid w:val="00F72081"/>
    <w:rsid w:val="00F72287"/>
    <w:rsid w:val="00F72423"/>
    <w:rsid w:val="00F7253F"/>
    <w:rsid w:val="00F72D37"/>
    <w:rsid w:val="00F72DC2"/>
    <w:rsid w:val="00F731AE"/>
    <w:rsid w:val="00F732C3"/>
    <w:rsid w:val="00F7331E"/>
    <w:rsid w:val="00F734D6"/>
    <w:rsid w:val="00F73734"/>
    <w:rsid w:val="00F73BFE"/>
    <w:rsid w:val="00F73CC3"/>
    <w:rsid w:val="00F73E78"/>
    <w:rsid w:val="00F740E8"/>
    <w:rsid w:val="00F74432"/>
    <w:rsid w:val="00F74439"/>
    <w:rsid w:val="00F74AD3"/>
    <w:rsid w:val="00F74BB7"/>
    <w:rsid w:val="00F74BC0"/>
    <w:rsid w:val="00F74BE1"/>
    <w:rsid w:val="00F7518B"/>
    <w:rsid w:val="00F7548B"/>
    <w:rsid w:val="00F754E3"/>
    <w:rsid w:val="00F75587"/>
    <w:rsid w:val="00F759D2"/>
    <w:rsid w:val="00F75A0D"/>
    <w:rsid w:val="00F75AD1"/>
    <w:rsid w:val="00F760BF"/>
    <w:rsid w:val="00F76130"/>
    <w:rsid w:val="00F764EB"/>
    <w:rsid w:val="00F76508"/>
    <w:rsid w:val="00F767C2"/>
    <w:rsid w:val="00F76C54"/>
    <w:rsid w:val="00F76DD0"/>
    <w:rsid w:val="00F76E65"/>
    <w:rsid w:val="00F77150"/>
    <w:rsid w:val="00F777EB"/>
    <w:rsid w:val="00F77EA1"/>
    <w:rsid w:val="00F77F74"/>
    <w:rsid w:val="00F800A4"/>
    <w:rsid w:val="00F80502"/>
    <w:rsid w:val="00F80605"/>
    <w:rsid w:val="00F8071B"/>
    <w:rsid w:val="00F8090E"/>
    <w:rsid w:val="00F80BC0"/>
    <w:rsid w:val="00F80C82"/>
    <w:rsid w:val="00F80C9C"/>
    <w:rsid w:val="00F811C0"/>
    <w:rsid w:val="00F812B0"/>
    <w:rsid w:val="00F812BD"/>
    <w:rsid w:val="00F81377"/>
    <w:rsid w:val="00F81399"/>
    <w:rsid w:val="00F815C8"/>
    <w:rsid w:val="00F81839"/>
    <w:rsid w:val="00F8190E"/>
    <w:rsid w:val="00F81978"/>
    <w:rsid w:val="00F8211A"/>
    <w:rsid w:val="00F8234B"/>
    <w:rsid w:val="00F827AC"/>
    <w:rsid w:val="00F82869"/>
    <w:rsid w:val="00F82871"/>
    <w:rsid w:val="00F829A6"/>
    <w:rsid w:val="00F82B3D"/>
    <w:rsid w:val="00F82FA3"/>
    <w:rsid w:val="00F8314F"/>
    <w:rsid w:val="00F83419"/>
    <w:rsid w:val="00F83661"/>
    <w:rsid w:val="00F8387C"/>
    <w:rsid w:val="00F83BC7"/>
    <w:rsid w:val="00F83BDE"/>
    <w:rsid w:val="00F83C18"/>
    <w:rsid w:val="00F83D3C"/>
    <w:rsid w:val="00F83E9D"/>
    <w:rsid w:val="00F83F8F"/>
    <w:rsid w:val="00F84028"/>
    <w:rsid w:val="00F84492"/>
    <w:rsid w:val="00F84658"/>
    <w:rsid w:val="00F84755"/>
    <w:rsid w:val="00F84A81"/>
    <w:rsid w:val="00F84B6C"/>
    <w:rsid w:val="00F84E80"/>
    <w:rsid w:val="00F851B7"/>
    <w:rsid w:val="00F8553D"/>
    <w:rsid w:val="00F855DF"/>
    <w:rsid w:val="00F85BDA"/>
    <w:rsid w:val="00F85F60"/>
    <w:rsid w:val="00F86813"/>
    <w:rsid w:val="00F870A0"/>
    <w:rsid w:val="00F875E8"/>
    <w:rsid w:val="00F877E8"/>
    <w:rsid w:val="00F8785C"/>
    <w:rsid w:val="00F879CF"/>
    <w:rsid w:val="00F87DBF"/>
    <w:rsid w:val="00F87EF9"/>
    <w:rsid w:val="00F87FEC"/>
    <w:rsid w:val="00F9006D"/>
    <w:rsid w:val="00F90581"/>
    <w:rsid w:val="00F905FE"/>
    <w:rsid w:val="00F90642"/>
    <w:rsid w:val="00F91122"/>
    <w:rsid w:val="00F91156"/>
    <w:rsid w:val="00F915A5"/>
    <w:rsid w:val="00F918ED"/>
    <w:rsid w:val="00F91B3B"/>
    <w:rsid w:val="00F91C9F"/>
    <w:rsid w:val="00F91E3A"/>
    <w:rsid w:val="00F9217C"/>
    <w:rsid w:val="00F92307"/>
    <w:rsid w:val="00F92471"/>
    <w:rsid w:val="00F92811"/>
    <w:rsid w:val="00F92A63"/>
    <w:rsid w:val="00F92BFC"/>
    <w:rsid w:val="00F93299"/>
    <w:rsid w:val="00F93B51"/>
    <w:rsid w:val="00F93FA6"/>
    <w:rsid w:val="00F94042"/>
    <w:rsid w:val="00F94067"/>
    <w:rsid w:val="00F94333"/>
    <w:rsid w:val="00F94898"/>
    <w:rsid w:val="00F94A27"/>
    <w:rsid w:val="00F94AC2"/>
    <w:rsid w:val="00F94E20"/>
    <w:rsid w:val="00F951DF"/>
    <w:rsid w:val="00F95252"/>
    <w:rsid w:val="00F9562A"/>
    <w:rsid w:val="00F9567A"/>
    <w:rsid w:val="00F956C0"/>
    <w:rsid w:val="00F959FA"/>
    <w:rsid w:val="00F95AB2"/>
    <w:rsid w:val="00F95D85"/>
    <w:rsid w:val="00F96C76"/>
    <w:rsid w:val="00F96DA0"/>
    <w:rsid w:val="00F96DB2"/>
    <w:rsid w:val="00F96E2A"/>
    <w:rsid w:val="00F96F65"/>
    <w:rsid w:val="00F96FA2"/>
    <w:rsid w:val="00F97189"/>
    <w:rsid w:val="00F979B6"/>
    <w:rsid w:val="00F97A81"/>
    <w:rsid w:val="00F97D2A"/>
    <w:rsid w:val="00F97F98"/>
    <w:rsid w:val="00FA01AD"/>
    <w:rsid w:val="00FA075C"/>
    <w:rsid w:val="00FA0A25"/>
    <w:rsid w:val="00FA0CD5"/>
    <w:rsid w:val="00FA133D"/>
    <w:rsid w:val="00FA1560"/>
    <w:rsid w:val="00FA1955"/>
    <w:rsid w:val="00FA1A53"/>
    <w:rsid w:val="00FA1BEE"/>
    <w:rsid w:val="00FA1DAF"/>
    <w:rsid w:val="00FA2606"/>
    <w:rsid w:val="00FA2663"/>
    <w:rsid w:val="00FA28C8"/>
    <w:rsid w:val="00FA2A26"/>
    <w:rsid w:val="00FA2E78"/>
    <w:rsid w:val="00FA2EFA"/>
    <w:rsid w:val="00FA2FBE"/>
    <w:rsid w:val="00FA3324"/>
    <w:rsid w:val="00FA37BB"/>
    <w:rsid w:val="00FA3C98"/>
    <w:rsid w:val="00FA3EA1"/>
    <w:rsid w:val="00FA4362"/>
    <w:rsid w:val="00FA4562"/>
    <w:rsid w:val="00FA4761"/>
    <w:rsid w:val="00FA4845"/>
    <w:rsid w:val="00FA48E6"/>
    <w:rsid w:val="00FA4CC8"/>
    <w:rsid w:val="00FA5061"/>
    <w:rsid w:val="00FA547D"/>
    <w:rsid w:val="00FA552D"/>
    <w:rsid w:val="00FA58C8"/>
    <w:rsid w:val="00FA5D4F"/>
    <w:rsid w:val="00FA5F38"/>
    <w:rsid w:val="00FA62D1"/>
    <w:rsid w:val="00FA64D9"/>
    <w:rsid w:val="00FA669D"/>
    <w:rsid w:val="00FA69D2"/>
    <w:rsid w:val="00FA6B8C"/>
    <w:rsid w:val="00FA6E8E"/>
    <w:rsid w:val="00FA6FD9"/>
    <w:rsid w:val="00FA70BE"/>
    <w:rsid w:val="00FA7143"/>
    <w:rsid w:val="00FA7197"/>
    <w:rsid w:val="00FA734E"/>
    <w:rsid w:val="00FA73CE"/>
    <w:rsid w:val="00FA78AA"/>
    <w:rsid w:val="00FB01B4"/>
    <w:rsid w:val="00FB01ED"/>
    <w:rsid w:val="00FB02C3"/>
    <w:rsid w:val="00FB0399"/>
    <w:rsid w:val="00FB077A"/>
    <w:rsid w:val="00FB0C4F"/>
    <w:rsid w:val="00FB0EFA"/>
    <w:rsid w:val="00FB0FAF"/>
    <w:rsid w:val="00FB10CC"/>
    <w:rsid w:val="00FB12FA"/>
    <w:rsid w:val="00FB138E"/>
    <w:rsid w:val="00FB18BF"/>
    <w:rsid w:val="00FB1BE9"/>
    <w:rsid w:val="00FB1C7B"/>
    <w:rsid w:val="00FB1F4C"/>
    <w:rsid w:val="00FB20E9"/>
    <w:rsid w:val="00FB21D0"/>
    <w:rsid w:val="00FB295F"/>
    <w:rsid w:val="00FB2DA7"/>
    <w:rsid w:val="00FB3240"/>
    <w:rsid w:val="00FB3410"/>
    <w:rsid w:val="00FB3C28"/>
    <w:rsid w:val="00FB3D0A"/>
    <w:rsid w:val="00FB3F4E"/>
    <w:rsid w:val="00FB3FB2"/>
    <w:rsid w:val="00FB42B3"/>
    <w:rsid w:val="00FB42F4"/>
    <w:rsid w:val="00FB4472"/>
    <w:rsid w:val="00FB45ED"/>
    <w:rsid w:val="00FB46CA"/>
    <w:rsid w:val="00FB47E1"/>
    <w:rsid w:val="00FB4D21"/>
    <w:rsid w:val="00FB54E0"/>
    <w:rsid w:val="00FB585E"/>
    <w:rsid w:val="00FB5C00"/>
    <w:rsid w:val="00FB5CE1"/>
    <w:rsid w:val="00FB5D55"/>
    <w:rsid w:val="00FB63CA"/>
    <w:rsid w:val="00FB64D8"/>
    <w:rsid w:val="00FB67B8"/>
    <w:rsid w:val="00FB68EB"/>
    <w:rsid w:val="00FB6910"/>
    <w:rsid w:val="00FB6DBB"/>
    <w:rsid w:val="00FB70E9"/>
    <w:rsid w:val="00FB7352"/>
    <w:rsid w:val="00FB7386"/>
    <w:rsid w:val="00FB78F0"/>
    <w:rsid w:val="00FC005B"/>
    <w:rsid w:val="00FC00E0"/>
    <w:rsid w:val="00FC00F2"/>
    <w:rsid w:val="00FC058A"/>
    <w:rsid w:val="00FC05CE"/>
    <w:rsid w:val="00FC072A"/>
    <w:rsid w:val="00FC0CBA"/>
    <w:rsid w:val="00FC0F36"/>
    <w:rsid w:val="00FC1430"/>
    <w:rsid w:val="00FC154B"/>
    <w:rsid w:val="00FC19D1"/>
    <w:rsid w:val="00FC1BDB"/>
    <w:rsid w:val="00FC1DCF"/>
    <w:rsid w:val="00FC2273"/>
    <w:rsid w:val="00FC2373"/>
    <w:rsid w:val="00FC23A0"/>
    <w:rsid w:val="00FC243B"/>
    <w:rsid w:val="00FC264A"/>
    <w:rsid w:val="00FC266F"/>
    <w:rsid w:val="00FC274D"/>
    <w:rsid w:val="00FC27A1"/>
    <w:rsid w:val="00FC2AED"/>
    <w:rsid w:val="00FC2D4B"/>
    <w:rsid w:val="00FC3261"/>
    <w:rsid w:val="00FC3574"/>
    <w:rsid w:val="00FC37AB"/>
    <w:rsid w:val="00FC3CED"/>
    <w:rsid w:val="00FC4137"/>
    <w:rsid w:val="00FC4722"/>
    <w:rsid w:val="00FC4C13"/>
    <w:rsid w:val="00FC4EB0"/>
    <w:rsid w:val="00FC5260"/>
    <w:rsid w:val="00FC5725"/>
    <w:rsid w:val="00FC5791"/>
    <w:rsid w:val="00FC5AA2"/>
    <w:rsid w:val="00FC6043"/>
    <w:rsid w:val="00FC63DF"/>
    <w:rsid w:val="00FC668E"/>
    <w:rsid w:val="00FC6789"/>
    <w:rsid w:val="00FC6981"/>
    <w:rsid w:val="00FC69A6"/>
    <w:rsid w:val="00FC6B28"/>
    <w:rsid w:val="00FC6B32"/>
    <w:rsid w:val="00FC6C72"/>
    <w:rsid w:val="00FC6F20"/>
    <w:rsid w:val="00FC6FBF"/>
    <w:rsid w:val="00FC7033"/>
    <w:rsid w:val="00FC711D"/>
    <w:rsid w:val="00FC7247"/>
    <w:rsid w:val="00FC7C1E"/>
    <w:rsid w:val="00FC7C85"/>
    <w:rsid w:val="00FC7E29"/>
    <w:rsid w:val="00FD0045"/>
    <w:rsid w:val="00FD00B2"/>
    <w:rsid w:val="00FD00C7"/>
    <w:rsid w:val="00FD06FC"/>
    <w:rsid w:val="00FD07C9"/>
    <w:rsid w:val="00FD07D7"/>
    <w:rsid w:val="00FD087D"/>
    <w:rsid w:val="00FD090F"/>
    <w:rsid w:val="00FD0C47"/>
    <w:rsid w:val="00FD16D1"/>
    <w:rsid w:val="00FD17E7"/>
    <w:rsid w:val="00FD1CBF"/>
    <w:rsid w:val="00FD20FE"/>
    <w:rsid w:val="00FD21F7"/>
    <w:rsid w:val="00FD246A"/>
    <w:rsid w:val="00FD2679"/>
    <w:rsid w:val="00FD2745"/>
    <w:rsid w:val="00FD2C91"/>
    <w:rsid w:val="00FD2D19"/>
    <w:rsid w:val="00FD3064"/>
    <w:rsid w:val="00FD31A6"/>
    <w:rsid w:val="00FD31E3"/>
    <w:rsid w:val="00FD3227"/>
    <w:rsid w:val="00FD334B"/>
    <w:rsid w:val="00FD38C4"/>
    <w:rsid w:val="00FD39FB"/>
    <w:rsid w:val="00FD4032"/>
    <w:rsid w:val="00FD450B"/>
    <w:rsid w:val="00FD4738"/>
    <w:rsid w:val="00FD4A84"/>
    <w:rsid w:val="00FD4AEB"/>
    <w:rsid w:val="00FD4E73"/>
    <w:rsid w:val="00FD4F35"/>
    <w:rsid w:val="00FD504D"/>
    <w:rsid w:val="00FD50A4"/>
    <w:rsid w:val="00FD5964"/>
    <w:rsid w:val="00FD5E34"/>
    <w:rsid w:val="00FD633C"/>
    <w:rsid w:val="00FD6415"/>
    <w:rsid w:val="00FD64BF"/>
    <w:rsid w:val="00FD6DC0"/>
    <w:rsid w:val="00FD72B1"/>
    <w:rsid w:val="00FD77A0"/>
    <w:rsid w:val="00FD77BD"/>
    <w:rsid w:val="00FD7972"/>
    <w:rsid w:val="00FD7B73"/>
    <w:rsid w:val="00FD7E6B"/>
    <w:rsid w:val="00FE009D"/>
    <w:rsid w:val="00FE00E7"/>
    <w:rsid w:val="00FE034A"/>
    <w:rsid w:val="00FE0433"/>
    <w:rsid w:val="00FE08D2"/>
    <w:rsid w:val="00FE0AC5"/>
    <w:rsid w:val="00FE0B92"/>
    <w:rsid w:val="00FE0CEA"/>
    <w:rsid w:val="00FE0EA3"/>
    <w:rsid w:val="00FE1887"/>
    <w:rsid w:val="00FE1C84"/>
    <w:rsid w:val="00FE1EAD"/>
    <w:rsid w:val="00FE1F5A"/>
    <w:rsid w:val="00FE1FCB"/>
    <w:rsid w:val="00FE1FF1"/>
    <w:rsid w:val="00FE2AB4"/>
    <w:rsid w:val="00FE2CFB"/>
    <w:rsid w:val="00FE2D21"/>
    <w:rsid w:val="00FE3146"/>
    <w:rsid w:val="00FE3216"/>
    <w:rsid w:val="00FE3658"/>
    <w:rsid w:val="00FE39E6"/>
    <w:rsid w:val="00FE3D94"/>
    <w:rsid w:val="00FE4171"/>
    <w:rsid w:val="00FE419C"/>
    <w:rsid w:val="00FE433A"/>
    <w:rsid w:val="00FE4389"/>
    <w:rsid w:val="00FE4562"/>
    <w:rsid w:val="00FE4674"/>
    <w:rsid w:val="00FE46A0"/>
    <w:rsid w:val="00FE496B"/>
    <w:rsid w:val="00FE4B5D"/>
    <w:rsid w:val="00FE4B80"/>
    <w:rsid w:val="00FE4BF2"/>
    <w:rsid w:val="00FE4E7E"/>
    <w:rsid w:val="00FE50A8"/>
    <w:rsid w:val="00FE50ED"/>
    <w:rsid w:val="00FE551E"/>
    <w:rsid w:val="00FE55A5"/>
    <w:rsid w:val="00FE56DB"/>
    <w:rsid w:val="00FE57C0"/>
    <w:rsid w:val="00FE5E56"/>
    <w:rsid w:val="00FE6244"/>
    <w:rsid w:val="00FE63F8"/>
    <w:rsid w:val="00FE644B"/>
    <w:rsid w:val="00FE6750"/>
    <w:rsid w:val="00FE67F3"/>
    <w:rsid w:val="00FE6883"/>
    <w:rsid w:val="00FE6976"/>
    <w:rsid w:val="00FE6981"/>
    <w:rsid w:val="00FE6AF3"/>
    <w:rsid w:val="00FE7260"/>
    <w:rsid w:val="00FE76E3"/>
    <w:rsid w:val="00FE770A"/>
    <w:rsid w:val="00FE7918"/>
    <w:rsid w:val="00FE7C63"/>
    <w:rsid w:val="00FE7D06"/>
    <w:rsid w:val="00FE7FDE"/>
    <w:rsid w:val="00FF058C"/>
    <w:rsid w:val="00FF081E"/>
    <w:rsid w:val="00FF0A9C"/>
    <w:rsid w:val="00FF0B57"/>
    <w:rsid w:val="00FF0F21"/>
    <w:rsid w:val="00FF12ED"/>
    <w:rsid w:val="00FF13A5"/>
    <w:rsid w:val="00FF13C5"/>
    <w:rsid w:val="00FF1613"/>
    <w:rsid w:val="00FF1695"/>
    <w:rsid w:val="00FF1710"/>
    <w:rsid w:val="00FF18F1"/>
    <w:rsid w:val="00FF19DA"/>
    <w:rsid w:val="00FF1C13"/>
    <w:rsid w:val="00FF1C39"/>
    <w:rsid w:val="00FF1DEE"/>
    <w:rsid w:val="00FF2067"/>
    <w:rsid w:val="00FF2357"/>
    <w:rsid w:val="00FF26C1"/>
    <w:rsid w:val="00FF26FD"/>
    <w:rsid w:val="00FF276A"/>
    <w:rsid w:val="00FF284F"/>
    <w:rsid w:val="00FF2978"/>
    <w:rsid w:val="00FF29AA"/>
    <w:rsid w:val="00FF2DBD"/>
    <w:rsid w:val="00FF2F5B"/>
    <w:rsid w:val="00FF3173"/>
    <w:rsid w:val="00FF3711"/>
    <w:rsid w:val="00FF371E"/>
    <w:rsid w:val="00FF37BB"/>
    <w:rsid w:val="00FF383D"/>
    <w:rsid w:val="00FF3BD7"/>
    <w:rsid w:val="00FF3F36"/>
    <w:rsid w:val="00FF419F"/>
    <w:rsid w:val="00FF433D"/>
    <w:rsid w:val="00FF4499"/>
    <w:rsid w:val="00FF468E"/>
    <w:rsid w:val="00FF48C4"/>
    <w:rsid w:val="00FF4B85"/>
    <w:rsid w:val="00FF4D11"/>
    <w:rsid w:val="00FF4ED3"/>
    <w:rsid w:val="00FF52C8"/>
    <w:rsid w:val="00FF5896"/>
    <w:rsid w:val="00FF5B50"/>
    <w:rsid w:val="00FF5DB4"/>
    <w:rsid w:val="00FF618D"/>
    <w:rsid w:val="00FF61B2"/>
    <w:rsid w:val="00FF62E8"/>
    <w:rsid w:val="00FF63F2"/>
    <w:rsid w:val="00FF64CE"/>
    <w:rsid w:val="00FF66D1"/>
    <w:rsid w:val="00FF6805"/>
    <w:rsid w:val="00FF6874"/>
    <w:rsid w:val="00FF6908"/>
    <w:rsid w:val="00FF6BF7"/>
    <w:rsid w:val="00FF6E91"/>
    <w:rsid w:val="00FF6EE9"/>
    <w:rsid w:val="00FF7065"/>
    <w:rsid w:val="00FF759B"/>
    <w:rsid w:val="00FF788F"/>
    <w:rsid w:val="00FF7C13"/>
    <w:rsid w:val="00FF7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4B9CA2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Hyperlink" w:qFormat="1"/>
    <w:lsdException w:name="Strong" w:semiHidden="0" w:uiPriority="22" w:unhideWhenUsed="0" w:qFormat="1"/>
    <w:lsdException w:name="Emphasis" w:semiHidden="0" w:uiPriority="20" w:unhideWhenUsed="0"/>
    <w:lsdException w:name="Normal Table" w:semiHidden="0" w:unhideWhenUsed="0"/>
    <w:lsdException w:name="Outline List 2" w:uiPriority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5B55"/>
    <w:pPr>
      <w:widowControl w:val="0"/>
      <w:ind w:firstLineChars="200" w:firstLine="200"/>
      <w:jc w:val="both"/>
      <w:textAlignment w:val="center"/>
    </w:pPr>
    <w:rPr>
      <w:rFonts w:ascii="Gulliver-Regular" w:eastAsia="宋体" w:hAnsi="Gulliver-Regular"/>
      <w:sz w:val="16"/>
    </w:rPr>
  </w:style>
  <w:style w:type="paragraph" w:styleId="1">
    <w:name w:val="heading 1"/>
    <w:basedOn w:val="a"/>
    <w:next w:val="a"/>
    <w:link w:val="1Char"/>
    <w:uiPriority w:val="9"/>
    <w:qFormat/>
    <w:rsid w:val="00ED5865"/>
    <w:pPr>
      <w:numPr>
        <w:numId w:val="1"/>
      </w:numPr>
      <w:snapToGrid w:val="0"/>
      <w:spacing w:before="240" w:after="240" w:line="240" w:lineRule="exact"/>
      <w:ind w:left="164" w:firstLineChars="0" w:hanging="164"/>
      <w:jc w:val="left"/>
      <w:textAlignment w:val="baseline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2673D"/>
    <w:pPr>
      <w:numPr>
        <w:ilvl w:val="1"/>
        <w:numId w:val="1"/>
      </w:numPr>
      <w:spacing w:before="240" w:after="240" w:line="240" w:lineRule="exact"/>
      <w:ind w:left="155" w:hangingChars="155" w:hanging="155"/>
      <w:jc w:val="left"/>
      <w:textAlignment w:val="baseline"/>
      <w:outlineLvl w:val="1"/>
    </w:pPr>
    <w:rPr>
      <w:rFonts w:cstheme="majorBidi"/>
      <w:b/>
      <w:bCs/>
      <w:i/>
      <w:szCs w:val="32"/>
    </w:rPr>
  </w:style>
  <w:style w:type="paragraph" w:styleId="3">
    <w:name w:val="heading 3"/>
    <w:basedOn w:val="a"/>
    <w:next w:val="a"/>
    <w:link w:val="3Char"/>
    <w:autoRedefine/>
    <w:uiPriority w:val="9"/>
    <w:unhideWhenUsed/>
    <w:qFormat/>
    <w:rsid w:val="0063249C"/>
    <w:pPr>
      <w:keepNext/>
      <w:keepLines/>
      <w:spacing w:beforeLines="50" w:afterLines="50"/>
      <w:ind w:left="422" w:firstLineChars="0" w:firstLine="0"/>
      <w:outlineLvl w:val="2"/>
    </w:pPr>
    <w:rPr>
      <w:b/>
      <w:bCs/>
      <w:kern w:val="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D5810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D5865"/>
    <w:rPr>
      <w:rFonts w:ascii="Gulliver-Regular" w:eastAsia="宋体" w:hAnsi="Gulliver-Regular"/>
      <w:b/>
      <w:bCs/>
      <w:kern w:val="44"/>
      <w:sz w:val="16"/>
      <w:szCs w:val="44"/>
    </w:rPr>
  </w:style>
  <w:style w:type="character" w:customStyle="1" w:styleId="2Char">
    <w:name w:val="标题 2 Char"/>
    <w:basedOn w:val="a0"/>
    <w:link w:val="2"/>
    <w:uiPriority w:val="9"/>
    <w:rsid w:val="00D2673D"/>
    <w:rPr>
      <w:rFonts w:ascii="Gulliver-Regular" w:eastAsia="宋体" w:hAnsi="Gulliver-Regular" w:cstheme="majorBidi"/>
      <w:b/>
      <w:bCs/>
      <w:i/>
      <w:sz w:val="16"/>
      <w:szCs w:val="32"/>
    </w:rPr>
  </w:style>
  <w:style w:type="character" w:customStyle="1" w:styleId="3Char">
    <w:name w:val="标题 3 Char"/>
    <w:basedOn w:val="a0"/>
    <w:link w:val="3"/>
    <w:uiPriority w:val="9"/>
    <w:rsid w:val="0063249C"/>
    <w:rPr>
      <w:rFonts w:ascii="Times New Roman" w:eastAsia="宋体" w:hAnsi="Times New Roman"/>
      <w:b/>
      <w:bCs/>
      <w:kern w:val="0"/>
      <w:szCs w:val="32"/>
    </w:rPr>
  </w:style>
  <w:style w:type="character" w:customStyle="1" w:styleId="4Char">
    <w:name w:val="标题 4 Char"/>
    <w:basedOn w:val="a0"/>
    <w:link w:val="4"/>
    <w:uiPriority w:val="9"/>
    <w:rsid w:val="00ED5810"/>
    <w:rPr>
      <w:rFonts w:asciiTheme="majorHAnsi" w:eastAsiaTheme="majorEastAsia" w:hAnsiTheme="majorHAnsi" w:cstheme="majorBidi"/>
      <w:b/>
      <w:bCs/>
      <w:sz w:val="18"/>
      <w:szCs w:val="28"/>
    </w:rPr>
  </w:style>
  <w:style w:type="paragraph" w:styleId="a3">
    <w:name w:val="header"/>
    <w:basedOn w:val="a"/>
    <w:link w:val="Char"/>
    <w:uiPriority w:val="99"/>
    <w:semiHidden/>
    <w:unhideWhenUsed/>
    <w:rsid w:val="00DB2D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B2DD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7179"/>
    <w:pPr>
      <w:tabs>
        <w:tab w:val="center" w:pos="4153"/>
        <w:tab w:val="right" w:pos="8306"/>
      </w:tabs>
      <w:snapToGrid w:val="0"/>
      <w:spacing w:line="240" w:lineRule="exact"/>
      <w:ind w:firstLineChars="0" w:firstLine="0"/>
      <w:textAlignment w:val="baseline"/>
    </w:pPr>
    <w:rPr>
      <w:sz w:val="13"/>
      <w:szCs w:val="18"/>
    </w:rPr>
  </w:style>
  <w:style w:type="character" w:customStyle="1" w:styleId="Char0">
    <w:name w:val="页脚 Char"/>
    <w:basedOn w:val="a0"/>
    <w:link w:val="a4"/>
    <w:uiPriority w:val="99"/>
    <w:rsid w:val="00787179"/>
    <w:rPr>
      <w:rFonts w:ascii="Gulliver-Regular" w:eastAsia="宋体" w:hAnsi="Gulliver-Regular"/>
      <w:sz w:val="13"/>
      <w:szCs w:val="18"/>
    </w:rPr>
  </w:style>
  <w:style w:type="paragraph" w:styleId="a5">
    <w:name w:val="Normal (Web)"/>
    <w:basedOn w:val="a"/>
    <w:uiPriority w:val="99"/>
    <w:unhideWhenUsed/>
    <w:rsid w:val="00DB2DD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6">
    <w:name w:val="Hyperlink"/>
    <w:basedOn w:val="a0"/>
    <w:uiPriority w:val="99"/>
    <w:unhideWhenUsed/>
    <w:qFormat/>
    <w:rsid w:val="00763294"/>
    <w:rPr>
      <w:rFonts w:ascii="Times New Roman" w:hAnsi="Times New Roman"/>
      <w:b w:val="0"/>
      <w:i w:val="0"/>
      <w:color w:val="7B7B7B" w:themeColor="accent3" w:themeShade="BF"/>
      <w:sz w:val="21"/>
      <w:u w:val="none" w:color="0070C0"/>
    </w:rPr>
  </w:style>
  <w:style w:type="character" w:customStyle="1" w:styleId="apple-converted-space">
    <w:name w:val="apple-converted-space"/>
    <w:basedOn w:val="a0"/>
    <w:rsid w:val="00F076FF"/>
  </w:style>
  <w:style w:type="paragraph" w:styleId="a7">
    <w:name w:val="Balloon Text"/>
    <w:basedOn w:val="a"/>
    <w:link w:val="Char1"/>
    <w:uiPriority w:val="99"/>
    <w:semiHidden/>
    <w:unhideWhenUsed/>
    <w:rsid w:val="00F076FF"/>
    <w:rPr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F076FF"/>
    <w:rPr>
      <w:rFonts w:ascii="Times New Roman" w:hAnsi="Times New Roman"/>
      <w:sz w:val="18"/>
      <w:szCs w:val="18"/>
    </w:rPr>
  </w:style>
  <w:style w:type="paragraph" w:styleId="a8">
    <w:name w:val="Document Map"/>
    <w:basedOn w:val="a"/>
    <w:link w:val="Char2"/>
    <w:uiPriority w:val="99"/>
    <w:semiHidden/>
    <w:unhideWhenUsed/>
    <w:rsid w:val="00192E31"/>
    <w:rPr>
      <w:rFonts w:ascii="宋体"/>
      <w:szCs w:val="18"/>
    </w:rPr>
  </w:style>
  <w:style w:type="character" w:customStyle="1" w:styleId="Char2">
    <w:name w:val="文档结构图 Char"/>
    <w:basedOn w:val="a0"/>
    <w:link w:val="a8"/>
    <w:uiPriority w:val="99"/>
    <w:semiHidden/>
    <w:rsid w:val="00192E31"/>
    <w:rPr>
      <w:rFonts w:ascii="宋体" w:eastAsia="宋体" w:hAnsi="Times New Roman"/>
      <w:sz w:val="18"/>
      <w:szCs w:val="18"/>
    </w:rPr>
  </w:style>
  <w:style w:type="table" w:styleId="a9">
    <w:name w:val="Table Grid"/>
    <w:basedOn w:val="a1"/>
    <w:qFormat/>
    <w:rsid w:val="009656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link w:val="Char3"/>
    <w:uiPriority w:val="34"/>
    <w:qFormat/>
    <w:rsid w:val="00166F05"/>
    <w:pPr>
      <w:ind w:firstLine="420"/>
    </w:pPr>
  </w:style>
  <w:style w:type="character" w:customStyle="1" w:styleId="Char3">
    <w:name w:val="列出段落 Char"/>
    <w:basedOn w:val="a0"/>
    <w:link w:val="aa"/>
    <w:uiPriority w:val="34"/>
    <w:rsid w:val="00AC6359"/>
    <w:rPr>
      <w:rFonts w:ascii="Times New Roman" w:eastAsia="宋体" w:hAnsi="Times New Roman"/>
      <w:sz w:val="18"/>
    </w:rPr>
  </w:style>
  <w:style w:type="paragraph" w:styleId="HTML">
    <w:name w:val="HTML Preformatted"/>
    <w:basedOn w:val="a"/>
    <w:link w:val="HTMLChar"/>
    <w:uiPriority w:val="99"/>
    <w:unhideWhenUsed/>
    <w:rsid w:val="0019473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194735"/>
    <w:rPr>
      <w:rFonts w:ascii="宋体" w:eastAsia="宋体" w:hAnsi="宋体" w:cs="宋体"/>
      <w:kern w:val="0"/>
      <w:sz w:val="24"/>
      <w:szCs w:val="24"/>
    </w:rPr>
  </w:style>
  <w:style w:type="character" w:customStyle="1" w:styleId="description">
    <w:name w:val="description"/>
    <w:basedOn w:val="a0"/>
    <w:rsid w:val="006D7679"/>
  </w:style>
  <w:style w:type="paragraph" w:customStyle="1" w:styleId="reader-word-layer">
    <w:name w:val="reader-word-layer"/>
    <w:basedOn w:val="a"/>
    <w:rsid w:val="00250B0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EndNoteBibliographyTitle">
    <w:name w:val="EndNote Bibliography Title"/>
    <w:basedOn w:val="a"/>
    <w:link w:val="EndNoteBibliographyTitleChar"/>
    <w:rsid w:val="00994A75"/>
    <w:pPr>
      <w:jc w:val="center"/>
    </w:pPr>
    <w:rPr>
      <w:rFonts w:cs="Times New Roman"/>
      <w:noProof/>
      <w:sz w:val="14"/>
    </w:rPr>
  </w:style>
  <w:style w:type="character" w:customStyle="1" w:styleId="EndNoteBibliographyTitleChar">
    <w:name w:val="EndNote Bibliography Title Char"/>
    <w:basedOn w:val="a0"/>
    <w:link w:val="EndNoteBibliographyTitle"/>
    <w:rsid w:val="00994A75"/>
    <w:rPr>
      <w:rFonts w:ascii="Gulliver-Regular" w:eastAsia="宋体" w:hAnsi="Gulliver-Regular" w:cs="Times New Roman"/>
      <w:noProof/>
      <w:sz w:val="14"/>
    </w:rPr>
  </w:style>
  <w:style w:type="paragraph" w:customStyle="1" w:styleId="EndNoteBibliography">
    <w:name w:val="EndNote Bibliography"/>
    <w:basedOn w:val="a"/>
    <w:link w:val="EndNoteBibliographyChar"/>
    <w:rsid w:val="00994A75"/>
    <w:pPr>
      <w:spacing w:line="240" w:lineRule="exact"/>
    </w:pPr>
    <w:rPr>
      <w:rFonts w:cs="Times New Roman"/>
      <w:noProof/>
      <w:sz w:val="14"/>
    </w:rPr>
  </w:style>
  <w:style w:type="character" w:customStyle="1" w:styleId="EndNoteBibliographyChar">
    <w:name w:val="EndNote Bibliography Char"/>
    <w:basedOn w:val="a0"/>
    <w:link w:val="EndNoteBibliography"/>
    <w:rsid w:val="00994A75"/>
    <w:rPr>
      <w:rFonts w:ascii="Gulliver-Regular" w:eastAsia="宋体" w:hAnsi="Gulliver-Regular" w:cs="Times New Roman"/>
      <w:noProof/>
      <w:sz w:val="14"/>
    </w:rPr>
  </w:style>
  <w:style w:type="paragraph" w:customStyle="1" w:styleId="MTDisplayEquation">
    <w:name w:val="MTDisplayEquation"/>
    <w:basedOn w:val="a"/>
    <w:next w:val="a"/>
    <w:rsid w:val="00AC6359"/>
    <w:pPr>
      <w:tabs>
        <w:tab w:val="center" w:pos="4540"/>
        <w:tab w:val="right" w:pos="9080"/>
      </w:tabs>
      <w:autoSpaceDE w:val="0"/>
      <w:autoSpaceDN w:val="0"/>
      <w:adjustRightInd w:val="0"/>
      <w:ind w:firstLine="480"/>
      <w:jc w:val="left"/>
    </w:pPr>
    <w:rPr>
      <w:rFonts w:cs="Times New Roman"/>
      <w:sz w:val="24"/>
      <w:szCs w:val="24"/>
    </w:rPr>
  </w:style>
  <w:style w:type="character" w:customStyle="1" w:styleId="text-dst">
    <w:name w:val="text-dst"/>
    <w:basedOn w:val="a0"/>
    <w:rsid w:val="009943B3"/>
  </w:style>
  <w:style w:type="numbering" w:styleId="111111">
    <w:name w:val="Outline List 2"/>
    <w:basedOn w:val="a2"/>
    <w:semiHidden/>
    <w:rsid w:val="007E5284"/>
    <w:pPr>
      <w:numPr>
        <w:numId w:val="2"/>
      </w:numPr>
    </w:pPr>
  </w:style>
  <w:style w:type="paragraph" w:customStyle="1" w:styleId="10">
    <w:name w:val="ｽﾀｲﾙ1"/>
    <w:basedOn w:val="a"/>
    <w:rsid w:val="00544F0D"/>
    <w:pPr>
      <w:tabs>
        <w:tab w:val="left" w:pos="851"/>
        <w:tab w:val="left" w:pos="2410"/>
        <w:tab w:val="left" w:pos="3686"/>
      </w:tabs>
      <w:adjustRightInd w:val="0"/>
      <w:spacing w:line="360" w:lineRule="atLeast"/>
      <w:ind w:left="3686" w:hanging="3686"/>
      <w:textAlignment w:val="baseline"/>
    </w:pPr>
    <w:rPr>
      <w:rFonts w:eastAsia="MS Mincho" w:cs="Times New Roman"/>
      <w:kern w:val="0"/>
      <w:sz w:val="24"/>
      <w:lang w:eastAsia="ja-JP"/>
    </w:rPr>
  </w:style>
  <w:style w:type="character" w:styleId="ab">
    <w:name w:val="annotation reference"/>
    <w:uiPriority w:val="99"/>
    <w:semiHidden/>
    <w:unhideWhenUsed/>
    <w:rsid w:val="00544F0D"/>
    <w:rPr>
      <w:sz w:val="21"/>
      <w:szCs w:val="21"/>
    </w:rPr>
  </w:style>
  <w:style w:type="paragraph" w:styleId="ac">
    <w:name w:val="annotation text"/>
    <w:basedOn w:val="a"/>
    <w:link w:val="Char4"/>
    <w:uiPriority w:val="99"/>
    <w:unhideWhenUsed/>
    <w:qFormat/>
    <w:rsid w:val="00544F0D"/>
    <w:pPr>
      <w:jc w:val="left"/>
    </w:pPr>
    <w:rPr>
      <w:rFonts w:eastAsia="MS Mincho" w:cs="Times New Roman"/>
      <w:lang w:eastAsia="ja-JP"/>
    </w:rPr>
  </w:style>
  <w:style w:type="character" w:customStyle="1" w:styleId="Char4">
    <w:name w:val="批注文字 Char"/>
    <w:basedOn w:val="a0"/>
    <w:link w:val="ac"/>
    <w:uiPriority w:val="99"/>
    <w:qFormat/>
    <w:rsid w:val="00544F0D"/>
    <w:rPr>
      <w:rFonts w:ascii="Times New Roman" w:eastAsia="MS Mincho" w:hAnsi="Times New Roman" w:cs="Times New Roman"/>
      <w:lang w:eastAsia="ja-JP"/>
    </w:rPr>
  </w:style>
  <w:style w:type="character" w:styleId="ad">
    <w:name w:val="FollowedHyperlink"/>
    <w:basedOn w:val="a0"/>
    <w:uiPriority w:val="99"/>
    <w:semiHidden/>
    <w:unhideWhenUsed/>
    <w:rsid w:val="001F7A83"/>
    <w:rPr>
      <w:color w:val="954F72" w:themeColor="followedHyperlink"/>
      <w:u w:val="single"/>
    </w:rPr>
  </w:style>
  <w:style w:type="character" w:customStyle="1" w:styleId="MTConvertedEquation">
    <w:name w:val="MTConvertedEquation"/>
    <w:basedOn w:val="a0"/>
    <w:rsid w:val="00B42D56"/>
  </w:style>
  <w:style w:type="paragraph" w:styleId="ae">
    <w:name w:val="annotation subject"/>
    <w:basedOn w:val="ac"/>
    <w:next w:val="ac"/>
    <w:link w:val="Char5"/>
    <w:uiPriority w:val="99"/>
    <w:semiHidden/>
    <w:unhideWhenUsed/>
    <w:rsid w:val="00C7496B"/>
    <w:rPr>
      <w:rFonts w:eastAsia="宋体" w:cstheme="minorBidi"/>
      <w:b/>
      <w:bCs/>
      <w:lang w:eastAsia="zh-CN"/>
    </w:rPr>
  </w:style>
  <w:style w:type="character" w:customStyle="1" w:styleId="Char5">
    <w:name w:val="批注主题 Char"/>
    <w:basedOn w:val="Char4"/>
    <w:link w:val="ae"/>
    <w:uiPriority w:val="99"/>
    <w:semiHidden/>
    <w:rsid w:val="00C7496B"/>
    <w:rPr>
      <w:rFonts w:ascii="Times New Roman" w:eastAsia="宋体" w:hAnsi="Times New Roman" w:cs="Times New Roman"/>
      <w:b/>
      <w:bCs/>
      <w:lang w:eastAsia="ja-JP"/>
    </w:rPr>
  </w:style>
  <w:style w:type="paragraph" w:styleId="af">
    <w:name w:val="Revision"/>
    <w:hidden/>
    <w:uiPriority w:val="99"/>
    <w:semiHidden/>
    <w:rsid w:val="00555105"/>
    <w:rPr>
      <w:rFonts w:ascii="Times New Roman" w:eastAsia="宋体" w:hAnsi="Times New Roman"/>
    </w:rPr>
  </w:style>
  <w:style w:type="character" w:customStyle="1" w:styleId="gt-baf-cell">
    <w:name w:val="gt-baf-cell"/>
    <w:basedOn w:val="a0"/>
    <w:rsid w:val="001E7301"/>
  </w:style>
  <w:style w:type="character" w:customStyle="1" w:styleId="11">
    <w:name w:val="未处理的提及1"/>
    <w:basedOn w:val="a0"/>
    <w:uiPriority w:val="99"/>
    <w:semiHidden/>
    <w:unhideWhenUsed/>
    <w:rsid w:val="00A66C9A"/>
    <w:rPr>
      <w:color w:val="605E5C"/>
      <w:shd w:val="clear" w:color="auto" w:fill="E1DFDD"/>
    </w:rPr>
  </w:style>
  <w:style w:type="character" w:customStyle="1" w:styleId="20">
    <w:name w:val="未处理的提及2"/>
    <w:basedOn w:val="a0"/>
    <w:uiPriority w:val="99"/>
    <w:semiHidden/>
    <w:unhideWhenUsed/>
    <w:rsid w:val="00624C04"/>
    <w:rPr>
      <w:color w:val="605E5C"/>
      <w:shd w:val="clear" w:color="auto" w:fill="E1DFDD"/>
    </w:rPr>
  </w:style>
  <w:style w:type="character" w:styleId="af0">
    <w:name w:val="line number"/>
    <w:basedOn w:val="a0"/>
    <w:uiPriority w:val="99"/>
    <w:semiHidden/>
    <w:unhideWhenUsed/>
    <w:rsid w:val="00D23742"/>
  </w:style>
  <w:style w:type="character" w:customStyle="1" w:styleId="jlqj4b">
    <w:name w:val="jlqj4b"/>
    <w:basedOn w:val="a0"/>
    <w:rsid w:val="009868FF"/>
  </w:style>
  <w:style w:type="paragraph" w:styleId="af1">
    <w:name w:val="caption"/>
    <w:basedOn w:val="a"/>
    <w:next w:val="a"/>
    <w:uiPriority w:val="35"/>
    <w:unhideWhenUsed/>
    <w:qFormat/>
    <w:rsid w:val="00787179"/>
    <w:pPr>
      <w:spacing w:line="240" w:lineRule="exact"/>
      <w:ind w:firstLineChars="0" w:firstLine="0"/>
      <w:textAlignment w:val="baseline"/>
    </w:pPr>
    <w:rPr>
      <w:rFonts w:cstheme="majorBidi"/>
      <w:sz w:val="13"/>
      <w:szCs w:val="20"/>
      <w:u w:color="3399FF"/>
    </w:rPr>
  </w:style>
  <w:style w:type="character" w:customStyle="1" w:styleId="UnresolvedMention1">
    <w:name w:val="Unresolved Mention1"/>
    <w:basedOn w:val="a0"/>
    <w:uiPriority w:val="99"/>
    <w:semiHidden/>
    <w:unhideWhenUsed/>
    <w:rsid w:val="00B3741E"/>
    <w:rPr>
      <w:color w:val="605E5C"/>
      <w:shd w:val="clear" w:color="auto" w:fill="E1DFDD"/>
    </w:rPr>
  </w:style>
  <w:style w:type="character" w:styleId="af2">
    <w:name w:val="Placeholder Text"/>
    <w:basedOn w:val="a0"/>
    <w:uiPriority w:val="99"/>
    <w:semiHidden/>
    <w:rsid w:val="00486D70"/>
    <w:rPr>
      <w:color w:val="808080"/>
    </w:rPr>
  </w:style>
  <w:style w:type="paragraph" w:customStyle="1" w:styleId="00-Articletype">
    <w:name w:val="00-Article type"/>
    <w:basedOn w:val="a"/>
    <w:link w:val="00-ArticletypeChar"/>
    <w:qFormat/>
    <w:rsid w:val="005E4A63"/>
    <w:pPr>
      <w:adjustRightInd w:val="0"/>
      <w:snapToGrid w:val="0"/>
      <w:spacing w:afterLines="100" w:after="200" w:line="240" w:lineRule="exact"/>
      <w:ind w:firstLineChars="0" w:firstLine="0"/>
      <w:textAlignment w:val="auto"/>
    </w:pPr>
    <w:rPr>
      <w:rFonts w:eastAsia="Gulliver-Regular" w:cs="Calibri"/>
      <w:kern w:val="0"/>
      <w:szCs w:val="16"/>
      <w:lang w:val="en-GB"/>
    </w:rPr>
  </w:style>
  <w:style w:type="character" w:customStyle="1" w:styleId="00-ArticletypeChar">
    <w:name w:val="00-Article type Char"/>
    <w:basedOn w:val="a0"/>
    <w:link w:val="00-Articletype"/>
    <w:rsid w:val="005E4A63"/>
    <w:rPr>
      <w:rFonts w:ascii="Gulliver-Regular" w:eastAsia="Gulliver-Regular" w:hAnsi="Gulliver-Regular" w:cs="Calibri"/>
      <w:kern w:val="0"/>
      <w:sz w:val="16"/>
      <w:szCs w:val="16"/>
      <w:lang w:val="en-GB"/>
    </w:rPr>
  </w:style>
  <w:style w:type="paragraph" w:customStyle="1" w:styleId="01-Articletitle">
    <w:name w:val="01-Article title"/>
    <w:basedOn w:val="a"/>
    <w:link w:val="01-ArticletitleChar"/>
    <w:qFormat/>
    <w:rsid w:val="005E4A63"/>
    <w:pPr>
      <w:widowControl/>
      <w:overflowPunct w:val="0"/>
      <w:autoSpaceDE w:val="0"/>
      <w:autoSpaceDN w:val="0"/>
      <w:adjustRightInd w:val="0"/>
      <w:spacing w:afterLines="100" w:after="240"/>
      <w:ind w:firstLineChars="0" w:firstLine="0"/>
      <w:jc w:val="left"/>
      <w:textAlignment w:val="auto"/>
    </w:pPr>
    <w:rPr>
      <w:rFonts w:eastAsia="Gulliver-Regular" w:cs="Times New Roman"/>
      <w:b/>
      <w:color w:val="000000"/>
      <w:kern w:val="0"/>
      <w:sz w:val="28"/>
      <w:szCs w:val="28"/>
      <w:lang w:val="en-GB"/>
    </w:rPr>
  </w:style>
  <w:style w:type="character" w:customStyle="1" w:styleId="01-ArticletitleChar">
    <w:name w:val="01-Article title Char"/>
    <w:link w:val="01-Articletitle"/>
    <w:rsid w:val="005E4A63"/>
    <w:rPr>
      <w:rFonts w:ascii="Gulliver-Regular" w:eastAsia="Gulliver-Regular" w:hAnsi="Gulliver-Regular" w:cs="Times New Roman"/>
      <w:b/>
      <w:color w:val="000000"/>
      <w:kern w:val="0"/>
      <w:sz w:val="28"/>
      <w:szCs w:val="28"/>
      <w:lang w:val="en-GB"/>
    </w:rPr>
  </w:style>
  <w:style w:type="paragraph" w:customStyle="1" w:styleId="04-history">
    <w:name w:val="04-history"/>
    <w:basedOn w:val="a"/>
    <w:link w:val="04-historyChar"/>
    <w:qFormat/>
    <w:rsid w:val="005E4A63"/>
    <w:pPr>
      <w:widowControl/>
      <w:overflowPunct w:val="0"/>
      <w:autoSpaceDE w:val="0"/>
      <w:autoSpaceDN w:val="0"/>
      <w:adjustRightInd w:val="0"/>
      <w:snapToGrid w:val="0"/>
      <w:spacing w:after="160" w:line="240" w:lineRule="exact"/>
      <w:ind w:firstLineChars="0" w:firstLine="0"/>
      <w:jc w:val="left"/>
      <w:textAlignment w:val="baseline"/>
    </w:pPr>
    <w:rPr>
      <w:rFonts w:eastAsia="Gulliver-Regular" w:cs="Times New Roman"/>
      <w:iCs/>
      <w:kern w:val="0"/>
      <w:sz w:val="13"/>
      <w:szCs w:val="13"/>
      <w:lang w:val="en-IN" w:eastAsia="en-US"/>
    </w:rPr>
  </w:style>
  <w:style w:type="character" w:customStyle="1" w:styleId="04-historyChar">
    <w:name w:val="04-history Char"/>
    <w:basedOn w:val="a0"/>
    <w:link w:val="04-history"/>
    <w:rsid w:val="005E4A63"/>
    <w:rPr>
      <w:rFonts w:ascii="Gulliver-Regular" w:eastAsia="Gulliver-Regular" w:hAnsi="Gulliver-Regular" w:cs="Times New Roman"/>
      <w:iCs/>
      <w:kern w:val="0"/>
      <w:sz w:val="13"/>
      <w:szCs w:val="13"/>
      <w:lang w:val="en-IN" w:eastAsia="en-US"/>
    </w:rPr>
  </w:style>
  <w:style w:type="paragraph" w:customStyle="1" w:styleId="02-Authorname">
    <w:name w:val="02-Author name"/>
    <w:basedOn w:val="a"/>
    <w:link w:val="02-AuthornameChar"/>
    <w:qFormat/>
    <w:rsid w:val="005E4A63"/>
    <w:pPr>
      <w:adjustRightInd w:val="0"/>
      <w:spacing w:afterLines="100" w:after="240" w:line="240" w:lineRule="exact"/>
      <w:ind w:firstLineChars="0" w:firstLine="0"/>
      <w:textAlignment w:val="auto"/>
    </w:pPr>
    <w:rPr>
      <w:rFonts w:eastAsia="Gulliver-Regular" w:cs="Times New Roman"/>
      <w:color w:val="000000"/>
      <w:kern w:val="0"/>
      <w:sz w:val="21"/>
      <w:lang w:val="en-GB"/>
    </w:rPr>
  </w:style>
  <w:style w:type="character" w:customStyle="1" w:styleId="02-AuthornameChar">
    <w:name w:val="02-Author name Char"/>
    <w:link w:val="02-Authorname"/>
    <w:rsid w:val="005E4A63"/>
    <w:rPr>
      <w:rFonts w:ascii="Gulliver-Regular" w:eastAsia="Gulliver-Regular" w:hAnsi="Gulliver-Regular" w:cs="Times New Roman"/>
      <w:color w:val="000000"/>
      <w:kern w:val="0"/>
      <w:lang w:val="en-GB"/>
    </w:rPr>
  </w:style>
  <w:style w:type="paragraph" w:customStyle="1" w:styleId="21-backmatter">
    <w:name w:val="21-back matter"/>
    <w:basedOn w:val="a"/>
    <w:link w:val="21-backmatterChar"/>
    <w:qFormat/>
    <w:rsid w:val="005E4A63"/>
    <w:pPr>
      <w:widowControl/>
      <w:overflowPunct w:val="0"/>
      <w:autoSpaceDE w:val="0"/>
      <w:autoSpaceDN w:val="0"/>
      <w:adjustRightInd w:val="0"/>
      <w:spacing w:beforeLines="100" w:afterLines="50" w:after="200" w:line="240" w:lineRule="exact"/>
      <w:ind w:firstLineChars="0" w:firstLine="0"/>
      <w:jc w:val="left"/>
      <w:textAlignment w:val="baseline"/>
    </w:pPr>
    <w:rPr>
      <w:rFonts w:eastAsia="Gulliver-Regular" w:cs="Times New Roman"/>
      <w:b/>
      <w:color w:val="000000"/>
      <w:kern w:val="0"/>
      <w:szCs w:val="18"/>
      <w:lang w:val="en-GB" w:eastAsia="en-US"/>
    </w:rPr>
  </w:style>
  <w:style w:type="character" w:customStyle="1" w:styleId="21-backmatterChar">
    <w:name w:val="21-back matter Char"/>
    <w:basedOn w:val="a0"/>
    <w:link w:val="21-backmatter"/>
    <w:rsid w:val="005E4A63"/>
    <w:rPr>
      <w:rFonts w:ascii="Gulliver-Regular" w:eastAsia="Gulliver-Regular" w:hAnsi="Gulliver-Regular" w:cs="Times New Roman"/>
      <w:b/>
      <w:color w:val="000000"/>
      <w:kern w:val="0"/>
      <w:sz w:val="16"/>
      <w:szCs w:val="18"/>
      <w:lang w:val="en-GB" w:eastAsia="en-US"/>
    </w:rPr>
  </w:style>
  <w:style w:type="paragraph" w:customStyle="1" w:styleId="11-maintext">
    <w:name w:val="11-maintext"/>
    <w:basedOn w:val="a"/>
    <w:link w:val="11-maintextChar"/>
    <w:qFormat/>
    <w:rsid w:val="005E4A63"/>
    <w:pPr>
      <w:widowControl/>
      <w:spacing w:line="240" w:lineRule="exact"/>
      <w:ind w:firstLine="300"/>
      <w:textAlignment w:val="auto"/>
    </w:pPr>
    <w:rPr>
      <w:rFonts w:eastAsia="Gulliver-Regular" w:cs="Times New Roman"/>
      <w:color w:val="000000"/>
      <w:kern w:val="0"/>
      <w:szCs w:val="15"/>
      <w:lang w:val="en-GB" w:eastAsia="en-US"/>
    </w:rPr>
  </w:style>
  <w:style w:type="character" w:customStyle="1" w:styleId="11-maintextChar">
    <w:name w:val="11-maintext Char"/>
    <w:basedOn w:val="a0"/>
    <w:link w:val="11-maintext"/>
    <w:rsid w:val="005E4A63"/>
    <w:rPr>
      <w:rFonts w:ascii="Gulliver-Regular" w:eastAsia="Gulliver-Regular" w:hAnsi="Gulliver-Regular" w:cs="Times New Roman"/>
      <w:color w:val="000000"/>
      <w:kern w:val="0"/>
      <w:sz w:val="16"/>
      <w:szCs w:val="15"/>
      <w:lang w:val="en-GB" w:eastAsia="en-US"/>
    </w:rPr>
  </w:style>
  <w:style w:type="paragraph" w:customStyle="1" w:styleId="08-section">
    <w:name w:val="08-section"/>
    <w:basedOn w:val="a"/>
    <w:link w:val="08-sectionChar"/>
    <w:qFormat/>
    <w:rsid w:val="00286B4B"/>
    <w:pPr>
      <w:keepNext/>
      <w:keepLines/>
      <w:widowControl/>
      <w:numPr>
        <w:numId w:val="3"/>
      </w:numPr>
      <w:suppressAutoHyphens/>
      <w:overflowPunct w:val="0"/>
      <w:autoSpaceDE w:val="0"/>
      <w:autoSpaceDN w:val="0"/>
      <w:adjustRightInd w:val="0"/>
      <w:snapToGrid w:val="0"/>
      <w:spacing w:before="240" w:after="240" w:line="240" w:lineRule="exact"/>
      <w:ind w:left="0" w:hangingChars="200" w:hanging="200"/>
      <w:jc w:val="left"/>
      <w:textAlignment w:val="baseline"/>
      <w:outlineLvl w:val="0"/>
    </w:pPr>
    <w:rPr>
      <w:rFonts w:eastAsia="Gulliver-Regular" w:cs="Arial"/>
      <w:b/>
      <w:kern w:val="0"/>
      <w:szCs w:val="16"/>
      <w:lang w:val="en-GB" w:eastAsia="en-US"/>
    </w:rPr>
  </w:style>
  <w:style w:type="paragraph" w:customStyle="1" w:styleId="09-subsection">
    <w:name w:val="09-subsection"/>
    <w:basedOn w:val="a"/>
    <w:link w:val="09-subsectionChar"/>
    <w:qFormat/>
    <w:rsid w:val="00286B4B"/>
    <w:pPr>
      <w:keepNext/>
      <w:keepLines/>
      <w:widowControl/>
      <w:numPr>
        <w:ilvl w:val="1"/>
        <w:numId w:val="3"/>
      </w:numPr>
      <w:suppressAutoHyphens/>
      <w:overflowPunct w:val="0"/>
      <w:autoSpaceDE w:val="0"/>
      <w:autoSpaceDN w:val="0"/>
      <w:adjustRightInd w:val="0"/>
      <w:snapToGrid w:val="0"/>
      <w:spacing w:before="240" w:after="240" w:line="240" w:lineRule="exact"/>
      <w:ind w:left="0" w:hangingChars="300" w:hanging="300"/>
      <w:jc w:val="left"/>
      <w:textAlignment w:val="baseline"/>
      <w:outlineLvl w:val="1"/>
    </w:pPr>
    <w:rPr>
      <w:rFonts w:eastAsia="Gulliver-Regular" w:cs="Times New Roman"/>
      <w:i/>
      <w:kern w:val="0"/>
      <w:szCs w:val="16"/>
      <w:lang w:val="en-GB" w:eastAsia="en-US"/>
    </w:rPr>
  </w:style>
  <w:style w:type="paragraph" w:customStyle="1" w:styleId="10-subsubsection">
    <w:name w:val="10-subsubsection"/>
    <w:basedOn w:val="a"/>
    <w:link w:val="10-subsubsectionChar"/>
    <w:qFormat/>
    <w:rsid w:val="00286B4B"/>
    <w:pPr>
      <w:keepNext/>
      <w:keepLines/>
      <w:widowControl/>
      <w:numPr>
        <w:ilvl w:val="2"/>
        <w:numId w:val="3"/>
      </w:numPr>
      <w:suppressAutoHyphens/>
      <w:overflowPunct w:val="0"/>
      <w:autoSpaceDE w:val="0"/>
      <w:autoSpaceDN w:val="0"/>
      <w:adjustRightInd w:val="0"/>
      <w:spacing w:before="240" w:line="240" w:lineRule="exact"/>
      <w:ind w:left="0" w:hangingChars="400" w:hanging="204"/>
      <w:jc w:val="left"/>
      <w:textAlignment w:val="baseline"/>
      <w:outlineLvl w:val="2"/>
    </w:pPr>
    <w:rPr>
      <w:rFonts w:eastAsia="Gulliver-Regular" w:cs="Times New Roman"/>
      <w:i/>
      <w:kern w:val="0"/>
      <w:szCs w:val="16"/>
      <w:lang w:val="en-GB" w:eastAsia="en-US"/>
    </w:rPr>
  </w:style>
  <w:style w:type="paragraph" w:customStyle="1" w:styleId="03-affiliation">
    <w:name w:val="03-affiliation"/>
    <w:basedOn w:val="a"/>
    <w:link w:val="03-affiliationChar"/>
    <w:qFormat/>
    <w:rsid w:val="005E4A63"/>
    <w:pPr>
      <w:adjustRightInd w:val="0"/>
      <w:snapToGrid w:val="0"/>
      <w:spacing w:line="240" w:lineRule="exact"/>
      <w:ind w:firstLineChars="0" w:firstLine="0"/>
      <w:textAlignment w:val="auto"/>
    </w:pPr>
    <w:rPr>
      <w:rFonts w:eastAsia="Gulliver-Regular" w:cs="Calibri"/>
      <w:i/>
      <w:kern w:val="0"/>
      <w:sz w:val="13"/>
      <w:szCs w:val="13"/>
      <w:lang w:val="en-GB"/>
    </w:rPr>
  </w:style>
  <w:style w:type="character" w:customStyle="1" w:styleId="03-affiliationChar">
    <w:name w:val="03-affiliation Char"/>
    <w:basedOn w:val="a0"/>
    <w:link w:val="03-affiliation"/>
    <w:rsid w:val="005E4A63"/>
    <w:rPr>
      <w:rFonts w:ascii="Gulliver-Regular" w:eastAsia="Gulliver-Regular" w:hAnsi="Gulliver-Regular" w:cs="Calibri"/>
      <w:i/>
      <w:kern w:val="0"/>
      <w:sz w:val="13"/>
      <w:szCs w:val="13"/>
      <w:lang w:val="en-GB"/>
    </w:rPr>
  </w:style>
  <w:style w:type="paragraph" w:customStyle="1" w:styleId="05-abstract">
    <w:name w:val="05-abstract"/>
    <w:basedOn w:val="a"/>
    <w:link w:val="05-abstractChar"/>
    <w:qFormat/>
    <w:rsid w:val="005E4A63"/>
    <w:pPr>
      <w:autoSpaceDE w:val="0"/>
      <w:autoSpaceDN w:val="0"/>
      <w:adjustRightInd w:val="0"/>
      <w:snapToGrid w:val="0"/>
      <w:spacing w:beforeLines="100" w:before="240" w:line="240" w:lineRule="exact"/>
      <w:ind w:firstLineChars="0" w:firstLine="0"/>
      <w:textAlignment w:val="auto"/>
    </w:pPr>
    <w:rPr>
      <w:rFonts w:eastAsia="Gulliver-Regular" w:cs="Times New Roman"/>
      <w:kern w:val="0"/>
      <w:sz w:val="14"/>
      <w:szCs w:val="14"/>
      <w:lang w:val="en-GB"/>
    </w:rPr>
  </w:style>
  <w:style w:type="character" w:customStyle="1" w:styleId="05-abstractChar">
    <w:name w:val="05-abstract Char"/>
    <w:basedOn w:val="a0"/>
    <w:link w:val="05-abstract"/>
    <w:rsid w:val="005E4A63"/>
    <w:rPr>
      <w:rFonts w:ascii="Gulliver-Regular" w:eastAsia="Gulliver-Regular" w:hAnsi="Gulliver-Regular" w:cs="Times New Roman"/>
      <w:kern w:val="0"/>
      <w:sz w:val="14"/>
      <w:szCs w:val="14"/>
      <w:lang w:val="en-GB"/>
    </w:rPr>
  </w:style>
  <w:style w:type="paragraph" w:customStyle="1" w:styleId="06-keywords">
    <w:name w:val="06-keywords"/>
    <w:basedOn w:val="a"/>
    <w:link w:val="06-keywordsChar"/>
    <w:qFormat/>
    <w:rsid w:val="005E4A63"/>
    <w:pPr>
      <w:autoSpaceDE w:val="0"/>
      <w:autoSpaceDN w:val="0"/>
      <w:adjustRightInd w:val="0"/>
      <w:snapToGrid w:val="0"/>
      <w:spacing w:afterLines="100" w:after="240" w:line="240" w:lineRule="exact"/>
      <w:ind w:firstLineChars="0" w:firstLine="0"/>
      <w:textAlignment w:val="auto"/>
    </w:pPr>
    <w:rPr>
      <w:rFonts w:eastAsia="Gulliver-Regular" w:cs="Times New Roman"/>
      <w:kern w:val="0"/>
      <w:sz w:val="13"/>
      <w:szCs w:val="13"/>
      <w:lang w:val="en-GB"/>
    </w:rPr>
  </w:style>
  <w:style w:type="character" w:customStyle="1" w:styleId="06-keywordsChar">
    <w:name w:val="06-keywords Char"/>
    <w:basedOn w:val="a0"/>
    <w:link w:val="06-keywords"/>
    <w:rsid w:val="005E4A63"/>
    <w:rPr>
      <w:rFonts w:ascii="Gulliver-Regular" w:eastAsia="Gulliver-Regular" w:hAnsi="Gulliver-Regular" w:cs="Times New Roman"/>
      <w:kern w:val="0"/>
      <w:sz w:val="13"/>
      <w:szCs w:val="13"/>
      <w:lang w:val="en-GB"/>
    </w:rPr>
  </w:style>
  <w:style w:type="paragraph" w:customStyle="1" w:styleId="07-E-mail">
    <w:name w:val="07-E-mail"/>
    <w:basedOn w:val="af3"/>
    <w:link w:val="07-E-mailChar"/>
    <w:qFormat/>
    <w:rsid w:val="005E4A63"/>
    <w:pPr>
      <w:widowControl/>
      <w:spacing w:line="259" w:lineRule="auto"/>
      <w:ind w:firstLineChars="0" w:firstLine="0"/>
      <w:textAlignment w:val="auto"/>
    </w:pPr>
    <w:rPr>
      <w:rFonts w:eastAsia="Gulliver-Regular" w:cs="Times New Roman"/>
      <w:kern w:val="0"/>
      <w:sz w:val="14"/>
      <w:szCs w:val="14"/>
      <w:lang w:val="en-GB" w:eastAsia="en-US"/>
    </w:rPr>
  </w:style>
  <w:style w:type="character" w:customStyle="1" w:styleId="07-E-mailChar">
    <w:name w:val="07-E-mail Char"/>
    <w:basedOn w:val="Char6"/>
    <w:link w:val="07-E-mail"/>
    <w:rsid w:val="005E4A63"/>
    <w:rPr>
      <w:rFonts w:ascii="Gulliver-Regular" w:eastAsia="Gulliver-Regular" w:hAnsi="Gulliver-Regular" w:cs="Times New Roman"/>
      <w:kern w:val="0"/>
      <w:sz w:val="14"/>
      <w:szCs w:val="14"/>
      <w:lang w:val="en-GB" w:eastAsia="en-US"/>
    </w:rPr>
  </w:style>
  <w:style w:type="paragraph" w:styleId="af3">
    <w:name w:val="footnote text"/>
    <w:basedOn w:val="a"/>
    <w:link w:val="Char6"/>
    <w:uiPriority w:val="99"/>
    <w:semiHidden/>
    <w:unhideWhenUsed/>
    <w:rsid w:val="005E4A63"/>
    <w:pPr>
      <w:snapToGrid w:val="0"/>
      <w:jc w:val="left"/>
    </w:pPr>
    <w:rPr>
      <w:sz w:val="18"/>
      <w:szCs w:val="18"/>
    </w:rPr>
  </w:style>
  <w:style w:type="character" w:customStyle="1" w:styleId="Char6">
    <w:name w:val="脚注文本 Char"/>
    <w:basedOn w:val="a0"/>
    <w:link w:val="af3"/>
    <w:uiPriority w:val="99"/>
    <w:semiHidden/>
    <w:rsid w:val="005E4A63"/>
    <w:rPr>
      <w:rFonts w:ascii="Gulliver-Regular" w:eastAsia="宋体" w:hAnsi="Gulliver-Regular"/>
      <w:sz w:val="18"/>
      <w:szCs w:val="18"/>
    </w:rPr>
  </w:style>
  <w:style w:type="character" w:customStyle="1" w:styleId="08-sectionChar">
    <w:name w:val="08-section Char"/>
    <w:link w:val="08-section"/>
    <w:rsid w:val="00286B4B"/>
    <w:rPr>
      <w:rFonts w:ascii="Gulliver-Regular" w:eastAsia="Gulliver-Regular" w:hAnsi="Gulliver-Regular" w:cs="Arial"/>
      <w:b/>
      <w:kern w:val="0"/>
      <w:sz w:val="16"/>
      <w:szCs w:val="16"/>
      <w:lang w:val="en-GB" w:eastAsia="en-US"/>
    </w:rPr>
  </w:style>
  <w:style w:type="character" w:customStyle="1" w:styleId="09-subsectionChar">
    <w:name w:val="09-subsection Char"/>
    <w:link w:val="09-subsection"/>
    <w:rsid w:val="00286B4B"/>
    <w:rPr>
      <w:rFonts w:ascii="Gulliver-Regular" w:eastAsia="Gulliver-Regular" w:hAnsi="Gulliver-Regular" w:cs="Times New Roman"/>
      <w:i/>
      <w:kern w:val="0"/>
      <w:sz w:val="16"/>
      <w:szCs w:val="16"/>
      <w:lang w:val="en-GB" w:eastAsia="en-US"/>
    </w:rPr>
  </w:style>
  <w:style w:type="character" w:customStyle="1" w:styleId="10-subsubsectionChar">
    <w:name w:val="10-subsubsection Char"/>
    <w:link w:val="10-subsubsection"/>
    <w:rsid w:val="00286B4B"/>
    <w:rPr>
      <w:rFonts w:ascii="Gulliver-Regular" w:eastAsia="Gulliver-Regular" w:hAnsi="Gulliver-Regular" w:cs="Times New Roman"/>
      <w:i/>
      <w:kern w:val="0"/>
      <w:sz w:val="16"/>
      <w:szCs w:val="16"/>
      <w:lang w:val="en-GB" w:eastAsia="en-US"/>
    </w:rPr>
  </w:style>
  <w:style w:type="paragraph" w:customStyle="1" w:styleId="12-figure">
    <w:name w:val="12-figure"/>
    <w:basedOn w:val="a"/>
    <w:link w:val="12-figureChar"/>
    <w:qFormat/>
    <w:rsid w:val="005E4A63"/>
    <w:pPr>
      <w:widowControl/>
      <w:spacing w:before="120"/>
      <w:ind w:firstLineChars="0" w:firstLine="0"/>
      <w:jc w:val="center"/>
      <w:textAlignment w:val="auto"/>
    </w:pPr>
    <w:rPr>
      <w:rFonts w:eastAsia="Gulliver-Regular" w:cs="Times New Roman"/>
      <w:noProof/>
      <w:color w:val="000000"/>
      <w:kern w:val="0"/>
      <w:szCs w:val="15"/>
      <w:lang w:val="en-GB"/>
    </w:rPr>
  </w:style>
  <w:style w:type="character" w:customStyle="1" w:styleId="12-figureChar">
    <w:name w:val="12-figure Char"/>
    <w:basedOn w:val="a0"/>
    <w:link w:val="12-figure"/>
    <w:rsid w:val="005E4A63"/>
    <w:rPr>
      <w:rFonts w:ascii="Gulliver-Regular" w:eastAsia="Gulliver-Regular" w:hAnsi="Gulliver-Regular" w:cs="Times New Roman"/>
      <w:noProof/>
      <w:color w:val="000000"/>
      <w:kern w:val="0"/>
      <w:sz w:val="16"/>
      <w:szCs w:val="15"/>
      <w:lang w:val="en-GB"/>
    </w:rPr>
  </w:style>
  <w:style w:type="paragraph" w:customStyle="1" w:styleId="13-figcaption1line">
    <w:name w:val="13-fig caption (1 line)"/>
    <w:basedOn w:val="a"/>
    <w:link w:val="13-figcaption1lineChar"/>
    <w:qFormat/>
    <w:rsid w:val="005E4A63"/>
    <w:pPr>
      <w:widowControl/>
      <w:overflowPunct w:val="0"/>
      <w:autoSpaceDE w:val="0"/>
      <w:autoSpaceDN w:val="0"/>
      <w:adjustRightInd w:val="0"/>
      <w:spacing w:line="240" w:lineRule="exact"/>
      <w:ind w:firstLineChars="0" w:firstLine="0"/>
      <w:jc w:val="center"/>
      <w:textAlignment w:val="baseline"/>
    </w:pPr>
    <w:rPr>
      <w:rFonts w:eastAsia="Gulliver-Regular" w:cs="Times New Roman"/>
      <w:color w:val="000000"/>
      <w:kern w:val="0"/>
      <w:sz w:val="13"/>
      <w:szCs w:val="16"/>
      <w:lang w:val="en-GB" w:eastAsia="en-US"/>
    </w:rPr>
  </w:style>
  <w:style w:type="character" w:customStyle="1" w:styleId="13-figcaption1lineChar">
    <w:name w:val="13-fig caption (1 line) Char"/>
    <w:basedOn w:val="a0"/>
    <w:link w:val="13-figcaption1line"/>
    <w:rsid w:val="005E4A63"/>
    <w:rPr>
      <w:rFonts w:ascii="Gulliver-Regular" w:eastAsia="Gulliver-Regular" w:hAnsi="Gulliver-Regular" w:cs="Times New Roman"/>
      <w:color w:val="000000"/>
      <w:kern w:val="0"/>
      <w:sz w:val="13"/>
      <w:szCs w:val="16"/>
      <w:lang w:val="en-GB" w:eastAsia="en-US"/>
    </w:rPr>
  </w:style>
  <w:style w:type="paragraph" w:customStyle="1" w:styleId="14-figurecaption">
    <w:name w:val="14-figure caption"/>
    <w:basedOn w:val="a"/>
    <w:link w:val="14-figurecaptionChar"/>
    <w:qFormat/>
    <w:rsid w:val="005E4A63"/>
    <w:pPr>
      <w:widowControl/>
      <w:overflowPunct w:val="0"/>
      <w:autoSpaceDE w:val="0"/>
      <w:autoSpaceDN w:val="0"/>
      <w:adjustRightInd w:val="0"/>
      <w:spacing w:line="240" w:lineRule="exact"/>
      <w:ind w:firstLineChars="0" w:firstLine="0"/>
      <w:textAlignment w:val="baseline"/>
    </w:pPr>
    <w:rPr>
      <w:rFonts w:eastAsia="Gulliver-Regular" w:cs="Times New Roman"/>
      <w:color w:val="000000"/>
      <w:kern w:val="0"/>
      <w:sz w:val="13"/>
      <w:szCs w:val="13"/>
      <w:lang w:val="en-AU" w:eastAsia="en-US"/>
    </w:rPr>
  </w:style>
  <w:style w:type="character" w:customStyle="1" w:styleId="14-figurecaptionChar">
    <w:name w:val="14-figure caption Char"/>
    <w:link w:val="14-figurecaption"/>
    <w:rsid w:val="005E4A63"/>
    <w:rPr>
      <w:rFonts w:ascii="Gulliver-Regular" w:eastAsia="Gulliver-Regular" w:hAnsi="Gulliver-Regular" w:cs="Times New Roman"/>
      <w:color w:val="000000"/>
      <w:kern w:val="0"/>
      <w:sz w:val="13"/>
      <w:szCs w:val="13"/>
      <w:lang w:val="en-AU" w:eastAsia="en-US"/>
    </w:rPr>
  </w:style>
  <w:style w:type="paragraph" w:customStyle="1" w:styleId="15-table">
    <w:name w:val="15-table"/>
    <w:basedOn w:val="a"/>
    <w:link w:val="15-tableChar"/>
    <w:qFormat/>
    <w:rsid w:val="005E4A63"/>
    <w:pPr>
      <w:widowControl/>
      <w:overflowPunct w:val="0"/>
      <w:autoSpaceDE w:val="0"/>
      <w:autoSpaceDN w:val="0"/>
      <w:adjustRightInd w:val="0"/>
      <w:snapToGrid w:val="0"/>
      <w:ind w:firstLineChars="0" w:firstLine="0"/>
      <w:jc w:val="left"/>
      <w:textAlignment w:val="baseline"/>
    </w:pPr>
    <w:rPr>
      <w:rFonts w:eastAsia="Gulliver-Regular" w:cs="Times New Roman"/>
      <w:b/>
      <w:color w:val="000000"/>
      <w:kern w:val="0"/>
      <w:sz w:val="13"/>
      <w:szCs w:val="13"/>
      <w:lang w:val="en-GB" w:eastAsia="en-US"/>
    </w:rPr>
  </w:style>
  <w:style w:type="character" w:customStyle="1" w:styleId="15-tableChar">
    <w:name w:val="15-table Char"/>
    <w:basedOn w:val="a0"/>
    <w:link w:val="15-table"/>
    <w:rsid w:val="005E4A63"/>
    <w:rPr>
      <w:rFonts w:ascii="Gulliver-Regular" w:eastAsia="Gulliver-Regular" w:hAnsi="Gulliver-Regular" w:cs="Times New Roman"/>
      <w:b/>
      <w:color w:val="000000"/>
      <w:kern w:val="0"/>
      <w:sz w:val="13"/>
      <w:szCs w:val="13"/>
      <w:lang w:val="en-GB" w:eastAsia="en-US"/>
    </w:rPr>
  </w:style>
  <w:style w:type="paragraph" w:customStyle="1" w:styleId="16-tablecaption">
    <w:name w:val="16-table caption"/>
    <w:basedOn w:val="a"/>
    <w:link w:val="16-tablecaptionChar"/>
    <w:qFormat/>
    <w:rsid w:val="005E4A63"/>
    <w:pPr>
      <w:widowControl/>
      <w:overflowPunct w:val="0"/>
      <w:autoSpaceDE w:val="0"/>
      <w:autoSpaceDN w:val="0"/>
      <w:adjustRightInd w:val="0"/>
      <w:spacing w:before="60" w:after="60"/>
      <w:ind w:firstLineChars="0" w:firstLine="0"/>
      <w:textAlignment w:val="baseline"/>
    </w:pPr>
    <w:rPr>
      <w:rFonts w:eastAsia="Gulliver-Regular" w:cs="Times New Roman"/>
      <w:color w:val="000000"/>
      <w:kern w:val="0"/>
      <w:sz w:val="13"/>
      <w:szCs w:val="13"/>
      <w:lang w:val="en-GB" w:eastAsia="en-US"/>
    </w:rPr>
  </w:style>
  <w:style w:type="character" w:customStyle="1" w:styleId="16-tablecaptionChar">
    <w:name w:val="16-table caption Char"/>
    <w:basedOn w:val="a0"/>
    <w:link w:val="16-tablecaption"/>
    <w:rsid w:val="005E4A63"/>
    <w:rPr>
      <w:rFonts w:ascii="Gulliver-Regular" w:eastAsia="Gulliver-Regular" w:hAnsi="Gulliver-Regular" w:cs="Times New Roman"/>
      <w:color w:val="000000"/>
      <w:kern w:val="0"/>
      <w:sz w:val="13"/>
      <w:szCs w:val="13"/>
      <w:lang w:val="en-GB" w:eastAsia="en-US"/>
    </w:rPr>
  </w:style>
  <w:style w:type="paragraph" w:customStyle="1" w:styleId="17-tablecontent">
    <w:name w:val="17-table content"/>
    <w:basedOn w:val="15-table"/>
    <w:link w:val="17-tablecontentChar"/>
    <w:qFormat/>
    <w:rsid w:val="005E4A63"/>
    <w:rPr>
      <w:b w:val="0"/>
    </w:rPr>
  </w:style>
  <w:style w:type="character" w:customStyle="1" w:styleId="17-tablecontentChar">
    <w:name w:val="17-table content Char"/>
    <w:basedOn w:val="15-tableChar"/>
    <w:link w:val="17-tablecontent"/>
    <w:rsid w:val="005E4A63"/>
    <w:rPr>
      <w:rFonts w:ascii="Gulliver-Regular" w:eastAsia="Gulliver-Regular" w:hAnsi="Gulliver-Regular" w:cs="Times New Roman"/>
      <w:b w:val="0"/>
      <w:color w:val="000000"/>
      <w:kern w:val="0"/>
      <w:sz w:val="13"/>
      <w:szCs w:val="13"/>
      <w:lang w:val="en-GB" w:eastAsia="en-US"/>
    </w:rPr>
  </w:style>
  <w:style w:type="paragraph" w:customStyle="1" w:styleId="18-tablenote">
    <w:name w:val="18-table note"/>
    <w:basedOn w:val="a"/>
    <w:link w:val="18-tablenoteChar"/>
    <w:qFormat/>
    <w:rsid w:val="005E4A63"/>
    <w:pPr>
      <w:widowControl/>
      <w:spacing w:line="240" w:lineRule="exact"/>
      <w:ind w:firstLineChars="0" w:firstLine="0"/>
      <w:textAlignment w:val="auto"/>
    </w:pPr>
    <w:rPr>
      <w:rFonts w:eastAsia="Gulliver-Regular" w:cs="Times New Roman"/>
      <w:color w:val="000000"/>
      <w:kern w:val="0"/>
      <w:sz w:val="12"/>
      <w:szCs w:val="12"/>
      <w:lang w:val="en-GB" w:eastAsia="en-US"/>
    </w:rPr>
  </w:style>
  <w:style w:type="character" w:customStyle="1" w:styleId="18-tablenoteChar">
    <w:name w:val="18-table note Char"/>
    <w:basedOn w:val="a0"/>
    <w:link w:val="18-tablenote"/>
    <w:rsid w:val="005E4A63"/>
    <w:rPr>
      <w:rFonts w:ascii="Gulliver-Regular" w:eastAsia="Gulliver-Regular" w:hAnsi="Gulliver-Regular" w:cs="Times New Roman"/>
      <w:color w:val="000000"/>
      <w:kern w:val="0"/>
      <w:sz w:val="12"/>
      <w:szCs w:val="12"/>
      <w:lang w:val="en-GB" w:eastAsia="en-US"/>
    </w:rPr>
  </w:style>
  <w:style w:type="paragraph" w:customStyle="1" w:styleId="19-equation">
    <w:name w:val="19-equation"/>
    <w:basedOn w:val="a"/>
    <w:link w:val="19-equationChar"/>
    <w:qFormat/>
    <w:rsid w:val="005E4A63"/>
    <w:pPr>
      <w:widowControl/>
      <w:overflowPunct w:val="0"/>
      <w:adjustRightInd w:val="0"/>
      <w:snapToGrid w:val="0"/>
      <w:spacing w:beforeLines="50" w:afterLines="50" w:after="200"/>
      <w:ind w:firstLineChars="0" w:firstLine="0"/>
      <w:textAlignment w:val="auto"/>
    </w:pPr>
    <w:rPr>
      <w:rFonts w:ascii="Cambria Math" w:eastAsia="Gulliver-Regular" w:hAnsi="Cambria Math" w:cs="Times New Roman"/>
      <w:color w:val="000000"/>
      <w:kern w:val="0"/>
      <w:szCs w:val="15"/>
      <w:lang w:val="en-GB"/>
    </w:rPr>
  </w:style>
  <w:style w:type="character" w:customStyle="1" w:styleId="19-equationChar">
    <w:name w:val="19-equation Char"/>
    <w:basedOn w:val="a0"/>
    <w:link w:val="19-equation"/>
    <w:rsid w:val="005E4A63"/>
    <w:rPr>
      <w:rFonts w:ascii="Cambria Math" w:eastAsia="Gulliver-Regular" w:hAnsi="Cambria Math" w:cs="Times New Roman"/>
      <w:color w:val="000000"/>
      <w:kern w:val="0"/>
      <w:sz w:val="16"/>
      <w:szCs w:val="15"/>
      <w:lang w:val="en-GB"/>
    </w:rPr>
  </w:style>
  <w:style w:type="paragraph" w:customStyle="1" w:styleId="20-items">
    <w:name w:val="20-items"/>
    <w:basedOn w:val="a"/>
    <w:link w:val="20-itemsChar"/>
    <w:qFormat/>
    <w:rsid w:val="005E4A63"/>
    <w:pPr>
      <w:numPr>
        <w:numId w:val="4"/>
      </w:numPr>
      <w:autoSpaceDE w:val="0"/>
      <w:autoSpaceDN w:val="0"/>
      <w:adjustRightInd w:val="0"/>
      <w:snapToGrid w:val="0"/>
      <w:spacing w:line="240" w:lineRule="exact"/>
      <w:ind w:firstLineChars="0" w:firstLine="0"/>
      <w:textAlignment w:val="auto"/>
    </w:pPr>
    <w:rPr>
      <w:rFonts w:eastAsia="Gulliver-Regular" w:cstheme="minorHAnsi"/>
      <w:kern w:val="0"/>
      <w:szCs w:val="16"/>
      <w:lang w:val="en-GB"/>
    </w:rPr>
  </w:style>
  <w:style w:type="character" w:customStyle="1" w:styleId="20-itemsChar">
    <w:name w:val="20-items Char"/>
    <w:basedOn w:val="a0"/>
    <w:link w:val="20-items"/>
    <w:rsid w:val="005E4A63"/>
    <w:rPr>
      <w:rFonts w:ascii="Gulliver-Regular" w:eastAsia="Gulliver-Regular" w:hAnsi="Gulliver-Regular" w:cstheme="minorHAnsi"/>
      <w:kern w:val="0"/>
      <w:sz w:val="16"/>
      <w:szCs w:val="16"/>
      <w:lang w:val="en-GB"/>
    </w:rPr>
  </w:style>
  <w:style w:type="paragraph" w:customStyle="1" w:styleId="22-ref">
    <w:name w:val="22-ref"/>
    <w:basedOn w:val="a"/>
    <w:link w:val="22-refChar"/>
    <w:qFormat/>
    <w:rsid w:val="005E4A63"/>
    <w:pPr>
      <w:widowControl/>
      <w:adjustRightInd w:val="0"/>
      <w:snapToGrid w:val="0"/>
      <w:spacing w:line="240" w:lineRule="exact"/>
      <w:ind w:left="130" w:hangingChars="100" w:hanging="130"/>
      <w:textAlignment w:val="auto"/>
    </w:pPr>
    <w:rPr>
      <w:rFonts w:eastAsia="Gulliver-Regular" w:cs="Calibri"/>
      <w:color w:val="000000"/>
      <w:kern w:val="0"/>
      <w:sz w:val="13"/>
      <w:szCs w:val="13"/>
      <w:lang w:val="en-GB" w:eastAsia="en-US"/>
    </w:rPr>
  </w:style>
  <w:style w:type="character" w:customStyle="1" w:styleId="22-refChar">
    <w:name w:val="22-ref Char"/>
    <w:basedOn w:val="a0"/>
    <w:link w:val="22-ref"/>
    <w:rsid w:val="005E4A63"/>
    <w:rPr>
      <w:rFonts w:ascii="Gulliver-Regular" w:eastAsia="Gulliver-Regular" w:hAnsi="Gulliver-Regular" w:cs="Calibri"/>
      <w:color w:val="000000"/>
      <w:kern w:val="0"/>
      <w:sz w:val="13"/>
      <w:szCs w:val="13"/>
      <w:lang w:val="en-GB" w:eastAsia="en-US"/>
    </w:rPr>
  </w:style>
  <w:style w:type="character" w:styleId="af4">
    <w:name w:val="footnote reference"/>
    <w:basedOn w:val="a0"/>
    <w:uiPriority w:val="99"/>
    <w:semiHidden/>
    <w:unhideWhenUsed/>
    <w:rsid w:val="004F4428"/>
    <w:rPr>
      <w:vertAlign w:val="superscript"/>
    </w:rPr>
  </w:style>
  <w:style w:type="character" w:customStyle="1" w:styleId="30">
    <w:name w:val="未处理的提及3"/>
    <w:basedOn w:val="a0"/>
    <w:uiPriority w:val="99"/>
    <w:semiHidden/>
    <w:unhideWhenUsed/>
    <w:rsid w:val="00CA6F0B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Hyperlink" w:qFormat="1"/>
    <w:lsdException w:name="Strong" w:semiHidden="0" w:uiPriority="22" w:unhideWhenUsed="0" w:qFormat="1"/>
    <w:lsdException w:name="Emphasis" w:semiHidden="0" w:uiPriority="20" w:unhideWhenUsed="0"/>
    <w:lsdException w:name="Normal Table" w:semiHidden="0" w:unhideWhenUsed="0"/>
    <w:lsdException w:name="Outline List 2" w:uiPriority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5B55"/>
    <w:pPr>
      <w:widowControl w:val="0"/>
      <w:ind w:firstLineChars="200" w:firstLine="200"/>
      <w:jc w:val="both"/>
      <w:textAlignment w:val="center"/>
    </w:pPr>
    <w:rPr>
      <w:rFonts w:ascii="Gulliver-Regular" w:eastAsia="宋体" w:hAnsi="Gulliver-Regular"/>
      <w:sz w:val="16"/>
    </w:rPr>
  </w:style>
  <w:style w:type="paragraph" w:styleId="1">
    <w:name w:val="heading 1"/>
    <w:basedOn w:val="a"/>
    <w:next w:val="a"/>
    <w:link w:val="1Char"/>
    <w:uiPriority w:val="9"/>
    <w:qFormat/>
    <w:rsid w:val="00ED5865"/>
    <w:pPr>
      <w:numPr>
        <w:numId w:val="1"/>
      </w:numPr>
      <w:snapToGrid w:val="0"/>
      <w:spacing w:before="240" w:after="240" w:line="240" w:lineRule="exact"/>
      <w:ind w:left="164" w:firstLineChars="0" w:hanging="164"/>
      <w:jc w:val="left"/>
      <w:textAlignment w:val="baseline"/>
      <w:outlineLvl w:val="0"/>
    </w:pPr>
    <w:rPr>
      <w:b/>
      <w:bCs/>
      <w:kern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D2673D"/>
    <w:pPr>
      <w:numPr>
        <w:ilvl w:val="1"/>
        <w:numId w:val="1"/>
      </w:numPr>
      <w:spacing w:before="240" w:after="240" w:line="240" w:lineRule="exact"/>
      <w:ind w:left="155" w:hangingChars="155" w:hanging="155"/>
      <w:jc w:val="left"/>
      <w:textAlignment w:val="baseline"/>
      <w:outlineLvl w:val="1"/>
    </w:pPr>
    <w:rPr>
      <w:rFonts w:cstheme="majorBidi"/>
      <w:b/>
      <w:bCs/>
      <w:i/>
      <w:szCs w:val="32"/>
    </w:rPr>
  </w:style>
  <w:style w:type="paragraph" w:styleId="3">
    <w:name w:val="heading 3"/>
    <w:basedOn w:val="a"/>
    <w:next w:val="a"/>
    <w:link w:val="3Char"/>
    <w:autoRedefine/>
    <w:uiPriority w:val="9"/>
    <w:unhideWhenUsed/>
    <w:qFormat/>
    <w:rsid w:val="0063249C"/>
    <w:pPr>
      <w:keepNext/>
      <w:keepLines/>
      <w:spacing w:beforeLines="50" w:afterLines="50"/>
      <w:ind w:left="422" w:firstLineChars="0" w:firstLine="0"/>
      <w:outlineLvl w:val="2"/>
    </w:pPr>
    <w:rPr>
      <w:b/>
      <w:bCs/>
      <w:kern w:val="0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ED5810"/>
    <w:pPr>
      <w:keepNext/>
      <w:keepLines/>
      <w:outlineLvl w:val="3"/>
    </w:pPr>
    <w:rPr>
      <w:rFonts w:asciiTheme="majorHAnsi" w:eastAsiaTheme="majorEastAsia" w:hAnsiTheme="majorHAnsi" w:cstheme="majorBid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D5865"/>
    <w:rPr>
      <w:rFonts w:ascii="Gulliver-Regular" w:eastAsia="宋体" w:hAnsi="Gulliver-Regular"/>
      <w:b/>
      <w:bCs/>
      <w:kern w:val="44"/>
      <w:sz w:val="16"/>
      <w:szCs w:val="44"/>
    </w:rPr>
  </w:style>
  <w:style w:type="character" w:customStyle="1" w:styleId="2Char">
    <w:name w:val="标题 2 Char"/>
    <w:basedOn w:val="a0"/>
    <w:link w:val="2"/>
    <w:uiPriority w:val="9"/>
    <w:rsid w:val="00D2673D"/>
    <w:rPr>
      <w:rFonts w:ascii="Gulliver-Regular" w:eastAsia="宋体" w:hAnsi="Gulliver-Regular" w:cstheme="majorBidi"/>
      <w:b/>
      <w:bCs/>
      <w:i/>
      <w:sz w:val="16"/>
      <w:szCs w:val="32"/>
    </w:rPr>
  </w:style>
  <w:style w:type="character" w:customStyle="1" w:styleId="3Char">
    <w:name w:val="标题 3 Char"/>
    <w:basedOn w:val="a0"/>
    <w:link w:val="3"/>
    <w:uiPriority w:val="9"/>
    <w:rsid w:val="0063249C"/>
    <w:rPr>
      <w:rFonts w:ascii="Times New Roman" w:eastAsia="宋体" w:hAnsi="Times New Roman"/>
      <w:b/>
      <w:bCs/>
      <w:kern w:val="0"/>
      <w:szCs w:val="32"/>
    </w:rPr>
  </w:style>
  <w:style w:type="character" w:customStyle="1" w:styleId="4Char">
    <w:name w:val="标题 4 Char"/>
    <w:basedOn w:val="a0"/>
    <w:link w:val="4"/>
    <w:uiPriority w:val="9"/>
    <w:rsid w:val="00ED5810"/>
    <w:rPr>
      <w:rFonts w:asciiTheme="majorHAnsi" w:eastAsiaTheme="majorEastAsia" w:hAnsiTheme="majorHAnsi" w:cstheme="majorBidi"/>
      <w:b/>
      <w:bCs/>
      <w:sz w:val="18"/>
      <w:szCs w:val="28"/>
    </w:rPr>
  </w:style>
  <w:style w:type="paragraph" w:styleId="a3">
    <w:name w:val="header"/>
    <w:basedOn w:val="a"/>
    <w:link w:val="Char"/>
    <w:uiPriority w:val="99"/>
    <w:semiHidden/>
    <w:unhideWhenUsed/>
    <w:rsid w:val="00DB2D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B2DD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7179"/>
    <w:pPr>
      <w:tabs>
        <w:tab w:val="center" w:pos="4153"/>
        <w:tab w:val="right" w:pos="8306"/>
      </w:tabs>
      <w:snapToGrid w:val="0"/>
      <w:spacing w:line="240" w:lineRule="exact"/>
      <w:ind w:firstLineChars="0" w:firstLine="0"/>
      <w:textAlignment w:val="baseline"/>
    </w:pPr>
    <w:rPr>
      <w:sz w:val="13"/>
      <w:szCs w:val="18"/>
    </w:rPr>
  </w:style>
  <w:style w:type="character" w:customStyle="1" w:styleId="Char0">
    <w:name w:val="页脚 Char"/>
    <w:basedOn w:val="a0"/>
    <w:link w:val="a4"/>
    <w:uiPriority w:val="99"/>
    <w:rsid w:val="00787179"/>
    <w:rPr>
      <w:rFonts w:ascii="Gulliver-Regular" w:eastAsia="宋体" w:hAnsi="Gulliver-Regular"/>
      <w:sz w:val="13"/>
      <w:szCs w:val="18"/>
    </w:rPr>
  </w:style>
  <w:style w:type="paragraph" w:styleId="a5">
    <w:name w:val="Normal (Web)"/>
    <w:basedOn w:val="a"/>
    <w:uiPriority w:val="99"/>
    <w:unhideWhenUsed/>
    <w:rsid w:val="00DB2DD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6">
    <w:name w:val="Hyperlink"/>
    <w:basedOn w:val="a0"/>
    <w:uiPriority w:val="99"/>
    <w:unhideWhenUsed/>
    <w:qFormat/>
    <w:rsid w:val="00763294"/>
    <w:rPr>
      <w:rFonts w:ascii="Times New Roman" w:hAnsi="Times New Roman"/>
      <w:b w:val="0"/>
      <w:i w:val="0"/>
      <w:color w:val="7B7B7B" w:themeColor="accent3" w:themeShade="BF"/>
      <w:sz w:val="21"/>
      <w:u w:val="none" w:color="0070C0"/>
    </w:rPr>
  </w:style>
  <w:style w:type="character" w:customStyle="1" w:styleId="apple-converted-space">
    <w:name w:val="apple-converted-space"/>
    <w:basedOn w:val="a0"/>
    <w:rsid w:val="00F076FF"/>
  </w:style>
  <w:style w:type="paragraph" w:styleId="a7">
    <w:name w:val="Balloon Text"/>
    <w:basedOn w:val="a"/>
    <w:link w:val="Char1"/>
    <w:uiPriority w:val="99"/>
    <w:semiHidden/>
    <w:unhideWhenUsed/>
    <w:rsid w:val="00F076FF"/>
    <w:rPr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F076FF"/>
    <w:rPr>
      <w:rFonts w:ascii="Times New Roman" w:hAnsi="Times New Roman"/>
      <w:sz w:val="18"/>
      <w:szCs w:val="18"/>
    </w:rPr>
  </w:style>
  <w:style w:type="paragraph" w:styleId="a8">
    <w:name w:val="Document Map"/>
    <w:basedOn w:val="a"/>
    <w:link w:val="Char2"/>
    <w:uiPriority w:val="99"/>
    <w:semiHidden/>
    <w:unhideWhenUsed/>
    <w:rsid w:val="00192E31"/>
    <w:rPr>
      <w:rFonts w:ascii="宋体"/>
      <w:szCs w:val="18"/>
    </w:rPr>
  </w:style>
  <w:style w:type="character" w:customStyle="1" w:styleId="Char2">
    <w:name w:val="文档结构图 Char"/>
    <w:basedOn w:val="a0"/>
    <w:link w:val="a8"/>
    <w:uiPriority w:val="99"/>
    <w:semiHidden/>
    <w:rsid w:val="00192E31"/>
    <w:rPr>
      <w:rFonts w:ascii="宋体" w:eastAsia="宋体" w:hAnsi="Times New Roman"/>
      <w:sz w:val="18"/>
      <w:szCs w:val="18"/>
    </w:rPr>
  </w:style>
  <w:style w:type="table" w:styleId="a9">
    <w:name w:val="Table Grid"/>
    <w:basedOn w:val="a1"/>
    <w:qFormat/>
    <w:rsid w:val="009656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List Paragraph"/>
    <w:basedOn w:val="a"/>
    <w:link w:val="Char3"/>
    <w:uiPriority w:val="34"/>
    <w:qFormat/>
    <w:rsid w:val="00166F05"/>
    <w:pPr>
      <w:ind w:firstLine="420"/>
    </w:pPr>
  </w:style>
  <w:style w:type="character" w:customStyle="1" w:styleId="Char3">
    <w:name w:val="列出段落 Char"/>
    <w:basedOn w:val="a0"/>
    <w:link w:val="aa"/>
    <w:uiPriority w:val="34"/>
    <w:rsid w:val="00AC6359"/>
    <w:rPr>
      <w:rFonts w:ascii="Times New Roman" w:eastAsia="宋体" w:hAnsi="Times New Roman"/>
      <w:sz w:val="18"/>
    </w:rPr>
  </w:style>
  <w:style w:type="paragraph" w:styleId="HTML">
    <w:name w:val="HTML Preformatted"/>
    <w:basedOn w:val="a"/>
    <w:link w:val="HTMLChar"/>
    <w:uiPriority w:val="99"/>
    <w:unhideWhenUsed/>
    <w:rsid w:val="00194735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194735"/>
    <w:rPr>
      <w:rFonts w:ascii="宋体" w:eastAsia="宋体" w:hAnsi="宋体" w:cs="宋体"/>
      <w:kern w:val="0"/>
      <w:sz w:val="24"/>
      <w:szCs w:val="24"/>
    </w:rPr>
  </w:style>
  <w:style w:type="character" w:customStyle="1" w:styleId="description">
    <w:name w:val="description"/>
    <w:basedOn w:val="a0"/>
    <w:rsid w:val="006D7679"/>
  </w:style>
  <w:style w:type="paragraph" w:customStyle="1" w:styleId="reader-word-layer">
    <w:name w:val="reader-word-layer"/>
    <w:basedOn w:val="a"/>
    <w:rsid w:val="00250B0D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EndNoteBibliographyTitle">
    <w:name w:val="EndNote Bibliography Title"/>
    <w:basedOn w:val="a"/>
    <w:link w:val="EndNoteBibliographyTitleChar"/>
    <w:rsid w:val="00994A75"/>
    <w:pPr>
      <w:jc w:val="center"/>
    </w:pPr>
    <w:rPr>
      <w:rFonts w:cs="Times New Roman"/>
      <w:noProof/>
      <w:sz w:val="14"/>
    </w:rPr>
  </w:style>
  <w:style w:type="character" w:customStyle="1" w:styleId="EndNoteBibliographyTitleChar">
    <w:name w:val="EndNote Bibliography Title Char"/>
    <w:basedOn w:val="a0"/>
    <w:link w:val="EndNoteBibliographyTitle"/>
    <w:rsid w:val="00994A75"/>
    <w:rPr>
      <w:rFonts w:ascii="Gulliver-Regular" w:eastAsia="宋体" w:hAnsi="Gulliver-Regular" w:cs="Times New Roman"/>
      <w:noProof/>
      <w:sz w:val="14"/>
    </w:rPr>
  </w:style>
  <w:style w:type="paragraph" w:customStyle="1" w:styleId="EndNoteBibliography">
    <w:name w:val="EndNote Bibliography"/>
    <w:basedOn w:val="a"/>
    <w:link w:val="EndNoteBibliographyChar"/>
    <w:rsid w:val="00994A75"/>
    <w:pPr>
      <w:spacing w:line="240" w:lineRule="exact"/>
    </w:pPr>
    <w:rPr>
      <w:rFonts w:cs="Times New Roman"/>
      <w:noProof/>
      <w:sz w:val="14"/>
    </w:rPr>
  </w:style>
  <w:style w:type="character" w:customStyle="1" w:styleId="EndNoteBibliographyChar">
    <w:name w:val="EndNote Bibliography Char"/>
    <w:basedOn w:val="a0"/>
    <w:link w:val="EndNoteBibliography"/>
    <w:rsid w:val="00994A75"/>
    <w:rPr>
      <w:rFonts w:ascii="Gulliver-Regular" w:eastAsia="宋体" w:hAnsi="Gulliver-Regular" w:cs="Times New Roman"/>
      <w:noProof/>
      <w:sz w:val="14"/>
    </w:rPr>
  </w:style>
  <w:style w:type="paragraph" w:customStyle="1" w:styleId="MTDisplayEquation">
    <w:name w:val="MTDisplayEquation"/>
    <w:basedOn w:val="a"/>
    <w:next w:val="a"/>
    <w:rsid w:val="00AC6359"/>
    <w:pPr>
      <w:tabs>
        <w:tab w:val="center" w:pos="4540"/>
        <w:tab w:val="right" w:pos="9080"/>
      </w:tabs>
      <w:autoSpaceDE w:val="0"/>
      <w:autoSpaceDN w:val="0"/>
      <w:adjustRightInd w:val="0"/>
      <w:ind w:firstLine="480"/>
      <w:jc w:val="left"/>
    </w:pPr>
    <w:rPr>
      <w:rFonts w:cs="Times New Roman"/>
      <w:sz w:val="24"/>
      <w:szCs w:val="24"/>
    </w:rPr>
  </w:style>
  <w:style w:type="character" w:customStyle="1" w:styleId="text-dst">
    <w:name w:val="text-dst"/>
    <w:basedOn w:val="a0"/>
    <w:rsid w:val="009943B3"/>
  </w:style>
  <w:style w:type="numbering" w:styleId="111111">
    <w:name w:val="Outline List 2"/>
    <w:basedOn w:val="a2"/>
    <w:semiHidden/>
    <w:rsid w:val="007E5284"/>
    <w:pPr>
      <w:numPr>
        <w:numId w:val="2"/>
      </w:numPr>
    </w:pPr>
  </w:style>
  <w:style w:type="paragraph" w:customStyle="1" w:styleId="10">
    <w:name w:val="ｽﾀｲﾙ1"/>
    <w:basedOn w:val="a"/>
    <w:rsid w:val="00544F0D"/>
    <w:pPr>
      <w:tabs>
        <w:tab w:val="left" w:pos="851"/>
        <w:tab w:val="left" w:pos="2410"/>
        <w:tab w:val="left" w:pos="3686"/>
      </w:tabs>
      <w:adjustRightInd w:val="0"/>
      <w:spacing w:line="360" w:lineRule="atLeast"/>
      <w:ind w:left="3686" w:hanging="3686"/>
      <w:textAlignment w:val="baseline"/>
    </w:pPr>
    <w:rPr>
      <w:rFonts w:eastAsia="MS Mincho" w:cs="Times New Roman"/>
      <w:kern w:val="0"/>
      <w:sz w:val="24"/>
      <w:lang w:eastAsia="ja-JP"/>
    </w:rPr>
  </w:style>
  <w:style w:type="character" w:styleId="ab">
    <w:name w:val="annotation reference"/>
    <w:uiPriority w:val="99"/>
    <w:semiHidden/>
    <w:unhideWhenUsed/>
    <w:rsid w:val="00544F0D"/>
    <w:rPr>
      <w:sz w:val="21"/>
      <w:szCs w:val="21"/>
    </w:rPr>
  </w:style>
  <w:style w:type="paragraph" w:styleId="ac">
    <w:name w:val="annotation text"/>
    <w:basedOn w:val="a"/>
    <w:link w:val="Char4"/>
    <w:uiPriority w:val="99"/>
    <w:unhideWhenUsed/>
    <w:qFormat/>
    <w:rsid w:val="00544F0D"/>
    <w:pPr>
      <w:jc w:val="left"/>
    </w:pPr>
    <w:rPr>
      <w:rFonts w:eastAsia="MS Mincho" w:cs="Times New Roman"/>
      <w:lang w:eastAsia="ja-JP"/>
    </w:rPr>
  </w:style>
  <w:style w:type="character" w:customStyle="1" w:styleId="Char4">
    <w:name w:val="批注文字 Char"/>
    <w:basedOn w:val="a0"/>
    <w:link w:val="ac"/>
    <w:uiPriority w:val="99"/>
    <w:qFormat/>
    <w:rsid w:val="00544F0D"/>
    <w:rPr>
      <w:rFonts w:ascii="Times New Roman" w:eastAsia="MS Mincho" w:hAnsi="Times New Roman" w:cs="Times New Roman"/>
      <w:lang w:eastAsia="ja-JP"/>
    </w:rPr>
  </w:style>
  <w:style w:type="character" w:styleId="ad">
    <w:name w:val="FollowedHyperlink"/>
    <w:basedOn w:val="a0"/>
    <w:uiPriority w:val="99"/>
    <w:semiHidden/>
    <w:unhideWhenUsed/>
    <w:rsid w:val="001F7A83"/>
    <w:rPr>
      <w:color w:val="954F72" w:themeColor="followedHyperlink"/>
      <w:u w:val="single"/>
    </w:rPr>
  </w:style>
  <w:style w:type="character" w:customStyle="1" w:styleId="MTConvertedEquation">
    <w:name w:val="MTConvertedEquation"/>
    <w:basedOn w:val="a0"/>
    <w:rsid w:val="00B42D56"/>
  </w:style>
  <w:style w:type="paragraph" w:styleId="ae">
    <w:name w:val="annotation subject"/>
    <w:basedOn w:val="ac"/>
    <w:next w:val="ac"/>
    <w:link w:val="Char5"/>
    <w:uiPriority w:val="99"/>
    <w:semiHidden/>
    <w:unhideWhenUsed/>
    <w:rsid w:val="00C7496B"/>
    <w:rPr>
      <w:rFonts w:eastAsia="宋体" w:cstheme="minorBidi"/>
      <w:b/>
      <w:bCs/>
      <w:lang w:eastAsia="zh-CN"/>
    </w:rPr>
  </w:style>
  <w:style w:type="character" w:customStyle="1" w:styleId="Char5">
    <w:name w:val="批注主题 Char"/>
    <w:basedOn w:val="Char4"/>
    <w:link w:val="ae"/>
    <w:uiPriority w:val="99"/>
    <w:semiHidden/>
    <w:rsid w:val="00C7496B"/>
    <w:rPr>
      <w:rFonts w:ascii="Times New Roman" w:eastAsia="宋体" w:hAnsi="Times New Roman" w:cs="Times New Roman"/>
      <w:b/>
      <w:bCs/>
      <w:lang w:eastAsia="ja-JP"/>
    </w:rPr>
  </w:style>
  <w:style w:type="paragraph" w:styleId="af">
    <w:name w:val="Revision"/>
    <w:hidden/>
    <w:uiPriority w:val="99"/>
    <w:semiHidden/>
    <w:rsid w:val="00555105"/>
    <w:rPr>
      <w:rFonts w:ascii="Times New Roman" w:eastAsia="宋体" w:hAnsi="Times New Roman"/>
    </w:rPr>
  </w:style>
  <w:style w:type="character" w:customStyle="1" w:styleId="gt-baf-cell">
    <w:name w:val="gt-baf-cell"/>
    <w:basedOn w:val="a0"/>
    <w:rsid w:val="001E7301"/>
  </w:style>
  <w:style w:type="character" w:customStyle="1" w:styleId="11">
    <w:name w:val="未处理的提及1"/>
    <w:basedOn w:val="a0"/>
    <w:uiPriority w:val="99"/>
    <w:semiHidden/>
    <w:unhideWhenUsed/>
    <w:rsid w:val="00A66C9A"/>
    <w:rPr>
      <w:color w:val="605E5C"/>
      <w:shd w:val="clear" w:color="auto" w:fill="E1DFDD"/>
    </w:rPr>
  </w:style>
  <w:style w:type="character" w:customStyle="1" w:styleId="20">
    <w:name w:val="未处理的提及2"/>
    <w:basedOn w:val="a0"/>
    <w:uiPriority w:val="99"/>
    <w:semiHidden/>
    <w:unhideWhenUsed/>
    <w:rsid w:val="00624C04"/>
    <w:rPr>
      <w:color w:val="605E5C"/>
      <w:shd w:val="clear" w:color="auto" w:fill="E1DFDD"/>
    </w:rPr>
  </w:style>
  <w:style w:type="character" w:styleId="af0">
    <w:name w:val="line number"/>
    <w:basedOn w:val="a0"/>
    <w:uiPriority w:val="99"/>
    <w:semiHidden/>
    <w:unhideWhenUsed/>
    <w:rsid w:val="00D23742"/>
  </w:style>
  <w:style w:type="character" w:customStyle="1" w:styleId="jlqj4b">
    <w:name w:val="jlqj4b"/>
    <w:basedOn w:val="a0"/>
    <w:rsid w:val="009868FF"/>
  </w:style>
  <w:style w:type="paragraph" w:styleId="af1">
    <w:name w:val="caption"/>
    <w:basedOn w:val="a"/>
    <w:next w:val="a"/>
    <w:uiPriority w:val="35"/>
    <w:unhideWhenUsed/>
    <w:qFormat/>
    <w:rsid w:val="00787179"/>
    <w:pPr>
      <w:spacing w:line="240" w:lineRule="exact"/>
      <w:ind w:firstLineChars="0" w:firstLine="0"/>
      <w:textAlignment w:val="baseline"/>
    </w:pPr>
    <w:rPr>
      <w:rFonts w:cstheme="majorBidi"/>
      <w:sz w:val="13"/>
      <w:szCs w:val="20"/>
      <w:u w:color="3399FF"/>
    </w:rPr>
  </w:style>
  <w:style w:type="character" w:customStyle="1" w:styleId="UnresolvedMention1">
    <w:name w:val="Unresolved Mention1"/>
    <w:basedOn w:val="a0"/>
    <w:uiPriority w:val="99"/>
    <w:semiHidden/>
    <w:unhideWhenUsed/>
    <w:rsid w:val="00B3741E"/>
    <w:rPr>
      <w:color w:val="605E5C"/>
      <w:shd w:val="clear" w:color="auto" w:fill="E1DFDD"/>
    </w:rPr>
  </w:style>
  <w:style w:type="character" w:styleId="af2">
    <w:name w:val="Placeholder Text"/>
    <w:basedOn w:val="a0"/>
    <w:uiPriority w:val="99"/>
    <w:semiHidden/>
    <w:rsid w:val="00486D70"/>
    <w:rPr>
      <w:color w:val="808080"/>
    </w:rPr>
  </w:style>
  <w:style w:type="paragraph" w:customStyle="1" w:styleId="00-Articletype">
    <w:name w:val="00-Article type"/>
    <w:basedOn w:val="a"/>
    <w:link w:val="00-ArticletypeChar"/>
    <w:qFormat/>
    <w:rsid w:val="005E4A63"/>
    <w:pPr>
      <w:adjustRightInd w:val="0"/>
      <w:snapToGrid w:val="0"/>
      <w:spacing w:afterLines="100" w:after="200" w:line="240" w:lineRule="exact"/>
      <w:ind w:firstLineChars="0" w:firstLine="0"/>
      <w:textAlignment w:val="auto"/>
    </w:pPr>
    <w:rPr>
      <w:rFonts w:eastAsia="Gulliver-Regular" w:cs="Calibri"/>
      <w:kern w:val="0"/>
      <w:szCs w:val="16"/>
      <w:lang w:val="en-GB"/>
    </w:rPr>
  </w:style>
  <w:style w:type="character" w:customStyle="1" w:styleId="00-ArticletypeChar">
    <w:name w:val="00-Article type Char"/>
    <w:basedOn w:val="a0"/>
    <w:link w:val="00-Articletype"/>
    <w:rsid w:val="005E4A63"/>
    <w:rPr>
      <w:rFonts w:ascii="Gulliver-Regular" w:eastAsia="Gulliver-Regular" w:hAnsi="Gulliver-Regular" w:cs="Calibri"/>
      <w:kern w:val="0"/>
      <w:sz w:val="16"/>
      <w:szCs w:val="16"/>
      <w:lang w:val="en-GB"/>
    </w:rPr>
  </w:style>
  <w:style w:type="paragraph" w:customStyle="1" w:styleId="01-Articletitle">
    <w:name w:val="01-Article title"/>
    <w:basedOn w:val="a"/>
    <w:link w:val="01-ArticletitleChar"/>
    <w:qFormat/>
    <w:rsid w:val="005E4A63"/>
    <w:pPr>
      <w:widowControl/>
      <w:overflowPunct w:val="0"/>
      <w:autoSpaceDE w:val="0"/>
      <w:autoSpaceDN w:val="0"/>
      <w:adjustRightInd w:val="0"/>
      <w:spacing w:afterLines="100" w:after="240"/>
      <w:ind w:firstLineChars="0" w:firstLine="0"/>
      <w:jc w:val="left"/>
      <w:textAlignment w:val="auto"/>
    </w:pPr>
    <w:rPr>
      <w:rFonts w:eastAsia="Gulliver-Regular" w:cs="Times New Roman"/>
      <w:b/>
      <w:color w:val="000000"/>
      <w:kern w:val="0"/>
      <w:sz w:val="28"/>
      <w:szCs w:val="28"/>
      <w:lang w:val="en-GB"/>
    </w:rPr>
  </w:style>
  <w:style w:type="character" w:customStyle="1" w:styleId="01-ArticletitleChar">
    <w:name w:val="01-Article title Char"/>
    <w:link w:val="01-Articletitle"/>
    <w:rsid w:val="005E4A63"/>
    <w:rPr>
      <w:rFonts w:ascii="Gulliver-Regular" w:eastAsia="Gulliver-Regular" w:hAnsi="Gulliver-Regular" w:cs="Times New Roman"/>
      <w:b/>
      <w:color w:val="000000"/>
      <w:kern w:val="0"/>
      <w:sz w:val="28"/>
      <w:szCs w:val="28"/>
      <w:lang w:val="en-GB"/>
    </w:rPr>
  </w:style>
  <w:style w:type="paragraph" w:customStyle="1" w:styleId="04-history">
    <w:name w:val="04-history"/>
    <w:basedOn w:val="a"/>
    <w:link w:val="04-historyChar"/>
    <w:qFormat/>
    <w:rsid w:val="005E4A63"/>
    <w:pPr>
      <w:widowControl/>
      <w:overflowPunct w:val="0"/>
      <w:autoSpaceDE w:val="0"/>
      <w:autoSpaceDN w:val="0"/>
      <w:adjustRightInd w:val="0"/>
      <w:snapToGrid w:val="0"/>
      <w:spacing w:after="160" w:line="240" w:lineRule="exact"/>
      <w:ind w:firstLineChars="0" w:firstLine="0"/>
      <w:jc w:val="left"/>
      <w:textAlignment w:val="baseline"/>
    </w:pPr>
    <w:rPr>
      <w:rFonts w:eastAsia="Gulliver-Regular" w:cs="Times New Roman"/>
      <w:iCs/>
      <w:kern w:val="0"/>
      <w:sz w:val="13"/>
      <w:szCs w:val="13"/>
      <w:lang w:val="en-IN" w:eastAsia="en-US"/>
    </w:rPr>
  </w:style>
  <w:style w:type="character" w:customStyle="1" w:styleId="04-historyChar">
    <w:name w:val="04-history Char"/>
    <w:basedOn w:val="a0"/>
    <w:link w:val="04-history"/>
    <w:rsid w:val="005E4A63"/>
    <w:rPr>
      <w:rFonts w:ascii="Gulliver-Regular" w:eastAsia="Gulliver-Regular" w:hAnsi="Gulliver-Regular" w:cs="Times New Roman"/>
      <w:iCs/>
      <w:kern w:val="0"/>
      <w:sz w:val="13"/>
      <w:szCs w:val="13"/>
      <w:lang w:val="en-IN" w:eastAsia="en-US"/>
    </w:rPr>
  </w:style>
  <w:style w:type="paragraph" w:customStyle="1" w:styleId="02-Authorname">
    <w:name w:val="02-Author name"/>
    <w:basedOn w:val="a"/>
    <w:link w:val="02-AuthornameChar"/>
    <w:qFormat/>
    <w:rsid w:val="005E4A63"/>
    <w:pPr>
      <w:adjustRightInd w:val="0"/>
      <w:spacing w:afterLines="100" w:after="240" w:line="240" w:lineRule="exact"/>
      <w:ind w:firstLineChars="0" w:firstLine="0"/>
      <w:textAlignment w:val="auto"/>
    </w:pPr>
    <w:rPr>
      <w:rFonts w:eastAsia="Gulliver-Regular" w:cs="Times New Roman"/>
      <w:color w:val="000000"/>
      <w:kern w:val="0"/>
      <w:sz w:val="21"/>
      <w:lang w:val="en-GB"/>
    </w:rPr>
  </w:style>
  <w:style w:type="character" w:customStyle="1" w:styleId="02-AuthornameChar">
    <w:name w:val="02-Author name Char"/>
    <w:link w:val="02-Authorname"/>
    <w:rsid w:val="005E4A63"/>
    <w:rPr>
      <w:rFonts w:ascii="Gulliver-Regular" w:eastAsia="Gulliver-Regular" w:hAnsi="Gulliver-Regular" w:cs="Times New Roman"/>
      <w:color w:val="000000"/>
      <w:kern w:val="0"/>
      <w:lang w:val="en-GB"/>
    </w:rPr>
  </w:style>
  <w:style w:type="paragraph" w:customStyle="1" w:styleId="21-backmatter">
    <w:name w:val="21-back matter"/>
    <w:basedOn w:val="a"/>
    <w:link w:val="21-backmatterChar"/>
    <w:qFormat/>
    <w:rsid w:val="005E4A63"/>
    <w:pPr>
      <w:widowControl/>
      <w:overflowPunct w:val="0"/>
      <w:autoSpaceDE w:val="0"/>
      <w:autoSpaceDN w:val="0"/>
      <w:adjustRightInd w:val="0"/>
      <w:spacing w:beforeLines="100" w:afterLines="50" w:after="200" w:line="240" w:lineRule="exact"/>
      <w:ind w:firstLineChars="0" w:firstLine="0"/>
      <w:jc w:val="left"/>
      <w:textAlignment w:val="baseline"/>
    </w:pPr>
    <w:rPr>
      <w:rFonts w:eastAsia="Gulliver-Regular" w:cs="Times New Roman"/>
      <w:b/>
      <w:color w:val="000000"/>
      <w:kern w:val="0"/>
      <w:szCs w:val="18"/>
      <w:lang w:val="en-GB" w:eastAsia="en-US"/>
    </w:rPr>
  </w:style>
  <w:style w:type="character" w:customStyle="1" w:styleId="21-backmatterChar">
    <w:name w:val="21-back matter Char"/>
    <w:basedOn w:val="a0"/>
    <w:link w:val="21-backmatter"/>
    <w:rsid w:val="005E4A63"/>
    <w:rPr>
      <w:rFonts w:ascii="Gulliver-Regular" w:eastAsia="Gulliver-Regular" w:hAnsi="Gulliver-Regular" w:cs="Times New Roman"/>
      <w:b/>
      <w:color w:val="000000"/>
      <w:kern w:val="0"/>
      <w:sz w:val="16"/>
      <w:szCs w:val="18"/>
      <w:lang w:val="en-GB" w:eastAsia="en-US"/>
    </w:rPr>
  </w:style>
  <w:style w:type="paragraph" w:customStyle="1" w:styleId="11-maintext">
    <w:name w:val="11-maintext"/>
    <w:basedOn w:val="a"/>
    <w:link w:val="11-maintextChar"/>
    <w:qFormat/>
    <w:rsid w:val="005E4A63"/>
    <w:pPr>
      <w:widowControl/>
      <w:spacing w:line="240" w:lineRule="exact"/>
      <w:ind w:firstLine="300"/>
      <w:textAlignment w:val="auto"/>
    </w:pPr>
    <w:rPr>
      <w:rFonts w:eastAsia="Gulliver-Regular" w:cs="Times New Roman"/>
      <w:color w:val="000000"/>
      <w:kern w:val="0"/>
      <w:szCs w:val="15"/>
      <w:lang w:val="en-GB" w:eastAsia="en-US"/>
    </w:rPr>
  </w:style>
  <w:style w:type="character" w:customStyle="1" w:styleId="11-maintextChar">
    <w:name w:val="11-maintext Char"/>
    <w:basedOn w:val="a0"/>
    <w:link w:val="11-maintext"/>
    <w:rsid w:val="005E4A63"/>
    <w:rPr>
      <w:rFonts w:ascii="Gulliver-Regular" w:eastAsia="Gulliver-Regular" w:hAnsi="Gulliver-Regular" w:cs="Times New Roman"/>
      <w:color w:val="000000"/>
      <w:kern w:val="0"/>
      <w:sz w:val="16"/>
      <w:szCs w:val="15"/>
      <w:lang w:val="en-GB" w:eastAsia="en-US"/>
    </w:rPr>
  </w:style>
  <w:style w:type="paragraph" w:customStyle="1" w:styleId="08-section">
    <w:name w:val="08-section"/>
    <w:basedOn w:val="a"/>
    <w:link w:val="08-sectionChar"/>
    <w:qFormat/>
    <w:rsid w:val="00286B4B"/>
    <w:pPr>
      <w:keepNext/>
      <w:keepLines/>
      <w:widowControl/>
      <w:numPr>
        <w:numId w:val="3"/>
      </w:numPr>
      <w:suppressAutoHyphens/>
      <w:overflowPunct w:val="0"/>
      <w:autoSpaceDE w:val="0"/>
      <w:autoSpaceDN w:val="0"/>
      <w:adjustRightInd w:val="0"/>
      <w:snapToGrid w:val="0"/>
      <w:spacing w:before="240" w:after="240" w:line="240" w:lineRule="exact"/>
      <w:ind w:left="0" w:hangingChars="200" w:hanging="200"/>
      <w:jc w:val="left"/>
      <w:textAlignment w:val="baseline"/>
      <w:outlineLvl w:val="0"/>
    </w:pPr>
    <w:rPr>
      <w:rFonts w:eastAsia="Gulliver-Regular" w:cs="Arial"/>
      <w:b/>
      <w:kern w:val="0"/>
      <w:szCs w:val="16"/>
      <w:lang w:val="en-GB" w:eastAsia="en-US"/>
    </w:rPr>
  </w:style>
  <w:style w:type="paragraph" w:customStyle="1" w:styleId="09-subsection">
    <w:name w:val="09-subsection"/>
    <w:basedOn w:val="a"/>
    <w:link w:val="09-subsectionChar"/>
    <w:qFormat/>
    <w:rsid w:val="00286B4B"/>
    <w:pPr>
      <w:keepNext/>
      <w:keepLines/>
      <w:widowControl/>
      <w:numPr>
        <w:ilvl w:val="1"/>
        <w:numId w:val="3"/>
      </w:numPr>
      <w:suppressAutoHyphens/>
      <w:overflowPunct w:val="0"/>
      <w:autoSpaceDE w:val="0"/>
      <w:autoSpaceDN w:val="0"/>
      <w:adjustRightInd w:val="0"/>
      <w:snapToGrid w:val="0"/>
      <w:spacing w:before="240" w:after="240" w:line="240" w:lineRule="exact"/>
      <w:ind w:left="0" w:hangingChars="300" w:hanging="300"/>
      <w:jc w:val="left"/>
      <w:textAlignment w:val="baseline"/>
      <w:outlineLvl w:val="1"/>
    </w:pPr>
    <w:rPr>
      <w:rFonts w:eastAsia="Gulliver-Regular" w:cs="Times New Roman"/>
      <w:i/>
      <w:kern w:val="0"/>
      <w:szCs w:val="16"/>
      <w:lang w:val="en-GB" w:eastAsia="en-US"/>
    </w:rPr>
  </w:style>
  <w:style w:type="paragraph" w:customStyle="1" w:styleId="10-subsubsection">
    <w:name w:val="10-subsubsection"/>
    <w:basedOn w:val="a"/>
    <w:link w:val="10-subsubsectionChar"/>
    <w:qFormat/>
    <w:rsid w:val="00286B4B"/>
    <w:pPr>
      <w:keepNext/>
      <w:keepLines/>
      <w:widowControl/>
      <w:numPr>
        <w:ilvl w:val="2"/>
        <w:numId w:val="3"/>
      </w:numPr>
      <w:suppressAutoHyphens/>
      <w:overflowPunct w:val="0"/>
      <w:autoSpaceDE w:val="0"/>
      <w:autoSpaceDN w:val="0"/>
      <w:adjustRightInd w:val="0"/>
      <w:spacing w:before="240" w:line="240" w:lineRule="exact"/>
      <w:ind w:left="0" w:hangingChars="400" w:hanging="204"/>
      <w:jc w:val="left"/>
      <w:textAlignment w:val="baseline"/>
      <w:outlineLvl w:val="2"/>
    </w:pPr>
    <w:rPr>
      <w:rFonts w:eastAsia="Gulliver-Regular" w:cs="Times New Roman"/>
      <w:i/>
      <w:kern w:val="0"/>
      <w:szCs w:val="16"/>
      <w:lang w:val="en-GB" w:eastAsia="en-US"/>
    </w:rPr>
  </w:style>
  <w:style w:type="paragraph" w:customStyle="1" w:styleId="03-affiliation">
    <w:name w:val="03-affiliation"/>
    <w:basedOn w:val="a"/>
    <w:link w:val="03-affiliationChar"/>
    <w:qFormat/>
    <w:rsid w:val="005E4A63"/>
    <w:pPr>
      <w:adjustRightInd w:val="0"/>
      <w:snapToGrid w:val="0"/>
      <w:spacing w:line="240" w:lineRule="exact"/>
      <w:ind w:firstLineChars="0" w:firstLine="0"/>
      <w:textAlignment w:val="auto"/>
    </w:pPr>
    <w:rPr>
      <w:rFonts w:eastAsia="Gulliver-Regular" w:cs="Calibri"/>
      <w:i/>
      <w:kern w:val="0"/>
      <w:sz w:val="13"/>
      <w:szCs w:val="13"/>
      <w:lang w:val="en-GB"/>
    </w:rPr>
  </w:style>
  <w:style w:type="character" w:customStyle="1" w:styleId="03-affiliationChar">
    <w:name w:val="03-affiliation Char"/>
    <w:basedOn w:val="a0"/>
    <w:link w:val="03-affiliation"/>
    <w:rsid w:val="005E4A63"/>
    <w:rPr>
      <w:rFonts w:ascii="Gulliver-Regular" w:eastAsia="Gulliver-Regular" w:hAnsi="Gulliver-Regular" w:cs="Calibri"/>
      <w:i/>
      <w:kern w:val="0"/>
      <w:sz w:val="13"/>
      <w:szCs w:val="13"/>
      <w:lang w:val="en-GB"/>
    </w:rPr>
  </w:style>
  <w:style w:type="paragraph" w:customStyle="1" w:styleId="05-abstract">
    <w:name w:val="05-abstract"/>
    <w:basedOn w:val="a"/>
    <w:link w:val="05-abstractChar"/>
    <w:qFormat/>
    <w:rsid w:val="005E4A63"/>
    <w:pPr>
      <w:autoSpaceDE w:val="0"/>
      <w:autoSpaceDN w:val="0"/>
      <w:adjustRightInd w:val="0"/>
      <w:snapToGrid w:val="0"/>
      <w:spacing w:beforeLines="100" w:before="240" w:line="240" w:lineRule="exact"/>
      <w:ind w:firstLineChars="0" w:firstLine="0"/>
      <w:textAlignment w:val="auto"/>
    </w:pPr>
    <w:rPr>
      <w:rFonts w:eastAsia="Gulliver-Regular" w:cs="Times New Roman"/>
      <w:kern w:val="0"/>
      <w:sz w:val="14"/>
      <w:szCs w:val="14"/>
      <w:lang w:val="en-GB"/>
    </w:rPr>
  </w:style>
  <w:style w:type="character" w:customStyle="1" w:styleId="05-abstractChar">
    <w:name w:val="05-abstract Char"/>
    <w:basedOn w:val="a0"/>
    <w:link w:val="05-abstract"/>
    <w:rsid w:val="005E4A63"/>
    <w:rPr>
      <w:rFonts w:ascii="Gulliver-Regular" w:eastAsia="Gulliver-Regular" w:hAnsi="Gulliver-Regular" w:cs="Times New Roman"/>
      <w:kern w:val="0"/>
      <w:sz w:val="14"/>
      <w:szCs w:val="14"/>
      <w:lang w:val="en-GB"/>
    </w:rPr>
  </w:style>
  <w:style w:type="paragraph" w:customStyle="1" w:styleId="06-keywords">
    <w:name w:val="06-keywords"/>
    <w:basedOn w:val="a"/>
    <w:link w:val="06-keywordsChar"/>
    <w:qFormat/>
    <w:rsid w:val="005E4A63"/>
    <w:pPr>
      <w:autoSpaceDE w:val="0"/>
      <w:autoSpaceDN w:val="0"/>
      <w:adjustRightInd w:val="0"/>
      <w:snapToGrid w:val="0"/>
      <w:spacing w:afterLines="100" w:after="240" w:line="240" w:lineRule="exact"/>
      <w:ind w:firstLineChars="0" w:firstLine="0"/>
      <w:textAlignment w:val="auto"/>
    </w:pPr>
    <w:rPr>
      <w:rFonts w:eastAsia="Gulliver-Regular" w:cs="Times New Roman"/>
      <w:kern w:val="0"/>
      <w:sz w:val="13"/>
      <w:szCs w:val="13"/>
      <w:lang w:val="en-GB"/>
    </w:rPr>
  </w:style>
  <w:style w:type="character" w:customStyle="1" w:styleId="06-keywordsChar">
    <w:name w:val="06-keywords Char"/>
    <w:basedOn w:val="a0"/>
    <w:link w:val="06-keywords"/>
    <w:rsid w:val="005E4A63"/>
    <w:rPr>
      <w:rFonts w:ascii="Gulliver-Regular" w:eastAsia="Gulliver-Regular" w:hAnsi="Gulliver-Regular" w:cs="Times New Roman"/>
      <w:kern w:val="0"/>
      <w:sz w:val="13"/>
      <w:szCs w:val="13"/>
      <w:lang w:val="en-GB"/>
    </w:rPr>
  </w:style>
  <w:style w:type="paragraph" w:customStyle="1" w:styleId="07-E-mail">
    <w:name w:val="07-E-mail"/>
    <w:basedOn w:val="af3"/>
    <w:link w:val="07-E-mailChar"/>
    <w:qFormat/>
    <w:rsid w:val="005E4A63"/>
    <w:pPr>
      <w:widowControl/>
      <w:spacing w:line="259" w:lineRule="auto"/>
      <w:ind w:firstLineChars="0" w:firstLine="0"/>
      <w:textAlignment w:val="auto"/>
    </w:pPr>
    <w:rPr>
      <w:rFonts w:eastAsia="Gulliver-Regular" w:cs="Times New Roman"/>
      <w:kern w:val="0"/>
      <w:sz w:val="14"/>
      <w:szCs w:val="14"/>
      <w:lang w:val="en-GB" w:eastAsia="en-US"/>
    </w:rPr>
  </w:style>
  <w:style w:type="character" w:customStyle="1" w:styleId="07-E-mailChar">
    <w:name w:val="07-E-mail Char"/>
    <w:basedOn w:val="Char6"/>
    <w:link w:val="07-E-mail"/>
    <w:rsid w:val="005E4A63"/>
    <w:rPr>
      <w:rFonts w:ascii="Gulliver-Regular" w:eastAsia="Gulliver-Regular" w:hAnsi="Gulliver-Regular" w:cs="Times New Roman"/>
      <w:kern w:val="0"/>
      <w:sz w:val="14"/>
      <w:szCs w:val="14"/>
      <w:lang w:val="en-GB" w:eastAsia="en-US"/>
    </w:rPr>
  </w:style>
  <w:style w:type="paragraph" w:styleId="af3">
    <w:name w:val="footnote text"/>
    <w:basedOn w:val="a"/>
    <w:link w:val="Char6"/>
    <w:uiPriority w:val="99"/>
    <w:semiHidden/>
    <w:unhideWhenUsed/>
    <w:rsid w:val="005E4A63"/>
    <w:pPr>
      <w:snapToGrid w:val="0"/>
      <w:jc w:val="left"/>
    </w:pPr>
    <w:rPr>
      <w:sz w:val="18"/>
      <w:szCs w:val="18"/>
    </w:rPr>
  </w:style>
  <w:style w:type="character" w:customStyle="1" w:styleId="Char6">
    <w:name w:val="脚注文本 Char"/>
    <w:basedOn w:val="a0"/>
    <w:link w:val="af3"/>
    <w:uiPriority w:val="99"/>
    <w:semiHidden/>
    <w:rsid w:val="005E4A63"/>
    <w:rPr>
      <w:rFonts w:ascii="Gulliver-Regular" w:eastAsia="宋体" w:hAnsi="Gulliver-Regular"/>
      <w:sz w:val="18"/>
      <w:szCs w:val="18"/>
    </w:rPr>
  </w:style>
  <w:style w:type="character" w:customStyle="1" w:styleId="08-sectionChar">
    <w:name w:val="08-section Char"/>
    <w:link w:val="08-section"/>
    <w:rsid w:val="00286B4B"/>
    <w:rPr>
      <w:rFonts w:ascii="Gulliver-Regular" w:eastAsia="Gulliver-Regular" w:hAnsi="Gulliver-Regular" w:cs="Arial"/>
      <w:b/>
      <w:kern w:val="0"/>
      <w:sz w:val="16"/>
      <w:szCs w:val="16"/>
      <w:lang w:val="en-GB" w:eastAsia="en-US"/>
    </w:rPr>
  </w:style>
  <w:style w:type="character" w:customStyle="1" w:styleId="09-subsectionChar">
    <w:name w:val="09-subsection Char"/>
    <w:link w:val="09-subsection"/>
    <w:rsid w:val="00286B4B"/>
    <w:rPr>
      <w:rFonts w:ascii="Gulliver-Regular" w:eastAsia="Gulliver-Regular" w:hAnsi="Gulliver-Regular" w:cs="Times New Roman"/>
      <w:i/>
      <w:kern w:val="0"/>
      <w:sz w:val="16"/>
      <w:szCs w:val="16"/>
      <w:lang w:val="en-GB" w:eastAsia="en-US"/>
    </w:rPr>
  </w:style>
  <w:style w:type="character" w:customStyle="1" w:styleId="10-subsubsectionChar">
    <w:name w:val="10-subsubsection Char"/>
    <w:link w:val="10-subsubsection"/>
    <w:rsid w:val="00286B4B"/>
    <w:rPr>
      <w:rFonts w:ascii="Gulliver-Regular" w:eastAsia="Gulliver-Regular" w:hAnsi="Gulliver-Regular" w:cs="Times New Roman"/>
      <w:i/>
      <w:kern w:val="0"/>
      <w:sz w:val="16"/>
      <w:szCs w:val="16"/>
      <w:lang w:val="en-GB" w:eastAsia="en-US"/>
    </w:rPr>
  </w:style>
  <w:style w:type="paragraph" w:customStyle="1" w:styleId="12-figure">
    <w:name w:val="12-figure"/>
    <w:basedOn w:val="a"/>
    <w:link w:val="12-figureChar"/>
    <w:qFormat/>
    <w:rsid w:val="005E4A63"/>
    <w:pPr>
      <w:widowControl/>
      <w:spacing w:before="120"/>
      <w:ind w:firstLineChars="0" w:firstLine="0"/>
      <w:jc w:val="center"/>
      <w:textAlignment w:val="auto"/>
    </w:pPr>
    <w:rPr>
      <w:rFonts w:eastAsia="Gulliver-Regular" w:cs="Times New Roman"/>
      <w:noProof/>
      <w:color w:val="000000"/>
      <w:kern w:val="0"/>
      <w:szCs w:val="15"/>
      <w:lang w:val="en-GB"/>
    </w:rPr>
  </w:style>
  <w:style w:type="character" w:customStyle="1" w:styleId="12-figureChar">
    <w:name w:val="12-figure Char"/>
    <w:basedOn w:val="a0"/>
    <w:link w:val="12-figure"/>
    <w:rsid w:val="005E4A63"/>
    <w:rPr>
      <w:rFonts w:ascii="Gulliver-Regular" w:eastAsia="Gulliver-Regular" w:hAnsi="Gulliver-Regular" w:cs="Times New Roman"/>
      <w:noProof/>
      <w:color w:val="000000"/>
      <w:kern w:val="0"/>
      <w:sz w:val="16"/>
      <w:szCs w:val="15"/>
      <w:lang w:val="en-GB"/>
    </w:rPr>
  </w:style>
  <w:style w:type="paragraph" w:customStyle="1" w:styleId="13-figcaption1line">
    <w:name w:val="13-fig caption (1 line)"/>
    <w:basedOn w:val="a"/>
    <w:link w:val="13-figcaption1lineChar"/>
    <w:qFormat/>
    <w:rsid w:val="005E4A63"/>
    <w:pPr>
      <w:widowControl/>
      <w:overflowPunct w:val="0"/>
      <w:autoSpaceDE w:val="0"/>
      <w:autoSpaceDN w:val="0"/>
      <w:adjustRightInd w:val="0"/>
      <w:spacing w:line="240" w:lineRule="exact"/>
      <w:ind w:firstLineChars="0" w:firstLine="0"/>
      <w:jc w:val="center"/>
      <w:textAlignment w:val="baseline"/>
    </w:pPr>
    <w:rPr>
      <w:rFonts w:eastAsia="Gulliver-Regular" w:cs="Times New Roman"/>
      <w:color w:val="000000"/>
      <w:kern w:val="0"/>
      <w:sz w:val="13"/>
      <w:szCs w:val="16"/>
      <w:lang w:val="en-GB" w:eastAsia="en-US"/>
    </w:rPr>
  </w:style>
  <w:style w:type="character" w:customStyle="1" w:styleId="13-figcaption1lineChar">
    <w:name w:val="13-fig caption (1 line) Char"/>
    <w:basedOn w:val="a0"/>
    <w:link w:val="13-figcaption1line"/>
    <w:rsid w:val="005E4A63"/>
    <w:rPr>
      <w:rFonts w:ascii="Gulliver-Regular" w:eastAsia="Gulliver-Regular" w:hAnsi="Gulliver-Regular" w:cs="Times New Roman"/>
      <w:color w:val="000000"/>
      <w:kern w:val="0"/>
      <w:sz w:val="13"/>
      <w:szCs w:val="16"/>
      <w:lang w:val="en-GB" w:eastAsia="en-US"/>
    </w:rPr>
  </w:style>
  <w:style w:type="paragraph" w:customStyle="1" w:styleId="14-figurecaption">
    <w:name w:val="14-figure caption"/>
    <w:basedOn w:val="a"/>
    <w:link w:val="14-figurecaptionChar"/>
    <w:qFormat/>
    <w:rsid w:val="005E4A63"/>
    <w:pPr>
      <w:widowControl/>
      <w:overflowPunct w:val="0"/>
      <w:autoSpaceDE w:val="0"/>
      <w:autoSpaceDN w:val="0"/>
      <w:adjustRightInd w:val="0"/>
      <w:spacing w:line="240" w:lineRule="exact"/>
      <w:ind w:firstLineChars="0" w:firstLine="0"/>
      <w:textAlignment w:val="baseline"/>
    </w:pPr>
    <w:rPr>
      <w:rFonts w:eastAsia="Gulliver-Regular" w:cs="Times New Roman"/>
      <w:color w:val="000000"/>
      <w:kern w:val="0"/>
      <w:sz w:val="13"/>
      <w:szCs w:val="13"/>
      <w:lang w:val="en-AU" w:eastAsia="en-US"/>
    </w:rPr>
  </w:style>
  <w:style w:type="character" w:customStyle="1" w:styleId="14-figurecaptionChar">
    <w:name w:val="14-figure caption Char"/>
    <w:link w:val="14-figurecaption"/>
    <w:rsid w:val="005E4A63"/>
    <w:rPr>
      <w:rFonts w:ascii="Gulliver-Regular" w:eastAsia="Gulliver-Regular" w:hAnsi="Gulliver-Regular" w:cs="Times New Roman"/>
      <w:color w:val="000000"/>
      <w:kern w:val="0"/>
      <w:sz w:val="13"/>
      <w:szCs w:val="13"/>
      <w:lang w:val="en-AU" w:eastAsia="en-US"/>
    </w:rPr>
  </w:style>
  <w:style w:type="paragraph" w:customStyle="1" w:styleId="15-table">
    <w:name w:val="15-table"/>
    <w:basedOn w:val="a"/>
    <w:link w:val="15-tableChar"/>
    <w:qFormat/>
    <w:rsid w:val="005E4A63"/>
    <w:pPr>
      <w:widowControl/>
      <w:overflowPunct w:val="0"/>
      <w:autoSpaceDE w:val="0"/>
      <w:autoSpaceDN w:val="0"/>
      <w:adjustRightInd w:val="0"/>
      <w:snapToGrid w:val="0"/>
      <w:ind w:firstLineChars="0" w:firstLine="0"/>
      <w:jc w:val="left"/>
      <w:textAlignment w:val="baseline"/>
    </w:pPr>
    <w:rPr>
      <w:rFonts w:eastAsia="Gulliver-Regular" w:cs="Times New Roman"/>
      <w:b/>
      <w:color w:val="000000"/>
      <w:kern w:val="0"/>
      <w:sz w:val="13"/>
      <w:szCs w:val="13"/>
      <w:lang w:val="en-GB" w:eastAsia="en-US"/>
    </w:rPr>
  </w:style>
  <w:style w:type="character" w:customStyle="1" w:styleId="15-tableChar">
    <w:name w:val="15-table Char"/>
    <w:basedOn w:val="a0"/>
    <w:link w:val="15-table"/>
    <w:rsid w:val="005E4A63"/>
    <w:rPr>
      <w:rFonts w:ascii="Gulliver-Regular" w:eastAsia="Gulliver-Regular" w:hAnsi="Gulliver-Regular" w:cs="Times New Roman"/>
      <w:b/>
      <w:color w:val="000000"/>
      <w:kern w:val="0"/>
      <w:sz w:val="13"/>
      <w:szCs w:val="13"/>
      <w:lang w:val="en-GB" w:eastAsia="en-US"/>
    </w:rPr>
  </w:style>
  <w:style w:type="paragraph" w:customStyle="1" w:styleId="16-tablecaption">
    <w:name w:val="16-table caption"/>
    <w:basedOn w:val="a"/>
    <w:link w:val="16-tablecaptionChar"/>
    <w:qFormat/>
    <w:rsid w:val="005E4A63"/>
    <w:pPr>
      <w:widowControl/>
      <w:overflowPunct w:val="0"/>
      <w:autoSpaceDE w:val="0"/>
      <w:autoSpaceDN w:val="0"/>
      <w:adjustRightInd w:val="0"/>
      <w:spacing w:before="60" w:after="60"/>
      <w:ind w:firstLineChars="0" w:firstLine="0"/>
      <w:textAlignment w:val="baseline"/>
    </w:pPr>
    <w:rPr>
      <w:rFonts w:eastAsia="Gulliver-Regular" w:cs="Times New Roman"/>
      <w:color w:val="000000"/>
      <w:kern w:val="0"/>
      <w:sz w:val="13"/>
      <w:szCs w:val="13"/>
      <w:lang w:val="en-GB" w:eastAsia="en-US"/>
    </w:rPr>
  </w:style>
  <w:style w:type="character" w:customStyle="1" w:styleId="16-tablecaptionChar">
    <w:name w:val="16-table caption Char"/>
    <w:basedOn w:val="a0"/>
    <w:link w:val="16-tablecaption"/>
    <w:rsid w:val="005E4A63"/>
    <w:rPr>
      <w:rFonts w:ascii="Gulliver-Regular" w:eastAsia="Gulliver-Regular" w:hAnsi="Gulliver-Regular" w:cs="Times New Roman"/>
      <w:color w:val="000000"/>
      <w:kern w:val="0"/>
      <w:sz w:val="13"/>
      <w:szCs w:val="13"/>
      <w:lang w:val="en-GB" w:eastAsia="en-US"/>
    </w:rPr>
  </w:style>
  <w:style w:type="paragraph" w:customStyle="1" w:styleId="17-tablecontent">
    <w:name w:val="17-table content"/>
    <w:basedOn w:val="15-table"/>
    <w:link w:val="17-tablecontentChar"/>
    <w:qFormat/>
    <w:rsid w:val="005E4A63"/>
    <w:rPr>
      <w:b w:val="0"/>
    </w:rPr>
  </w:style>
  <w:style w:type="character" w:customStyle="1" w:styleId="17-tablecontentChar">
    <w:name w:val="17-table content Char"/>
    <w:basedOn w:val="15-tableChar"/>
    <w:link w:val="17-tablecontent"/>
    <w:rsid w:val="005E4A63"/>
    <w:rPr>
      <w:rFonts w:ascii="Gulliver-Regular" w:eastAsia="Gulliver-Regular" w:hAnsi="Gulliver-Regular" w:cs="Times New Roman"/>
      <w:b w:val="0"/>
      <w:color w:val="000000"/>
      <w:kern w:val="0"/>
      <w:sz w:val="13"/>
      <w:szCs w:val="13"/>
      <w:lang w:val="en-GB" w:eastAsia="en-US"/>
    </w:rPr>
  </w:style>
  <w:style w:type="paragraph" w:customStyle="1" w:styleId="18-tablenote">
    <w:name w:val="18-table note"/>
    <w:basedOn w:val="a"/>
    <w:link w:val="18-tablenoteChar"/>
    <w:qFormat/>
    <w:rsid w:val="005E4A63"/>
    <w:pPr>
      <w:widowControl/>
      <w:spacing w:line="240" w:lineRule="exact"/>
      <w:ind w:firstLineChars="0" w:firstLine="0"/>
      <w:textAlignment w:val="auto"/>
    </w:pPr>
    <w:rPr>
      <w:rFonts w:eastAsia="Gulliver-Regular" w:cs="Times New Roman"/>
      <w:color w:val="000000"/>
      <w:kern w:val="0"/>
      <w:sz w:val="12"/>
      <w:szCs w:val="12"/>
      <w:lang w:val="en-GB" w:eastAsia="en-US"/>
    </w:rPr>
  </w:style>
  <w:style w:type="character" w:customStyle="1" w:styleId="18-tablenoteChar">
    <w:name w:val="18-table note Char"/>
    <w:basedOn w:val="a0"/>
    <w:link w:val="18-tablenote"/>
    <w:rsid w:val="005E4A63"/>
    <w:rPr>
      <w:rFonts w:ascii="Gulliver-Regular" w:eastAsia="Gulliver-Regular" w:hAnsi="Gulliver-Regular" w:cs="Times New Roman"/>
      <w:color w:val="000000"/>
      <w:kern w:val="0"/>
      <w:sz w:val="12"/>
      <w:szCs w:val="12"/>
      <w:lang w:val="en-GB" w:eastAsia="en-US"/>
    </w:rPr>
  </w:style>
  <w:style w:type="paragraph" w:customStyle="1" w:styleId="19-equation">
    <w:name w:val="19-equation"/>
    <w:basedOn w:val="a"/>
    <w:link w:val="19-equationChar"/>
    <w:qFormat/>
    <w:rsid w:val="005E4A63"/>
    <w:pPr>
      <w:widowControl/>
      <w:overflowPunct w:val="0"/>
      <w:adjustRightInd w:val="0"/>
      <w:snapToGrid w:val="0"/>
      <w:spacing w:beforeLines="50" w:afterLines="50" w:after="200"/>
      <w:ind w:firstLineChars="0" w:firstLine="0"/>
      <w:textAlignment w:val="auto"/>
    </w:pPr>
    <w:rPr>
      <w:rFonts w:ascii="Cambria Math" w:eastAsia="Gulliver-Regular" w:hAnsi="Cambria Math" w:cs="Times New Roman"/>
      <w:color w:val="000000"/>
      <w:kern w:val="0"/>
      <w:szCs w:val="15"/>
      <w:lang w:val="en-GB"/>
    </w:rPr>
  </w:style>
  <w:style w:type="character" w:customStyle="1" w:styleId="19-equationChar">
    <w:name w:val="19-equation Char"/>
    <w:basedOn w:val="a0"/>
    <w:link w:val="19-equation"/>
    <w:rsid w:val="005E4A63"/>
    <w:rPr>
      <w:rFonts w:ascii="Cambria Math" w:eastAsia="Gulliver-Regular" w:hAnsi="Cambria Math" w:cs="Times New Roman"/>
      <w:color w:val="000000"/>
      <w:kern w:val="0"/>
      <w:sz w:val="16"/>
      <w:szCs w:val="15"/>
      <w:lang w:val="en-GB"/>
    </w:rPr>
  </w:style>
  <w:style w:type="paragraph" w:customStyle="1" w:styleId="20-items">
    <w:name w:val="20-items"/>
    <w:basedOn w:val="a"/>
    <w:link w:val="20-itemsChar"/>
    <w:qFormat/>
    <w:rsid w:val="005E4A63"/>
    <w:pPr>
      <w:numPr>
        <w:numId w:val="4"/>
      </w:numPr>
      <w:autoSpaceDE w:val="0"/>
      <w:autoSpaceDN w:val="0"/>
      <w:adjustRightInd w:val="0"/>
      <w:snapToGrid w:val="0"/>
      <w:spacing w:line="240" w:lineRule="exact"/>
      <w:ind w:firstLineChars="0" w:firstLine="0"/>
      <w:textAlignment w:val="auto"/>
    </w:pPr>
    <w:rPr>
      <w:rFonts w:eastAsia="Gulliver-Regular" w:cstheme="minorHAnsi"/>
      <w:kern w:val="0"/>
      <w:szCs w:val="16"/>
      <w:lang w:val="en-GB"/>
    </w:rPr>
  </w:style>
  <w:style w:type="character" w:customStyle="1" w:styleId="20-itemsChar">
    <w:name w:val="20-items Char"/>
    <w:basedOn w:val="a0"/>
    <w:link w:val="20-items"/>
    <w:rsid w:val="005E4A63"/>
    <w:rPr>
      <w:rFonts w:ascii="Gulliver-Regular" w:eastAsia="Gulliver-Regular" w:hAnsi="Gulliver-Regular" w:cstheme="minorHAnsi"/>
      <w:kern w:val="0"/>
      <w:sz w:val="16"/>
      <w:szCs w:val="16"/>
      <w:lang w:val="en-GB"/>
    </w:rPr>
  </w:style>
  <w:style w:type="paragraph" w:customStyle="1" w:styleId="22-ref">
    <w:name w:val="22-ref"/>
    <w:basedOn w:val="a"/>
    <w:link w:val="22-refChar"/>
    <w:qFormat/>
    <w:rsid w:val="005E4A63"/>
    <w:pPr>
      <w:widowControl/>
      <w:adjustRightInd w:val="0"/>
      <w:snapToGrid w:val="0"/>
      <w:spacing w:line="240" w:lineRule="exact"/>
      <w:ind w:left="130" w:hangingChars="100" w:hanging="130"/>
      <w:textAlignment w:val="auto"/>
    </w:pPr>
    <w:rPr>
      <w:rFonts w:eastAsia="Gulliver-Regular" w:cs="Calibri"/>
      <w:color w:val="000000"/>
      <w:kern w:val="0"/>
      <w:sz w:val="13"/>
      <w:szCs w:val="13"/>
      <w:lang w:val="en-GB" w:eastAsia="en-US"/>
    </w:rPr>
  </w:style>
  <w:style w:type="character" w:customStyle="1" w:styleId="22-refChar">
    <w:name w:val="22-ref Char"/>
    <w:basedOn w:val="a0"/>
    <w:link w:val="22-ref"/>
    <w:rsid w:val="005E4A63"/>
    <w:rPr>
      <w:rFonts w:ascii="Gulliver-Regular" w:eastAsia="Gulliver-Regular" w:hAnsi="Gulliver-Regular" w:cs="Calibri"/>
      <w:color w:val="000000"/>
      <w:kern w:val="0"/>
      <w:sz w:val="13"/>
      <w:szCs w:val="13"/>
      <w:lang w:val="en-GB" w:eastAsia="en-US"/>
    </w:rPr>
  </w:style>
  <w:style w:type="character" w:styleId="af4">
    <w:name w:val="footnote reference"/>
    <w:basedOn w:val="a0"/>
    <w:uiPriority w:val="99"/>
    <w:semiHidden/>
    <w:unhideWhenUsed/>
    <w:rsid w:val="004F4428"/>
    <w:rPr>
      <w:vertAlign w:val="superscript"/>
    </w:rPr>
  </w:style>
  <w:style w:type="character" w:customStyle="1" w:styleId="30">
    <w:name w:val="未处理的提及3"/>
    <w:basedOn w:val="a0"/>
    <w:uiPriority w:val="99"/>
    <w:semiHidden/>
    <w:unhideWhenUsed/>
    <w:rsid w:val="00CA6F0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96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94939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5637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2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9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332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06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04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13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748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083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971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756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250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71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479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058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86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2673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592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7947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297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34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418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63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1225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072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4343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4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42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76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5399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34859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94060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06204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38558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35884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9692645">
              <w:marLeft w:val="0"/>
              <w:marRight w:val="0"/>
              <w:marTop w:val="0"/>
              <w:marBottom w:val="45"/>
              <w:divBdr>
                <w:top w:val="single" w:sz="6" w:space="0" w:color="E0E0E0"/>
                <w:left w:val="single" w:sz="6" w:space="0" w:color="E0E0E0"/>
                <w:bottom w:val="single" w:sz="6" w:space="0" w:color="E0E0E0"/>
                <w:right w:val="single" w:sz="6" w:space="0" w:color="E0E0E0"/>
              </w:divBdr>
            </w:div>
          </w:divsChild>
        </w:div>
      </w:divsChild>
    </w:div>
    <w:div w:id="804396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0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81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44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5317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1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79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26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068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19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6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266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5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39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8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470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1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046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65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148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8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3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8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6806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01565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58017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377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51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6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804098">
          <w:marLeft w:val="0"/>
          <w:marRight w:val="0"/>
          <w:marTop w:val="30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00417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2628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42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15162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9598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6548612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36385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9350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5831280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440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349904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776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03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4686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04651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98292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19801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88742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39224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44741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53273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69576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158019">
          <w:marLeft w:val="0"/>
          <w:marRight w:val="0"/>
          <w:marTop w:val="30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951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32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11566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68104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70485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46960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98459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1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3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98141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1434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909612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72681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490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780033">
          <w:marLeft w:val="0"/>
          <w:marRight w:val="0"/>
          <w:marTop w:val="30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70401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46516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36695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61338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03122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52151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76005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19710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215297">
          <w:marLeft w:val="0"/>
          <w:marRight w:val="0"/>
          <w:marTop w:val="300"/>
          <w:marBottom w:val="1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94816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15905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34930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04780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79651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541850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880664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539353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300456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99460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27319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21730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441031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64418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400659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93277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702655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199926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509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2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118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831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489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99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288367">
          <w:marLeft w:val="0"/>
          <w:marRight w:val="0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04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microsoft.com/office/2016/09/relationships/commentsIds" Target="commentsId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microsoft.com/office/2011/relationships/commentsExtended" Target="commentsExtended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70C0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4EF562-041B-4793-B292-51D2CF5D0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23</Words>
  <Characters>6974</Characters>
  <Application>Microsoft Office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/>
      <vt:lpstr/>
    </vt:vector>
  </TitlesOfParts>
  <Manager/>
  <Company/>
  <LinksUpToDate>false</LinksUpToDate>
  <CharactersWithSpaces>8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22-02-26T16:46:00Z</cp:lastPrinted>
  <dcterms:created xsi:type="dcterms:W3CDTF">2022-04-18T03:32:00Z</dcterms:created>
  <dcterms:modified xsi:type="dcterms:W3CDTF">2022-09-02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Gulliver-Regular_x000d_
Function=Gulliver-Regular_x000d_
Variable=Gulliver-Regular,I_x000d_
LCGreek=Symbol,I_x000d_
UCGreek=Symbol_x000d_
Symbol=Symbol_x000d_
Vector=Gulliver-Regular,BI_x000d_
Number=Gulliver-Regular_x000d_
User1=Gulliver-Regular_x000d_
User2=Gulliver-Regular_x000d_
MTExtra=MT Extra</vt:lpwstr>
  </property>
  <property fmtid="{D5CDD505-2E9C-101B-9397-08002B2CF9AE}" pid="3" name="MTPreferences 1">
    <vt:lpwstr>_x000d_
TextFE=宋体_x000d_
_x000d_
[Sizes]_x000d_
Full=8 pt_x000d_
Script=5 pt_x000d_
ScriptScript=4 pt_x000d_
Symbol=150 %_x000d_
SubSymbol=100 %_x000d_
User1=75 %_x000d_
User2=150 %_x000d_
SmallLargeIncr=1 pt_x000d_
_x000d_
[Spacing]_x000d_
LineSpacing=150 %_x000d_
MatrixRowSpacing=150 %_x000d_
MatrixColSpacing=100 %_x000d_
SuperscriptHeight=45 %_x000d_
Subscri</vt:lpwstr>
  </property>
  <property fmtid="{D5CDD505-2E9C-101B-9397-08002B2CF9AE}" pid="4" name="MTPreferences 2">
    <vt:lpwstr>p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</vt:lpwstr>
  </property>
  <property fmtid="{D5CDD505-2E9C-101B-9397-08002B2CF9AE}" pid="5" name="MTPreferences 3">
    <vt:lpwstr>i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Gulliver.eqp</vt:lpwstr>
  </property>
  <property fmtid="{D5CDD505-2E9C-101B-9397-08002B2CF9AE}" pid="7" name="MTWinEqns">
    <vt:bool>true</vt:bool>
  </property>
</Properties>
</file>